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ink/ink1.xml" ContentType="application/inkml+xml"/>
  <Override PartName="/word/ink/ink2.xml" ContentType="application/inkml+xml"/>
  <Override PartName="/word/ink/ink3.xml" ContentType="application/inkml+xml"/>
  <Override PartName="/word/ink/ink4.xml" ContentType="application/inkml+xml"/>
  <Override PartName="/word/ink/ink5.xml" ContentType="application/inkml+xml"/>
  <Override PartName="/word/ink/ink6.xml" ContentType="application/inkml+xml"/>
  <Override PartName="/word/ink/ink7.xml" ContentType="application/inkml+xml"/>
  <Override PartName="/word/ink/ink8.xml" ContentType="application/inkml+xml"/>
  <Override PartName="/word/ink/ink9.xml" ContentType="application/inkml+xml"/>
  <Override PartName="/word/ink/ink10.xml" ContentType="application/inkml+xml"/>
  <Override PartName="/word/ink/ink11.xml" ContentType="application/inkml+xml"/>
  <Override PartName="/word/ink/ink12.xml" ContentType="application/inkml+xml"/>
  <Override PartName="/word/ink/ink13.xml" ContentType="application/inkml+xml"/>
  <Override PartName="/word/ink/ink14.xml" ContentType="application/inkml+xml"/>
  <Override PartName="/word/ink/ink15.xml" ContentType="application/inkml+xml"/>
  <Override PartName="/word/ink/ink16.xml" ContentType="application/inkml+xml"/>
  <Override PartName="/word/ink/ink17.xml" ContentType="application/inkml+xml"/>
  <Override PartName="/word/ink/ink18.xml" ContentType="application/inkml+xml"/>
  <Override PartName="/word/ink/ink19.xml" ContentType="application/inkml+xml"/>
  <Override PartName="/word/ink/ink20.xml" ContentType="application/inkml+xml"/>
  <Override PartName="/word/ink/ink21.xml" ContentType="application/inkml+xml"/>
  <Override PartName="/word/ink/ink22.xml" ContentType="application/inkml+xml"/>
  <Override PartName="/word/ink/ink23.xml" ContentType="application/inkml+xml"/>
  <Override PartName="/word/ink/ink24.xml" ContentType="application/inkml+xml"/>
  <Override PartName="/word/ink/ink25.xml" ContentType="application/inkml+xml"/>
  <Override PartName="/word/ink/ink26.xml" ContentType="application/inkml+xml"/>
  <Override PartName="/word/ink/ink27.xml" ContentType="application/inkml+xml"/>
  <Override PartName="/word/ink/ink28.xml" ContentType="application/inkml+xml"/>
  <Override PartName="/word/ink/ink29.xml" ContentType="application/inkml+xml"/>
  <Override PartName="/word/ink/ink30.xml" ContentType="application/inkml+xml"/>
  <Override PartName="/word/ink/ink31.xml" ContentType="application/inkml+xml"/>
  <Override PartName="/word/ink/ink32.xml" ContentType="application/inkml+xml"/>
  <Override PartName="/word/ink/ink33.xml" ContentType="application/inkml+xml"/>
  <Override PartName="/word/ink/ink34.xml" ContentType="application/inkml+xml"/>
  <Override PartName="/word/ink/ink35.xml" ContentType="application/inkml+xml"/>
  <Override PartName="/word/ink/ink36.xml" ContentType="application/inkml+xml"/>
  <Override PartName="/word/ink/ink37.xml" ContentType="application/inkml+xml"/>
  <Override PartName="/word/ink/ink38.xml" ContentType="application/inkml+xml"/>
  <Override PartName="/word/ink/ink39.xml" ContentType="application/inkml+xml"/>
  <Override PartName="/word/ink/ink40.xml" ContentType="application/inkml+xml"/>
  <Override PartName="/word/ink/ink41.xml" ContentType="application/inkml+xml"/>
  <Override PartName="/word/ink/ink42.xml" ContentType="application/inkml+xml"/>
  <Override PartName="/word/ink/ink43.xml" ContentType="application/inkml+xml"/>
  <Override PartName="/word/ink/ink44.xml" ContentType="application/inkml+xml"/>
  <Override PartName="/word/ink/ink45.xml" ContentType="application/inkml+xml"/>
  <Override PartName="/word/ink/ink46.xml" ContentType="application/inkml+xml"/>
  <Override PartName="/word/ink/ink47.xml" ContentType="application/inkml+xml"/>
  <Override PartName="/word/ink/ink48.xml" ContentType="application/inkml+xml"/>
  <Override PartName="/word/ink/ink49.xml" ContentType="application/inkml+xml"/>
  <Override PartName="/word/ink/ink50.xml" ContentType="application/inkml+xml"/>
  <Override PartName="/word/ink/ink51.xml" ContentType="application/inkml+xml"/>
  <Override PartName="/word/ink/ink52.xml" ContentType="application/inkml+xml"/>
  <Override PartName="/word/ink/ink53.xml" ContentType="application/inkml+xml"/>
  <Override PartName="/word/ink/ink54.xml" ContentType="application/inkml+xml"/>
  <Override PartName="/word/ink/ink55.xml" ContentType="application/inkml+xml"/>
  <Override PartName="/word/ink/ink56.xml" ContentType="application/inkml+xml"/>
  <Override PartName="/word/ink/ink57.xml" ContentType="application/inkml+xml"/>
  <Override PartName="/word/ink/ink58.xml" ContentType="application/inkml+xml"/>
  <Override PartName="/word/ink/ink59.xml" ContentType="application/inkml+xml"/>
  <Override PartName="/word/ink/ink60.xml" ContentType="application/inkml+xml"/>
  <Override PartName="/word/ink/ink61.xml" ContentType="application/inkml+xml"/>
  <Override PartName="/word/ink/ink62.xml" ContentType="application/inkml+xml"/>
  <Override PartName="/word/ink/ink63.xml" ContentType="application/inkml+xml"/>
  <Override PartName="/word/ink/ink64.xml" ContentType="application/inkml+xml"/>
  <Override PartName="/word/ink/ink65.xml" ContentType="application/inkml+xml"/>
  <Override PartName="/word/ink/ink66.xml" ContentType="application/inkml+xml"/>
  <Override PartName="/word/ink/ink67.xml" ContentType="application/inkml+xml"/>
  <Override PartName="/word/ink/ink68.xml" ContentType="application/inkml+xml"/>
  <Override PartName="/word/ink/ink69.xml" ContentType="application/inkml+xml"/>
  <Override PartName="/word/ink/ink70.xml" ContentType="application/inkml+xml"/>
  <Override PartName="/word/ink/ink71.xml" ContentType="application/inkml+xml"/>
  <Override PartName="/word/ink/ink72.xml" ContentType="application/inkml+xml"/>
  <Override PartName="/word/ink/ink73.xml" ContentType="application/inkml+xml"/>
  <Override PartName="/word/ink/ink74.xml" ContentType="application/inkml+xml"/>
  <Override PartName="/word/ink/ink75.xml" ContentType="application/inkml+xml"/>
  <Override PartName="/word/ink/ink76.xml" ContentType="application/inkml+xml"/>
  <Override PartName="/word/ink/ink77.xml" ContentType="application/inkml+xml"/>
  <Override PartName="/word/ink/ink78.xml" ContentType="application/inkml+xml"/>
  <Override PartName="/word/ink/ink79.xml" ContentType="application/inkml+xml"/>
  <Override PartName="/word/ink/ink80.xml" ContentType="application/inkml+xml"/>
  <Override PartName="/word/ink/ink81.xml" ContentType="application/inkml+xml"/>
  <Override PartName="/word/ink/ink82.xml" ContentType="application/inkml+xml"/>
  <Override PartName="/word/ink/ink83.xml" ContentType="application/inkml+xml"/>
  <Override PartName="/word/ink/ink84.xml" ContentType="application/inkml+xml"/>
  <Override PartName="/word/ink/ink85.xml" ContentType="application/inkml+xml"/>
  <Override PartName="/word/ink/ink86.xml" ContentType="application/inkml+xml"/>
  <Override PartName="/word/ink/ink87.xml" ContentType="application/inkml+xml"/>
  <Override PartName="/word/ink/ink88.xml" ContentType="application/inkml+xml"/>
  <Override PartName="/word/ink/ink89.xml" ContentType="application/inkml+xml"/>
  <Override PartName="/word/ink/ink90.xml" ContentType="application/inkml+xml"/>
  <Override PartName="/word/ink/ink91.xml" ContentType="application/inkml+xml"/>
  <Override PartName="/word/ink/ink92.xml" ContentType="application/inkml+xml"/>
  <Override PartName="/word/ink/ink93.xml" ContentType="application/inkml+xml"/>
  <Override PartName="/word/ink/ink94.xml" ContentType="application/inkml+xml"/>
  <Override PartName="/word/ink/ink95.xml" ContentType="application/inkml+xml"/>
  <Override PartName="/word/ink/ink96.xml" ContentType="application/inkml+xml"/>
  <Override PartName="/word/ink/ink97.xml" ContentType="application/inkml+xml"/>
  <Override PartName="/word/ink/ink98.xml" ContentType="application/inkml+xml"/>
  <Override PartName="/word/ink/ink99.xml" ContentType="application/inkml+xml"/>
  <Override PartName="/word/ink/ink100.xml" ContentType="application/inkml+xml"/>
  <Override PartName="/word/ink/ink101.xml" ContentType="application/inkml+xml"/>
  <Override PartName="/word/ink/ink102.xml" ContentType="application/inkml+xml"/>
  <Override PartName="/word/ink/ink103.xml" ContentType="application/inkml+xml"/>
  <Override PartName="/word/ink/ink104.xml" ContentType="application/inkml+xml"/>
  <Override PartName="/word/ink/ink105.xml" ContentType="application/inkml+xml"/>
  <Override PartName="/word/ink/ink106.xml" ContentType="application/inkml+xml"/>
  <Override PartName="/word/ink/ink107.xml" ContentType="application/inkml+xml"/>
  <Override PartName="/word/ink/ink108.xml" ContentType="application/inkml+xml"/>
  <Override PartName="/word/ink/ink109.xml" ContentType="application/inkml+xml"/>
  <Override PartName="/word/ink/ink110.xml" ContentType="application/inkml+xml"/>
  <Override PartName="/word/ink/ink111.xml" ContentType="application/inkml+xml"/>
  <Override PartName="/word/ink/ink112.xml" ContentType="application/inkml+xml"/>
  <Override PartName="/word/ink/ink113.xml" ContentType="application/inkml+xml"/>
  <Override PartName="/word/ink/ink114.xml" ContentType="application/inkml+xml"/>
  <Override PartName="/word/ink/ink115.xml" ContentType="application/inkml+xml"/>
  <Override PartName="/word/ink/ink116.xml" ContentType="application/inkml+xml"/>
  <Override PartName="/word/ink/ink117.xml" ContentType="application/inkml+xml"/>
  <Override PartName="/word/ink/ink118.xml" ContentType="application/inkml+xml"/>
  <Override PartName="/word/ink/ink119.xml" ContentType="application/inkml+xml"/>
  <Override PartName="/word/ink/ink120.xml" ContentType="application/inkml+xml"/>
  <Override PartName="/word/ink/ink121.xml" ContentType="application/inkml+xml"/>
  <Override PartName="/word/ink/ink122.xml" ContentType="application/inkml+xml"/>
  <Override PartName="/word/ink/ink123.xml" ContentType="application/inkml+xml"/>
  <Override PartName="/word/ink/ink124.xml" ContentType="application/inkml+xml"/>
  <Override PartName="/word/ink/ink125.xml" ContentType="application/inkml+xml"/>
  <Override PartName="/word/ink/ink126.xml" ContentType="application/inkml+xml"/>
  <Override PartName="/word/ink/ink127.xml" ContentType="application/inkml+xml"/>
  <Override PartName="/word/ink/ink128.xml" ContentType="application/inkml+xml"/>
  <Override PartName="/word/ink/ink129.xml" ContentType="application/inkml+xml"/>
  <Override PartName="/word/ink/ink130.xml" ContentType="application/inkml+xml"/>
  <Override PartName="/word/ink/ink131.xml" ContentType="application/inkml+xml"/>
  <Override PartName="/word/ink/ink132.xml" ContentType="application/inkml+xml"/>
  <Override PartName="/word/ink/ink133.xml" ContentType="application/inkml+xml"/>
  <Override PartName="/word/ink/ink134.xml" ContentType="application/inkml+xml"/>
  <Override PartName="/word/ink/ink135.xml" ContentType="application/inkml+xml"/>
  <Override PartName="/word/ink/ink136.xml" ContentType="application/inkml+xml"/>
  <Override PartName="/word/ink/ink137.xml" ContentType="application/inkml+xml"/>
  <Override PartName="/word/ink/ink138.xml" ContentType="application/inkml+xml"/>
  <Override PartName="/word/ink/ink139.xml" ContentType="application/inkml+xml"/>
  <Override PartName="/word/ink/ink140.xml" ContentType="application/inkml+xml"/>
  <Override PartName="/word/ink/ink141.xml" ContentType="application/inkml+xml"/>
  <Override PartName="/word/ink/ink142.xml" ContentType="application/inkml+xml"/>
  <Override PartName="/word/ink/ink143.xml" ContentType="application/inkml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0F1E271" w14:textId="3E2E741C" w:rsidR="00B42096" w:rsidRDefault="00E91585" w:rsidP="00B42096">
      <w:pPr>
        <w:pStyle w:val="Ttulo1"/>
        <w:rPr>
          <w:lang w:val="pt-PT"/>
        </w:rPr>
      </w:pPr>
      <w:bookmarkStart w:id="0" w:name="_Hlk51845954"/>
      <w:bookmarkEnd w:id="0"/>
      <w:r w:rsidRPr="00524A29">
        <w:rPr>
          <w:lang w:val="pt-PT"/>
        </w:rPr>
        <w:t xml:space="preserve">Aula </w:t>
      </w:r>
      <w:r w:rsidR="004715DB">
        <w:rPr>
          <w:lang w:val="pt-PT"/>
        </w:rPr>
        <w:t xml:space="preserve"> </w:t>
      </w:r>
      <w:r w:rsidR="005D5ABF">
        <w:rPr>
          <w:lang w:val="pt-PT"/>
        </w:rPr>
        <w:t>2</w:t>
      </w:r>
      <w:r w:rsidR="00DA715C">
        <w:rPr>
          <w:lang w:val="pt-PT"/>
        </w:rPr>
        <w:t>7</w:t>
      </w:r>
      <w:r w:rsidR="00C46C00">
        <w:rPr>
          <w:lang w:val="pt-PT"/>
        </w:rPr>
        <w:t xml:space="preserve">- </w:t>
      </w:r>
      <w:r w:rsidR="005A7ADF">
        <w:rPr>
          <w:lang w:val="pt-PT"/>
        </w:rPr>
        <w:t>Vetores e Valores Próprios-Mudança de Base e Polinómio Característico</w:t>
      </w:r>
    </w:p>
    <w:p w14:paraId="01B9B1E5" w14:textId="3B14B654" w:rsidR="00985FF7" w:rsidRDefault="005A7ADF" w:rsidP="00636B48">
      <w:pPr>
        <w:pStyle w:val="Ttulo1"/>
        <w:rPr>
          <w:lang w:val="pt-PT"/>
        </w:rPr>
      </w:pPr>
      <w:r>
        <w:rPr>
          <w:lang w:val="pt-PT"/>
        </w:rPr>
        <w:t xml:space="preserve">Correção do </w:t>
      </w:r>
      <w:r w:rsidR="00636B48" w:rsidRPr="005C3768">
        <w:rPr>
          <w:lang w:val="pt-PT"/>
        </w:rPr>
        <w:t>TPC</w:t>
      </w:r>
      <w:r>
        <w:rPr>
          <w:lang w:val="pt-PT"/>
        </w:rPr>
        <w:t xml:space="preserve"> 8</w:t>
      </w:r>
    </w:p>
    <w:p w14:paraId="69AFDBC7" w14:textId="77777777" w:rsidR="00DC7852" w:rsidRPr="00DC7852" w:rsidRDefault="00DC7852" w:rsidP="00DC7852">
      <w:pPr>
        <w:rPr>
          <w:lang w:val="pt-PT"/>
        </w:rPr>
      </w:pPr>
      <w:r w:rsidRPr="00DC7852">
        <w:rPr>
          <w:lang w:val="pt-PT"/>
        </w:rPr>
        <w:t xml:space="preserve">Considere em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m:rPr>
                <m:scr m:val="double-struck"/>
              </m:rPr>
              <w:rPr>
                <w:rFonts w:ascii="Cambria Math" w:hAnsi="Cambria Math"/>
                <w:lang w:val="pt-PT"/>
              </w:rPr>
              <m:t>R</m:t>
            </m:r>
          </m:e>
          <m:sup>
            <m:r>
              <w:rPr>
                <w:rFonts w:ascii="Cambria Math" w:hAnsi="Cambria Math"/>
                <w:lang w:val="pt-PT"/>
              </w:rPr>
              <m:t>3</m:t>
            </m:r>
          </m:sup>
        </m:sSup>
      </m:oMath>
      <w:r w:rsidRPr="00DC7852">
        <w:rPr>
          <w:lang w:val="pt-PT"/>
        </w:rPr>
        <w:t xml:space="preserve"> as seguintes bases </w:t>
      </w:r>
      <m:oMath>
        <m:r>
          <w:rPr>
            <w:rFonts w:ascii="Cambria Math" w:hAnsi="Cambria Math"/>
            <w:szCs w:val="32"/>
          </w:rPr>
          <m:t>B</m:t>
        </m:r>
        <m:r>
          <m:rPr>
            <m:sty m:val="p"/>
          </m:rPr>
          <w:rPr>
            <w:rFonts w:ascii="Cambria Math" w:hAnsi="Cambria Math"/>
            <w:szCs w:val="32"/>
            <w:lang w:val="pt-PT"/>
          </w:rPr>
          <m:t>=</m:t>
        </m:r>
        <m:d>
          <m:dPr>
            <m:begChr m:val="{"/>
            <m:endChr m:val="}"/>
            <m:ctrlPr>
              <w:rPr>
                <w:rFonts w:ascii="Cambria Math" w:hAnsi="Cambria Math"/>
                <w:i/>
              </w:rPr>
            </m:ctrlPr>
          </m:d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</w:rPr>
                </m:ctrlPr>
              </m:dPr>
              <m:e>
                <m:m>
                  <m:mPr>
                    <m:mcs>
                      <m:mc>
                        <m:mcPr>
                          <m:count m:val="1"/>
                          <m:mcJc m:val="center"/>
                        </m:mcPr>
                      </m:mc>
                    </m:mcs>
                    <m:ctrlPr>
                      <w:rPr>
                        <w:rFonts w:ascii="Cambria Math" w:hAnsi="Cambria Math"/>
                        <w:i/>
                      </w:rPr>
                    </m:ctrlPr>
                  </m:mPr>
                  <m:mr>
                    <m:e>
                      <m:r>
                        <w:rPr>
                          <w:rFonts w:ascii="Cambria Math" w:hAnsi="Cambria Math"/>
                          <w:lang w:val="pt-PT"/>
                        </w:rPr>
                        <m:t>2</m:t>
                      </m:r>
                    </m:e>
                  </m:mr>
                  <m:mr>
                    <m:e>
                      <m:r>
                        <w:rPr>
                          <w:rFonts w:ascii="Cambria Math" w:hAnsi="Cambria Math"/>
                          <w:lang w:val="pt-PT"/>
                        </w:rPr>
                        <m:t>-1</m:t>
                      </m:r>
                      <m:ctrlPr>
                        <w:rPr>
                          <w:rFonts w:ascii="Cambria Math" w:eastAsia="Cambria Math" w:hAnsi="Cambria Math" w:cs="Cambria Math"/>
                          <w:i/>
                        </w:rPr>
                      </m:ctrlPr>
                    </m:e>
                  </m:mr>
                  <m:mr>
                    <m:e>
                      <m:r>
                        <w:rPr>
                          <w:rFonts w:ascii="Cambria Math" w:eastAsia="Cambria Math" w:hAnsi="Cambria Math" w:cs="Cambria Math"/>
                          <w:lang w:val="pt-PT"/>
                        </w:rPr>
                        <m:t>1</m:t>
                      </m:r>
                    </m:e>
                  </m:mr>
                </m:m>
              </m:e>
            </m:d>
            <m:r>
              <w:rPr>
                <w:rFonts w:ascii="Cambria Math" w:hAnsi="Cambria Math"/>
                <w:lang w:val="pt-PT"/>
              </w:rPr>
              <m:t xml:space="preserve">, </m:t>
            </m:r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</w:rPr>
                </m:ctrlPr>
              </m:dPr>
              <m:e>
                <m:m>
                  <m:mPr>
                    <m:mcs>
                      <m:mc>
                        <m:mcPr>
                          <m:count m:val="1"/>
                          <m:mcJc m:val="center"/>
                        </m:mcPr>
                      </m:mc>
                    </m:mcs>
                    <m:ctrlPr>
                      <w:rPr>
                        <w:rFonts w:ascii="Cambria Math" w:hAnsi="Cambria Math"/>
                        <w:i/>
                      </w:rPr>
                    </m:ctrlPr>
                  </m:mPr>
                  <m:mr>
                    <m:e>
                      <m:r>
                        <w:rPr>
                          <w:rFonts w:ascii="Cambria Math" w:hAnsi="Cambria Math"/>
                          <w:lang w:val="pt-PT"/>
                        </w:rPr>
                        <m:t>3</m:t>
                      </m:r>
                    </m:e>
                  </m:mr>
                  <m:mr>
                    <m:e>
                      <m:r>
                        <w:rPr>
                          <w:rFonts w:ascii="Cambria Math" w:hAnsi="Cambria Math"/>
                          <w:lang w:val="pt-PT"/>
                        </w:rPr>
                        <m:t>1</m:t>
                      </m:r>
                      <m:ctrlPr>
                        <w:rPr>
                          <w:rFonts w:ascii="Cambria Math" w:eastAsia="Cambria Math" w:hAnsi="Cambria Math" w:cs="Cambria Math"/>
                          <w:i/>
                        </w:rPr>
                      </m:ctrlPr>
                    </m:e>
                  </m:mr>
                  <m:mr>
                    <m:e>
                      <m:r>
                        <w:rPr>
                          <w:rFonts w:ascii="Cambria Math" w:eastAsia="Cambria Math" w:hAnsi="Cambria Math" w:cs="Cambria Math"/>
                          <w:lang w:val="pt-PT"/>
                        </w:rPr>
                        <m:t>2</m:t>
                      </m:r>
                    </m:e>
                  </m:mr>
                </m:m>
              </m:e>
            </m:d>
            <m:r>
              <w:rPr>
                <w:rFonts w:ascii="Cambria Math" w:hAnsi="Cambria Math"/>
                <w:lang w:val="pt-PT"/>
              </w:rPr>
              <m:t>,</m:t>
            </m:r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</w:rPr>
                </m:ctrlPr>
              </m:dPr>
              <m:e>
                <m:m>
                  <m:mPr>
                    <m:mcs>
                      <m:mc>
                        <m:mcPr>
                          <m:count m:val="1"/>
                          <m:mcJc m:val="center"/>
                        </m:mcPr>
                      </m:mc>
                    </m:mcs>
                    <m:ctrlPr>
                      <w:rPr>
                        <w:rFonts w:ascii="Cambria Math" w:hAnsi="Cambria Math"/>
                        <w:i/>
                      </w:rPr>
                    </m:ctrlPr>
                  </m:mPr>
                  <m:mr>
                    <m:e>
                      <m:r>
                        <w:rPr>
                          <w:rFonts w:ascii="Cambria Math" w:hAnsi="Cambria Math"/>
                          <w:lang w:val="pt-PT"/>
                        </w:rPr>
                        <m:t>1</m:t>
                      </m:r>
                    </m:e>
                  </m:mr>
                  <m:mr>
                    <m:e>
                      <m:r>
                        <w:rPr>
                          <w:rFonts w:ascii="Cambria Math" w:hAnsi="Cambria Math"/>
                          <w:lang w:val="pt-PT"/>
                        </w:rPr>
                        <m:t>0</m:t>
                      </m:r>
                      <m:ctrlPr>
                        <w:rPr>
                          <w:rFonts w:ascii="Cambria Math" w:eastAsia="Cambria Math" w:hAnsi="Cambria Math" w:cs="Cambria Math"/>
                          <w:i/>
                        </w:rPr>
                      </m:ctrlPr>
                    </m:e>
                  </m:mr>
                  <m:mr>
                    <m:e>
                      <m:r>
                        <w:rPr>
                          <w:rFonts w:ascii="Cambria Math" w:eastAsia="Cambria Math" w:hAnsi="Cambria Math" w:cs="Cambria Math"/>
                          <w:lang w:val="pt-PT"/>
                        </w:rPr>
                        <m:t>1</m:t>
                      </m:r>
                    </m:e>
                  </m:mr>
                </m:m>
              </m:e>
            </m:d>
          </m:e>
        </m:d>
      </m:oMath>
      <w:r w:rsidRPr="00DC7852">
        <w:rPr>
          <w:lang w:val="pt-PT"/>
        </w:rPr>
        <w:t xml:space="preserve"> , 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  <w:lang w:val="pt-PT"/>
              </w:rPr>
              <m:t>3</m:t>
            </m:r>
          </m:sub>
        </m:sSub>
        <m:r>
          <w:rPr>
            <w:rFonts w:ascii="Cambria Math" w:hAnsi="Cambria Math"/>
            <w:lang w:val="pt-PT"/>
          </w:rPr>
          <m:t xml:space="preserve"> </m:t>
        </m:r>
      </m:oMath>
      <w:r w:rsidRPr="00DC7852">
        <w:rPr>
          <w:lang w:val="pt-PT"/>
        </w:rPr>
        <w:t xml:space="preserve"> a base canónica e os seguintes endomorfismos.</w:t>
      </w:r>
    </w:p>
    <w:p w14:paraId="1A8F5D14" w14:textId="77777777" w:rsidR="00DC7852" w:rsidRDefault="00DC7852" w:rsidP="00DC7852">
      <w:pPr>
        <w:pStyle w:val="PargrafodaLista"/>
        <w:numPr>
          <w:ilvl w:val="0"/>
          <w:numId w:val="29"/>
        </w:numPr>
      </w:pPr>
      <m:oMath>
        <m:r>
          <w:rPr>
            <w:rFonts w:ascii="Cambria Math" w:hAnsi="Cambria Math"/>
          </w:rPr>
          <m:t>f</m:t>
        </m:r>
      </m:oMath>
      <w:r w:rsidRPr="00A43DB0">
        <w:t xml:space="preserve"> </w:t>
      </w:r>
      <w:r>
        <w:t>:</w:t>
      </w:r>
      <w:r w:rsidRPr="00A43DB0">
        <w:sym w:font="Math5" w:char="F0D1"/>
      </w:r>
      <w:r w:rsidRPr="00152C82">
        <w:rPr>
          <w:vertAlign w:val="superscript"/>
        </w:rPr>
        <w:t>3</w:t>
      </w:r>
      <w:r w:rsidRPr="00A43DB0">
        <w:sym w:font="Symbol" w:char="F0AE"/>
      </w:r>
      <w:r w:rsidRPr="00A43DB0">
        <w:sym w:font="Math5" w:char="F0D1"/>
      </w:r>
      <w:r w:rsidRPr="00152C82">
        <w:rPr>
          <w:vertAlign w:val="superscript"/>
        </w:rPr>
        <w:t>3</w:t>
      </w:r>
      <w:r w:rsidRPr="00A43DB0">
        <w:t xml:space="preserve"> </w:t>
      </w:r>
      <w:r>
        <w:t xml:space="preserve">tal que </w:t>
      </w:r>
      <w:r w:rsidRPr="00A43DB0">
        <w:t xml:space="preserve"> </w:t>
      </w:r>
      <m:oMath>
        <m:r>
          <w:rPr>
            <w:rFonts w:ascii="Cambria Math" w:hAnsi="Cambria Math"/>
            <w:lang w:val="en-US"/>
          </w:rPr>
          <m:t>f</m:t>
        </m:r>
        <m:r>
          <w:rPr>
            <w:rFonts w:ascii="Cambria Math"/>
          </w:rPr>
          <m:t xml:space="preserve"> 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</w:rPr>
                </m:ctrlPr>
              </m:dPr>
              <m:e>
                <m:m>
                  <m:mPr>
                    <m:mcs>
                      <m:mc>
                        <m:mcPr>
                          <m:count m:val="1"/>
                          <m:mcJc m:val="center"/>
                        </m:mcPr>
                      </m:mc>
                    </m:mcs>
                    <m:ctrlPr>
                      <w:rPr>
                        <w:rFonts w:ascii="Cambria Math" w:hAnsi="Cambria Math"/>
                        <w:i/>
                      </w:rPr>
                    </m:ctrlPr>
                  </m:mPr>
                  <m:mr>
                    <m:e>
                      <m:r>
                        <w:rPr>
                          <w:rFonts w:ascii="Cambria Math"/>
                        </w:rPr>
                        <m:t>x</m:t>
                      </m:r>
                    </m:e>
                  </m:mr>
                  <m:mr>
                    <m:e>
                      <m:r>
                        <w:rPr>
                          <w:rFonts w:ascii="Cambria Math"/>
                        </w:rPr>
                        <m:t>y</m:t>
                      </m:r>
                    </m:e>
                  </m:mr>
                  <m:mr>
                    <m:e>
                      <m:r>
                        <w:rPr>
                          <w:rFonts w:ascii="Cambria Math"/>
                        </w:rPr>
                        <m:t>z</m:t>
                      </m:r>
                    </m:e>
                  </m:mr>
                </m:m>
              </m:e>
            </m:d>
          </m:e>
        </m:d>
        <m:r>
          <w:rPr>
            <w:rFonts w:ascii="Cambria Math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/>
                    </w:rPr>
                    <m:t>x+2y+2z</m:t>
                  </m:r>
                </m:e>
              </m:mr>
              <m:mr>
                <m:e>
                  <m:r>
                    <w:rPr>
                      <w:rFonts w:ascii="Cambria Math"/>
                    </w:rPr>
                    <m:t>x+2y</m:t>
                  </m:r>
                  <m:r>
                    <w:rPr>
                      <w:rFonts w:ascii="Cambria Math"/>
                    </w:rPr>
                    <m:t>-</m:t>
                  </m:r>
                  <m:r>
                    <w:rPr>
                      <w:rFonts w:ascii="Cambria Math"/>
                    </w:rPr>
                    <m:t>z</m:t>
                  </m:r>
                </m:e>
              </m:mr>
              <m:mr>
                <m:e>
                  <m:r>
                    <w:rPr>
                      <w:rFonts w:ascii="Cambria Math"/>
                    </w:rPr>
                    <m:t>-</m:t>
                  </m:r>
                  <m:r>
                    <w:rPr>
                      <w:rFonts w:ascii="Cambria Math"/>
                    </w:rPr>
                    <m:t>x+y+4z</m:t>
                  </m:r>
                </m:e>
              </m:mr>
            </m:m>
          </m:e>
        </m:d>
      </m:oMath>
      <w:r>
        <w:t xml:space="preserve">  </w:t>
      </w:r>
    </w:p>
    <w:p w14:paraId="08F27E71" w14:textId="77777777" w:rsidR="00DC7852" w:rsidRDefault="00DC7852" w:rsidP="00DC7852">
      <w:pPr>
        <w:pStyle w:val="PargrafodaLista"/>
        <w:numPr>
          <w:ilvl w:val="0"/>
          <w:numId w:val="29"/>
        </w:numPr>
      </w:pPr>
      <m:oMath>
        <m:r>
          <w:rPr>
            <w:rFonts w:ascii="Cambria Math" w:hAnsi="Cambria Math"/>
          </w:rPr>
          <m:t>id</m:t>
        </m:r>
      </m:oMath>
      <w:r w:rsidRPr="00A43DB0">
        <w:t xml:space="preserve"> </w:t>
      </w:r>
      <w:r>
        <w:t>:</w:t>
      </w:r>
      <w:r w:rsidRPr="00A43DB0">
        <w:sym w:font="Math5" w:char="F0D1"/>
      </w:r>
      <w:r w:rsidRPr="00152C82">
        <w:rPr>
          <w:vertAlign w:val="superscript"/>
        </w:rPr>
        <w:t>3</w:t>
      </w:r>
      <w:r w:rsidRPr="00A43DB0">
        <w:sym w:font="Symbol" w:char="F0AE"/>
      </w:r>
      <w:r w:rsidRPr="00A43DB0">
        <w:sym w:font="Math5" w:char="F0D1"/>
      </w:r>
      <w:r w:rsidRPr="00152C82">
        <w:rPr>
          <w:vertAlign w:val="superscript"/>
        </w:rPr>
        <w:t>3</w:t>
      </w:r>
      <w:r w:rsidRPr="00A43DB0">
        <w:t xml:space="preserve"> </w:t>
      </w:r>
      <w:r>
        <w:t xml:space="preserve"> tal que </w:t>
      </w:r>
      <w:r w:rsidRPr="00A43DB0">
        <w:t xml:space="preserve"> </w:t>
      </w:r>
      <m:oMath>
        <m:r>
          <w:rPr>
            <w:rFonts w:ascii="Cambria Math" w:hAnsi="Cambria Math"/>
            <w:lang w:val="en-US"/>
          </w:rPr>
          <m:t>f</m:t>
        </m:r>
        <m:r>
          <w:rPr>
            <w:rFonts w:ascii="Cambria Math"/>
          </w:rPr>
          <m:t xml:space="preserve"> 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</w:rPr>
                </m:ctrlPr>
              </m:dPr>
              <m:e>
                <m:m>
                  <m:mPr>
                    <m:mcs>
                      <m:mc>
                        <m:mcPr>
                          <m:count m:val="1"/>
                          <m:mcJc m:val="center"/>
                        </m:mcPr>
                      </m:mc>
                    </m:mcs>
                    <m:ctrlPr>
                      <w:rPr>
                        <w:rFonts w:ascii="Cambria Math" w:hAnsi="Cambria Math"/>
                        <w:i/>
                      </w:rPr>
                    </m:ctrlPr>
                  </m:mPr>
                  <m:mr>
                    <m:e>
                      <m:r>
                        <w:rPr>
                          <w:rFonts w:ascii="Cambria Math"/>
                        </w:rPr>
                        <m:t>x</m:t>
                      </m:r>
                    </m:e>
                  </m:mr>
                  <m:mr>
                    <m:e>
                      <m:r>
                        <w:rPr>
                          <w:rFonts w:ascii="Cambria Math"/>
                        </w:rPr>
                        <m:t>y</m:t>
                      </m:r>
                    </m:e>
                  </m:mr>
                  <m:mr>
                    <m:e>
                      <m:r>
                        <w:rPr>
                          <w:rFonts w:ascii="Cambria Math"/>
                        </w:rPr>
                        <m:t>z</m:t>
                      </m:r>
                    </m:e>
                  </m:mr>
                </m:m>
              </m:e>
            </m:d>
          </m:e>
        </m:d>
        <m:r>
          <w:rPr>
            <w:rFonts w:ascii="Cambria Math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/>
                    </w:rPr>
                    <m:t>x</m:t>
                  </m:r>
                </m:e>
              </m:mr>
              <m:mr>
                <m:e>
                  <m:r>
                    <w:rPr>
                      <w:rFonts w:ascii="Cambria Math"/>
                    </w:rPr>
                    <m:t>y</m:t>
                  </m:r>
                </m:e>
              </m:mr>
              <m:mr>
                <m:e>
                  <m:r>
                    <w:rPr>
                      <w:rFonts w:ascii="Cambria Math"/>
                    </w:rPr>
                    <m:t>z</m:t>
                  </m:r>
                </m:e>
              </m:mr>
            </m:m>
          </m:e>
        </m:d>
      </m:oMath>
    </w:p>
    <w:p w14:paraId="59E9750A" w14:textId="3963BFC5" w:rsidR="00DC7852" w:rsidRDefault="00DC7852" w:rsidP="00DC7852">
      <w:pPr>
        <w:pStyle w:val="Numeraoalneas"/>
        <w:numPr>
          <w:ilvl w:val="0"/>
          <w:numId w:val="28"/>
        </w:numPr>
      </w:pPr>
      <w:r>
        <w:t xml:space="preserve">Determine </w:t>
      </w:r>
      <m:oMath>
        <m:r>
          <w:rPr>
            <w:rFonts w:ascii="Cambria Math" w:hAnsi="Cambria Math"/>
          </w:rPr>
          <m:t>A=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f</m:t>
                </m:r>
              </m:e>
            </m:d>
          </m:e>
          <m:sub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C</m:t>
                </m:r>
              </m:e>
              <m:sub>
                <m:r>
                  <w:rPr>
                    <w:rFonts w:ascii="Cambria Math" w:hAnsi="Cambria Math"/>
                  </w:rPr>
                  <m:t>3</m:t>
                </m:r>
              </m:sub>
            </m:sSub>
          </m:sub>
          <m:sup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C</m:t>
                </m:r>
              </m:e>
              <m:sub>
                <m:r>
                  <w:rPr>
                    <w:rFonts w:ascii="Cambria Math" w:hAnsi="Cambria Math"/>
                  </w:rPr>
                  <m:t>3</m:t>
                </m:r>
              </m:sub>
            </m:sSub>
          </m:sup>
        </m:sSubSup>
      </m:oMath>
      <w:r>
        <w:t>.</w:t>
      </w:r>
    </w:p>
    <w:tbl>
      <w:tblPr>
        <w:tblStyle w:val="TabelacomGrelha"/>
        <w:tblW w:w="0" w:type="auto"/>
        <w:tblInd w:w="850" w:type="dxa"/>
        <w:tblLook w:val="04A0" w:firstRow="1" w:lastRow="0" w:firstColumn="1" w:lastColumn="0" w:noHBand="0" w:noVBand="1"/>
      </w:tblPr>
      <w:tblGrid>
        <w:gridCol w:w="988"/>
        <w:gridCol w:w="2428"/>
        <w:gridCol w:w="2609"/>
        <w:gridCol w:w="2525"/>
      </w:tblGrid>
      <w:tr w:rsidR="00DA715C" w14:paraId="3F481211" w14:textId="7C8BB185" w:rsidTr="00DC7852">
        <w:tc>
          <w:tcPr>
            <w:tcW w:w="988" w:type="dxa"/>
          </w:tcPr>
          <w:p w14:paraId="1F15FE65" w14:textId="4175FD3E" w:rsidR="00DA715C" w:rsidRDefault="00DA715C" w:rsidP="00DA715C">
            <w:pPr>
              <w:pStyle w:val="Numeraoalneas"/>
              <w:numPr>
                <w:ilvl w:val="0"/>
                <w:numId w:val="0"/>
              </w:numPr>
            </w:pPr>
            <w:r>
              <w:t>Passo 1</w:t>
            </w:r>
          </w:p>
        </w:tc>
        <w:tc>
          <w:tcPr>
            <w:tcW w:w="2428" w:type="dxa"/>
          </w:tcPr>
          <w:p w14:paraId="2D7C24F1" w14:textId="48A66EA4" w:rsidR="00DA715C" w:rsidRDefault="00DA715C" w:rsidP="00DA715C">
            <w:pPr>
              <w:pStyle w:val="Numeraoalneas"/>
              <w:numPr>
                <w:ilvl w:val="0"/>
                <w:numId w:val="0"/>
              </w:numPr>
            </w:pPr>
            <m:oMath>
              <m:r>
                <w:rPr>
                  <w:rFonts w:ascii="Cambria Math" w:hAnsi="Cambria Math"/>
                  <w:lang w:val="en-US"/>
                </w:rPr>
                <m:t>f</m:t>
              </m:r>
              <m:r>
                <w:rPr>
                  <w:rFonts w:ascii="Cambria Math"/>
                </w:rPr>
                <m:t xml:space="preserve"> 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mPr>
                        <m:mr>
                          <m:e>
                            <m:r>
                              <w:rPr>
                                <w:rFonts w:ascii="Cambria Math"/>
                              </w:rPr>
                              <m:t>1</m:t>
                            </m:r>
                          </m:e>
                        </m:mr>
                        <m:mr>
                          <m:e>
                            <m:r>
                              <w:rPr>
                                <w:rFonts w:ascii="Cambria Math" w:hAnsi="Cambria Math"/>
                              </w:rPr>
                              <m:t>0</m:t>
                            </m:r>
                          </m:e>
                        </m:mr>
                        <m:mr>
                          <m:e>
                            <m:r>
                              <w:rPr>
                                <w:rFonts w:ascii="Cambria Math"/>
                              </w:rPr>
                              <m:t>0</m:t>
                            </m:r>
                          </m:e>
                        </m:mr>
                      </m:m>
                    </m:e>
                  </m:d>
                </m:e>
              </m:d>
            </m:oMath>
            <w:r>
              <w:t>=</w:t>
            </w:r>
            <m:oMath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r>
                          <w:rPr>
                            <w:rFonts w:ascii="Cambria Math"/>
                          </w:rPr>
                          <m:t>1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e>
                    </m:mr>
                    <m:mr>
                      <m:e>
                        <m:r>
                          <w:rPr>
                            <w:rFonts w:ascii="Cambria Math"/>
                          </w:rPr>
                          <m:t>-</m:t>
                        </m:r>
                        <m:r>
                          <w:rPr>
                            <w:rFonts w:ascii="Cambria Math"/>
                          </w:rPr>
                          <m:t>1</m:t>
                        </m:r>
                      </m:e>
                    </m:mr>
                  </m:m>
                </m:e>
              </m:d>
            </m:oMath>
          </w:p>
          <w:p w14:paraId="29CD2D1A" w14:textId="33EF5BDA" w:rsidR="00DA715C" w:rsidRDefault="00767075" w:rsidP="00DA715C">
            <w:pPr>
              <w:pStyle w:val="Numeraoalneas"/>
              <w:numPr>
                <w:ilvl w:val="0"/>
                <w:numId w:val="0"/>
              </w:numPr>
            </w:pP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203008" behindDoc="0" locked="0" layoutInCell="1" allowOverlap="1" wp14:anchorId="47E54986" wp14:editId="67E26BAF">
                      <wp:simplePos x="0" y="0"/>
                      <wp:positionH relativeFrom="column">
                        <wp:posOffset>273847</wp:posOffset>
                      </wp:positionH>
                      <wp:positionV relativeFrom="paragraph">
                        <wp:posOffset>462941</wp:posOffset>
                      </wp:positionV>
                      <wp:extent cx="360" cy="360"/>
                      <wp:effectExtent l="38100" t="38100" r="38100" b="38100"/>
                      <wp:wrapNone/>
                      <wp:docPr id="13" name="Tinta 13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8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360" cy="3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type w14:anchorId="162A0999" id="_x0000_t75" coordsize="21600,21600" o:spt="75" o:preferrelative="t" path="m@4@5l@4@11@9@11@9@5xe" filled="f" stroked="f">
                      <v:stroke joinstyle="miter"/>
                      <v:formulas>
                        <v:f eqn="if lineDrawn pixelLineWidth 0"/>
                        <v:f eqn="sum @0 1 0"/>
                        <v:f eqn="sum 0 0 @1"/>
                        <v:f eqn="prod @2 1 2"/>
                        <v:f eqn="prod @3 21600 pixelWidth"/>
                        <v:f eqn="prod @3 21600 pixelHeight"/>
                        <v:f eqn="sum @0 0 1"/>
                        <v:f eqn="prod @6 1 2"/>
                        <v:f eqn="prod @7 21600 pixelWidth"/>
                        <v:f eqn="sum @8 21600 0"/>
                        <v:f eqn="prod @7 21600 pixelHeight"/>
                        <v:f eqn="sum @10 21600 0"/>
                      </v:formulas>
                      <v:path o:extrusionok="f" gradientshapeok="t" o:connecttype="rect"/>
                      <o:lock v:ext="edit" aspectratio="t"/>
                    </v:shapetype>
                    <v:shape id="Tinta 13" o:spid="_x0000_s1026" type="#_x0000_t75" style="position:absolute;margin-left:21.2pt;margin-top:36.1pt;width:.75pt;height:.75pt;z-index:252203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">
                      <v:imagedata r:id="rId9" o:title=""/>
                    </v:shape>
                  </w:pict>
                </mc:Fallback>
              </mc:AlternateContent>
            </w:r>
          </w:p>
        </w:tc>
        <w:tc>
          <w:tcPr>
            <w:tcW w:w="2609" w:type="dxa"/>
          </w:tcPr>
          <w:p w14:paraId="673DB6B2" w14:textId="56797890" w:rsidR="00DA715C" w:rsidRDefault="00DA715C" w:rsidP="00DA715C">
            <w:pPr>
              <w:pStyle w:val="Numeraoalneas"/>
              <w:numPr>
                <w:ilvl w:val="0"/>
                <w:numId w:val="0"/>
              </w:numPr>
            </w:pPr>
            <m:oMath>
              <m:r>
                <w:rPr>
                  <w:rFonts w:ascii="Cambria Math" w:hAnsi="Cambria Math"/>
                  <w:lang w:val="en-US"/>
                </w:rPr>
                <m:t>f</m:t>
              </m:r>
              <m:r>
                <w:rPr>
                  <w:rFonts w:ascii="Cambria Math"/>
                </w:rPr>
                <m:t xml:space="preserve"> 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mPr>
                        <m:mr>
                          <m:e>
                            <m:r>
                              <w:rPr>
                                <w:rFonts w:ascii="Cambria Math"/>
                              </w:rPr>
                              <m:t>0</m:t>
                            </m:r>
                          </m:e>
                        </m:mr>
                        <m:mr>
                          <m:e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e>
                        </m:mr>
                        <m:mr>
                          <m:e>
                            <m:r>
                              <w:rPr>
                                <w:rFonts w:ascii="Cambria Math"/>
                              </w:rPr>
                              <m:t>0</m:t>
                            </m:r>
                          </m:e>
                        </m:mr>
                      </m:m>
                    </m:e>
                  </m:d>
                </m:e>
              </m:d>
            </m:oMath>
            <w:r w:rsidRPr="002D4A41">
              <w:t>=</w:t>
            </w:r>
            <m:oMath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e>
                    </m:mr>
                    <m:mr>
                      <m:e>
                        <m:r>
                          <w:rPr>
                            <w:rFonts w:ascii="Cambria Math"/>
                          </w:rPr>
                          <m:t>1</m:t>
                        </m:r>
                      </m:e>
                    </m:mr>
                  </m:m>
                </m:e>
              </m:d>
            </m:oMath>
          </w:p>
        </w:tc>
        <w:tc>
          <w:tcPr>
            <w:tcW w:w="2525" w:type="dxa"/>
          </w:tcPr>
          <w:p w14:paraId="1626450A" w14:textId="4C73E095" w:rsidR="00DA715C" w:rsidRDefault="00DA715C" w:rsidP="00DA715C">
            <w:pPr>
              <w:pStyle w:val="Numeraoalneas"/>
              <w:numPr>
                <w:ilvl w:val="0"/>
                <w:numId w:val="0"/>
              </w:numPr>
            </w:pPr>
            <m:oMath>
              <m:r>
                <w:rPr>
                  <w:rFonts w:ascii="Cambria Math" w:hAnsi="Cambria Math"/>
                  <w:lang w:val="en-US"/>
                </w:rPr>
                <m:t>f</m:t>
              </m:r>
              <m:r>
                <w:rPr>
                  <w:rFonts w:ascii="Cambria Math"/>
                </w:rPr>
                <m:t xml:space="preserve"> 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mPr>
                        <m:mr>
                          <m:e>
                            <m:r>
                              <w:rPr>
                                <w:rFonts w:ascii="Cambria Math" w:hAnsi="Cambria Math"/>
                              </w:rPr>
                              <m:t>0</m:t>
                            </m:r>
                          </m:e>
                        </m:mr>
                        <m:mr>
                          <m:e>
                            <m:r>
                              <w:rPr>
                                <w:rFonts w:ascii="Cambria Math" w:hAnsi="Cambria Math"/>
                              </w:rPr>
                              <m:t>0</m:t>
                            </m:r>
                          </m:e>
                        </m:mr>
                        <m:mr>
                          <m:e>
                            <m:r>
                              <w:rPr>
                                <w:rFonts w:ascii="Cambria Math"/>
                              </w:rPr>
                              <m:t>1</m:t>
                            </m:r>
                          </m:e>
                        </m:mr>
                      </m:m>
                    </m:e>
                  </m:d>
                </m:e>
              </m:d>
            </m:oMath>
            <w:r w:rsidRPr="002D4A41">
              <w:t>=</w:t>
            </w:r>
            <m:oMath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e>
                    </m:mr>
                    <m:mr>
                      <m:e>
                        <m:r>
                          <w:rPr>
                            <w:rFonts w:ascii="Cambria Math"/>
                          </w:rPr>
                          <m:t>4</m:t>
                        </m:r>
                      </m:e>
                    </m:mr>
                  </m:m>
                </m:e>
              </m:d>
            </m:oMath>
          </w:p>
        </w:tc>
      </w:tr>
      <w:tr w:rsidR="00DC7852" w14:paraId="43FBBC32" w14:textId="6E1BC1A9" w:rsidTr="00DC7852">
        <w:tc>
          <w:tcPr>
            <w:tcW w:w="988" w:type="dxa"/>
          </w:tcPr>
          <w:p w14:paraId="7F03B23F" w14:textId="77777777" w:rsidR="00DC7852" w:rsidRDefault="00DC7852" w:rsidP="00DC7852">
            <w:pPr>
              <w:pStyle w:val="Numeraoalneas"/>
              <w:numPr>
                <w:ilvl w:val="0"/>
                <w:numId w:val="0"/>
              </w:numPr>
            </w:pPr>
            <w:r>
              <w:t>Passo 2</w:t>
            </w:r>
          </w:p>
          <w:p w14:paraId="05E43A6C" w14:textId="77777777" w:rsidR="00DC7852" w:rsidRDefault="00DC7852" w:rsidP="00DC7852">
            <w:pPr>
              <w:pStyle w:val="Numeraoalneas"/>
              <w:numPr>
                <w:ilvl w:val="0"/>
                <w:numId w:val="0"/>
              </w:numPr>
            </w:pPr>
          </w:p>
          <w:p w14:paraId="2235E74D" w14:textId="77777777" w:rsidR="00DC7852" w:rsidRDefault="00DC7852" w:rsidP="00DC7852">
            <w:pPr>
              <w:pStyle w:val="Numeraoalneas"/>
              <w:numPr>
                <w:ilvl w:val="0"/>
                <w:numId w:val="0"/>
              </w:numPr>
            </w:pPr>
          </w:p>
          <w:p w14:paraId="4AE9E4ED" w14:textId="1FA1EE0B" w:rsidR="00DC7852" w:rsidRDefault="00DC7852" w:rsidP="00DC7852">
            <w:pPr>
              <w:pStyle w:val="Numeraoalneas"/>
              <w:numPr>
                <w:ilvl w:val="0"/>
                <w:numId w:val="0"/>
              </w:numPr>
            </w:pPr>
          </w:p>
        </w:tc>
        <w:tc>
          <w:tcPr>
            <w:tcW w:w="2428" w:type="dxa"/>
          </w:tcPr>
          <w:p w14:paraId="0A002E45" w14:textId="74B50562" w:rsidR="00DC7852" w:rsidRDefault="00CD64A0" w:rsidP="00DC7852">
            <w:pPr>
              <w:pStyle w:val="Numeraoalneas"/>
              <w:numPr>
                <w:ilvl w:val="0"/>
                <w:numId w:val="0"/>
              </w:numPr>
            </w:pPr>
            <m:oMath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r>
                          <w:rPr>
                            <w:rFonts w:ascii="Cambria Math"/>
                          </w:rPr>
                          <m:t>1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e>
                    </m:mr>
                    <m:mr>
                      <m:e>
                        <m:r>
                          <w:rPr>
                            <w:rFonts w:ascii="Cambria Math"/>
                          </w:rPr>
                          <m:t>-</m:t>
                        </m:r>
                        <m:r>
                          <w:rPr>
                            <w:rFonts w:ascii="Cambria Math"/>
                          </w:rPr>
                          <m:t>1</m:t>
                        </m:r>
                      </m:e>
                    </m:mr>
                  </m:m>
                </m:e>
              </m:d>
              <m:r>
                <w:rPr>
                  <w:rFonts w:ascii="Cambria Math" w:hAnsi="Cambria Math"/>
                </w:rPr>
                <m:t>=</m:t>
              </m:r>
            </m:oMath>
            <w:r w:rsidR="00DA715C">
              <w:t xml:space="preserve">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mPr>
                        <m:mr>
                          <m:e>
                            <m:r>
                              <w:rPr>
                                <w:rFonts w:ascii="Cambria Math"/>
                              </w:rPr>
                              <m:t>1</m:t>
                            </m:r>
                          </m:e>
                        </m:mr>
                        <m:mr>
                          <m:e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e>
                        </m:mr>
                        <m:mr>
                          <m:e>
                            <m:r>
                              <w:rPr>
                                <w:rFonts w:ascii="Cambria Math"/>
                              </w:rPr>
                              <m:t>-</m:t>
                            </m:r>
                            <m:r>
                              <w:rPr>
                                <w:rFonts w:ascii="Cambria Math"/>
                              </w:rPr>
                              <m:t>1</m:t>
                            </m:r>
                          </m:e>
                        </m:mr>
                      </m:m>
                    </m:e>
                  </m:d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sub>
              </m:sSub>
            </m:oMath>
          </w:p>
        </w:tc>
        <w:tc>
          <w:tcPr>
            <w:tcW w:w="2609" w:type="dxa"/>
          </w:tcPr>
          <w:p w14:paraId="60602EF1" w14:textId="6F68A9B4" w:rsidR="00DC7852" w:rsidRDefault="00CD64A0" w:rsidP="00DC7852">
            <w:pPr>
              <w:pStyle w:val="Numeraoalneas"/>
              <w:numPr>
                <w:ilvl w:val="0"/>
                <w:numId w:val="0"/>
              </w:numPr>
            </w:pPr>
            <m:oMath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e>
                    </m:mr>
                    <m:mr>
                      <m:e>
                        <m:r>
                          <w:rPr>
                            <w:rFonts w:ascii="Cambria Math"/>
                          </w:rPr>
                          <m:t>1</m:t>
                        </m:r>
                      </m:e>
                    </m:mr>
                  </m:m>
                </m:e>
              </m:d>
              <m:r>
                <w:rPr>
                  <w:rFonts w:ascii="Cambria Math" w:hAnsi="Cambria Math"/>
                </w:rPr>
                <m:t>=</m:t>
              </m:r>
            </m:oMath>
            <w:r w:rsidR="00DA715C">
              <w:t xml:space="preserve">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mPr>
                        <m:mr>
                          <m:e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e>
                        </m:mr>
                        <m:mr>
                          <m:e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e>
                        </m:mr>
                        <m:mr>
                          <m:e>
                            <m:r>
                              <w:rPr>
                                <w:rFonts w:ascii="Cambria Math"/>
                              </w:rPr>
                              <m:t>1</m:t>
                            </m:r>
                          </m:e>
                        </m:mr>
                      </m:m>
                    </m:e>
                  </m:d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sub>
              </m:sSub>
            </m:oMath>
          </w:p>
        </w:tc>
        <w:tc>
          <w:tcPr>
            <w:tcW w:w="2525" w:type="dxa"/>
          </w:tcPr>
          <w:p w14:paraId="32799243" w14:textId="77777777" w:rsidR="00DC7852" w:rsidRPr="00783296" w:rsidRDefault="00CD64A0" w:rsidP="00DC7852">
            <w:pPr>
              <w:pStyle w:val="Numeraoalneas"/>
              <w:numPr>
                <w:ilvl w:val="0"/>
                <w:numId w:val="0"/>
              </w:numPr>
            </w:pPr>
            <m:oMath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e>
                    </m:mr>
                    <m:mr>
                      <m:e>
                        <m:r>
                          <w:rPr>
                            <w:rFonts w:ascii="Cambria Math"/>
                          </w:rPr>
                          <m:t>4</m:t>
                        </m:r>
                      </m:e>
                    </m:mr>
                  </m:m>
                </m:e>
              </m:d>
              <m:r>
                <w:rPr>
                  <w:rFonts w:ascii="Cambria Math" w:hAnsi="Cambria Math"/>
                </w:rPr>
                <m:t xml:space="preserve">=  </m:t>
              </m:r>
            </m:oMath>
            <w:r w:rsidR="00DA715C">
              <w:t xml:space="preserve">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mPr>
                        <m:mr>
                          <m:e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e>
                        </m:mr>
                        <m:mr>
                          <m:e>
                            <m:r>
                              <w:rPr>
                                <w:rFonts w:ascii="Cambria Math" w:hAnsi="Cambria Math"/>
                              </w:rPr>
                              <m:t>-1</m:t>
                            </m:r>
                          </m:e>
                        </m:mr>
                        <m:mr>
                          <m:e>
                            <m:r>
                              <w:rPr>
                                <w:rFonts w:ascii="Cambria Math"/>
                              </w:rPr>
                              <m:t>4</m:t>
                            </m:r>
                          </m:e>
                        </m:mr>
                      </m:m>
                    </m:e>
                  </m:d>
                </m:e>
                <m:sub>
                  <m:r>
                    <w:rPr>
                      <w:rFonts w:ascii="Cambria Math" w:hAnsi="Cambria Math"/>
                    </w:rPr>
                    <m:t>C3</m:t>
                  </m:r>
                </m:sub>
              </m:sSub>
            </m:oMath>
          </w:p>
          <w:p w14:paraId="39E163DC" w14:textId="5CD6AB61" w:rsidR="00783296" w:rsidRPr="00783296" w:rsidRDefault="00783296" w:rsidP="00DC7852">
            <w:pPr>
              <w:pStyle w:val="Numeraoalneas"/>
              <w:numPr>
                <w:ilvl w:val="0"/>
                <w:numId w:val="0"/>
              </w:numPr>
            </w:pPr>
          </w:p>
        </w:tc>
      </w:tr>
      <w:tr w:rsidR="00DC7852" w14:paraId="4FCB6A8E" w14:textId="77777777" w:rsidTr="00DC7852">
        <w:tc>
          <w:tcPr>
            <w:tcW w:w="988" w:type="dxa"/>
          </w:tcPr>
          <w:p w14:paraId="0FFF511D" w14:textId="77777777" w:rsidR="00DC7852" w:rsidRDefault="00DC7852" w:rsidP="00DC7852">
            <w:pPr>
              <w:pStyle w:val="Numeraoalneas"/>
              <w:numPr>
                <w:ilvl w:val="0"/>
                <w:numId w:val="0"/>
              </w:numPr>
            </w:pPr>
          </w:p>
          <w:p w14:paraId="7427E6D2" w14:textId="1467A873" w:rsidR="00DC7852" w:rsidRDefault="00DC7852" w:rsidP="00DC7852">
            <w:pPr>
              <w:pStyle w:val="Numeraoalneas"/>
              <w:numPr>
                <w:ilvl w:val="0"/>
                <w:numId w:val="0"/>
              </w:numPr>
            </w:pPr>
            <w:r>
              <w:t>Passo 3</w:t>
            </w:r>
          </w:p>
          <w:p w14:paraId="554A4C2E" w14:textId="77777777" w:rsidR="00DC7852" w:rsidRDefault="00DC7852" w:rsidP="00DC7852">
            <w:pPr>
              <w:pStyle w:val="Numeraoalneas"/>
              <w:numPr>
                <w:ilvl w:val="0"/>
                <w:numId w:val="0"/>
              </w:numPr>
            </w:pPr>
          </w:p>
          <w:p w14:paraId="2B6FADAC" w14:textId="39CF0046" w:rsidR="00DC7852" w:rsidRDefault="00DC7852" w:rsidP="00DC7852">
            <w:pPr>
              <w:pStyle w:val="Numeraoalneas"/>
              <w:numPr>
                <w:ilvl w:val="0"/>
                <w:numId w:val="0"/>
              </w:numPr>
            </w:pPr>
          </w:p>
        </w:tc>
        <w:tc>
          <w:tcPr>
            <w:tcW w:w="7562" w:type="dxa"/>
            <w:gridSpan w:val="3"/>
          </w:tcPr>
          <w:p w14:paraId="7C5E7875" w14:textId="0B3EBF12" w:rsidR="00DC7852" w:rsidRDefault="00783296" w:rsidP="00DC7852">
            <w:pPr>
              <w:pStyle w:val="Numeraoalneas"/>
              <w:numPr>
                <w:ilvl w:val="0"/>
                <w:numId w:val="0"/>
              </w:numPr>
            </w:pP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218368" behindDoc="0" locked="0" layoutInCell="1" allowOverlap="1" wp14:anchorId="0D4A2CF4" wp14:editId="6E4FB91B">
                      <wp:simplePos x="0" y="0"/>
                      <wp:positionH relativeFrom="column">
                        <wp:posOffset>1854835</wp:posOffset>
                      </wp:positionH>
                      <wp:positionV relativeFrom="paragraph">
                        <wp:posOffset>72390</wp:posOffset>
                      </wp:positionV>
                      <wp:extent cx="512305" cy="976320"/>
                      <wp:effectExtent l="38100" t="38100" r="40640" b="33655"/>
                      <wp:wrapNone/>
                      <wp:docPr id="34" name="Tinta 34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0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512305" cy="9763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54B280A" id="Tinta 34" o:spid="_x0000_s1026" type="#_x0000_t75" style="position:absolute;margin-left:145.7pt;margin-top:5.35pt;width:41.05pt;height:77.6pt;z-index:252218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">
                      <v:imagedata r:id="rId11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216320" behindDoc="0" locked="0" layoutInCell="1" allowOverlap="1" wp14:anchorId="0BB01F50" wp14:editId="68B41D5A">
                      <wp:simplePos x="0" y="0"/>
                      <wp:positionH relativeFrom="column">
                        <wp:posOffset>1447800</wp:posOffset>
                      </wp:positionH>
                      <wp:positionV relativeFrom="paragraph">
                        <wp:posOffset>146050</wp:posOffset>
                      </wp:positionV>
                      <wp:extent cx="125595" cy="579590"/>
                      <wp:effectExtent l="38100" t="19050" r="46355" b="49530"/>
                      <wp:wrapNone/>
                      <wp:docPr id="32" name="Tinta 32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2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25595" cy="57959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1EE7B0E" id="Tinta 32" o:spid="_x0000_s1026" type="#_x0000_t75" style="position:absolute;margin-left:113.65pt;margin-top:11.15pt;width:10.6pt;height:46.35pt;z-index:252216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">
                      <v:imagedata r:id="rId13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210176" behindDoc="0" locked="0" layoutInCell="1" allowOverlap="1" wp14:anchorId="2687CE95" wp14:editId="28B6F23A">
                      <wp:simplePos x="0" y="0"/>
                      <wp:positionH relativeFrom="column">
                        <wp:posOffset>681990</wp:posOffset>
                      </wp:positionH>
                      <wp:positionV relativeFrom="paragraph">
                        <wp:posOffset>107315</wp:posOffset>
                      </wp:positionV>
                      <wp:extent cx="369755" cy="873760"/>
                      <wp:effectExtent l="38100" t="38100" r="49530" b="40640"/>
                      <wp:wrapNone/>
                      <wp:docPr id="25" name="Tinta 25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4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369755" cy="8737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DF0FD38" id="Tinta 25" o:spid="_x0000_s1026" type="#_x0000_t75" style="position:absolute;margin-left:53.35pt;margin-top:8.1pt;width:29.8pt;height:69.5pt;z-index:252210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">
                      <v:imagedata r:id="rId15" o:title=""/>
                    </v:shape>
                  </w:pict>
                </mc:Fallback>
              </mc:AlternateContent>
            </w:r>
          </w:p>
          <w:p w14:paraId="76665B59" w14:textId="17CA296A" w:rsidR="00DC7852" w:rsidRDefault="00CD64A0" w:rsidP="00DC7852">
            <w:pPr>
              <w:pStyle w:val="Numeraoalneas"/>
              <w:numPr>
                <w:ilvl w:val="0"/>
                <w:numId w:val="0"/>
              </w:numPr>
            </w:pP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f</m:t>
                      </m:r>
                    </m:e>
                  </m:d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sub>
                <m:sup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sup>
              </m:sSubSup>
            </m:oMath>
            <w:r w:rsidR="00DA715C">
              <w:t xml:space="preserve"> =</w:t>
            </w:r>
          </w:p>
        </w:tc>
      </w:tr>
    </w:tbl>
    <w:p w14:paraId="42C0C1BB" w14:textId="77D5029D" w:rsidR="00DC7852" w:rsidRDefault="00DC7852" w:rsidP="00DC7852">
      <w:pPr>
        <w:pStyle w:val="Numeraoalneas"/>
        <w:numPr>
          <w:ilvl w:val="0"/>
          <w:numId w:val="0"/>
        </w:numPr>
        <w:ind w:left="850" w:hanging="510"/>
      </w:pPr>
    </w:p>
    <w:p w14:paraId="41D23F84" w14:textId="0EA1EAA6" w:rsidR="00DC7852" w:rsidRDefault="00DC7852" w:rsidP="00DC7852">
      <w:pPr>
        <w:pStyle w:val="Numeraoalneas"/>
        <w:numPr>
          <w:ilvl w:val="0"/>
          <w:numId w:val="0"/>
        </w:numPr>
        <w:ind w:left="850" w:hanging="510"/>
      </w:pPr>
    </w:p>
    <w:p w14:paraId="74B3A583" w14:textId="2AE1902C" w:rsidR="00DC7852" w:rsidRDefault="00DC7852" w:rsidP="00DC7852">
      <w:pPr>
        <w:pStyle w:val="Numeraoalneas"/>
        <w:numPr>
          <w:ilvl w:val="0"/>
          <w:numId w:val="0"/>
        </w:numPr>
        <w:ind w:left="850" w:hanging="510"/>
      </w:pPr>
    </w:p>
    <w:p w14:paraId="2A64ABF2" w14:textId="1B485D19" w:rsidR="00DC7852" w:rsidRDefault="00DC7852" w:rsidP="00DC7852">
      <w:pPr>
        <w:pStyle w:val="Numeraoalneas"/>
        <w:numPr>
          <w:ilvl w:val="0"/>
          <w:numId w:val="0"/>
        </w:numPr>
        <w:ind w:left="850" w:hanging="510"/>
      </w:pPr>
    </w:p>
    <w:p w14:paraId="42283B2F" w14:textId="77777777" w:rsidR="00DC7852" w:rsidRDefault="00DC7852" w:rsidP="00DC7852">
      <w:pPr>
        <w:pStyle w:val="Numeraoalneas"/>
        <w:numPr>
          <w:ilvl w:val="0"/>
          <w:numId w:val="0"/>
        </w:numPr>
        <w:ind w:left="850" w:hanging="510"/>
      </w:pPr>
    </w:p>
    <w:p w14:paraId="33434B49" w14:textId="37ABF521" w:rsidR="00DC7852" w:rsidRDefault="00DC7852" w:rsidP="00DC7852">
      <w:pPr>
        <w:pStyle w:val="Numeraoalneas"/>
        <w:numPr>
          <w:ilvl w:val="0"/>
          <w:numId w:val="0"/>
        </w:numPr>
        <w:ind w:left="850" w:hanging="510"/>
      </w:pPr>
    </w:p>
    <w:p w14:paraId="5AE7C303" w14:textId="77777777" w:rsidR="00DC7852" w:rsidRDefault="00DC7852" w:rsidP="00DC7852">
      <w:pPr>
        <w:pStyle w:val="Numeraoalneas"/>
        <w:numPr>
          <w:ilvl w:val="0"/>
          <w:numId w:val="0"/>
        </w:numPr>
        <w:ind w:left="850" w:hanging="510"/>
      </w:pPr>
    </w:p>
    <w:p w14:paraId="6C3BDF1D" w14:textId="626B47CD" w:rsidR="00DC7852" w:rsidRDefault="00DC7852" w:rsidP="00DC7852">
      <w:pPr>
        <w:pStyle w:val="Numeraoalneas"/>
        <w:numPr>
          <w:ilvl w:val="0"/>
          <w:numId w:val="28"/>
        </w:numPr>
      </w:pPr>
      <w:r>
        <w:lastRenderedPageBreak/>
        <w:t xml:space="preserve">Determine </w:t>
      </w:r>
      <m:oMath>
        <m:r>
          <w:rPr>
            <w:rFonts w:ascii="Cambria Math" w:hAnsi="Cambria Math"/>
          </w:rPr>
          <m:t>P=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id</m:t>
                </m:r>
              </m:e>
            </m:d>
          </m:e>
          <m:sub>
            <m:r>
              <w:rPr>
                <w:rFonts w:ascii="Cambria Math" w:hAnsi="Cambria Math"/>
              </w:rPr>
              <m:t>B</m:t>
            </m:r>
          </m:sub>
          <m:sup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C</m:t>
                </m:r>
              </m:e>
              <m:sub>
                <m:r>
                  <w:rPr>
                    <w:rFonts w:ascii="Cambria Math" w:hAnsi="Cambria Math"/>
                  </w:rPr>
                  <m:t>3</m:t>
                </m:r>
              </m:sub>
            </m:sSub>
          </m:sup>
        </m:sSubSup>
      </m:oMath>
      <w:r>
        <w:t xml:space="preserve">. </w:t>
      </w:r>
      <m:oMath>
        <m:r>
          <w:rPr>
            <w:rFonts w:ascii="Cambria Math" w:hAnsi="Cambria Math"/>
            <w:szCs w:val="32"/>
          </w:rPr>
          <m:t>B</m:t>
        </m:r>
        <m:r>
          <m:rPr>
            <m:sty m:val="p"/>
          </m:rPr>
          <w:rPr>
            <w:rFonts w:ascii="Cambria Math" w:hAnsi="Cambria Math"/>
            <w:szCs w:val="32"/>
          </w:rPr>
          <m:t>=</m:t>
        </m:r>
        <m:d>
          <m:dPr>
            <m:begChr m:val="{"/>
            <m:endChr m:val="}"/>
            <m:ctrlPr>
              <w:rPr>
                <w:rFonts w:ascii="Cambria Math" w:hAnsi="Cambria Math"/>
                <w:i/>
              </w:rPr>
            </m:ctrlPr>
          </m:d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</w:rPr>
                </m:ctrlPr>
              </m:dPr>
              <m:e>
                <m:m>
                  <m:mPr>
                    <m:mcs>
                      <m:mc>
                        <m:mcPr>
                          <m:count m:val="1"/>
                          <m:mcJc m:val="center"/>
                        </m:mcPr>
                      </m:mc>
                    </m:mcs>
                    <m:ctrlPr>
                      <w:rPr>
                        <w:rFonts w:ascii="Cambria Math" w:hAnsi="Cambria Math"/>
                        <w:i/>
                      </w:rPr>
                    </m:ctrlPr>
                  </m:mPr>
                  <m:mr>
                    <m:e>
                      <m:r>
                        <w:rPr>
                          <w:rFonts w:ascii="Cambria Math" w:hAnsi="Cambria Math"/>
                        </w:rPr>
                        <m:t>2</m:t>
                      </m:r>
                    </m:e>
                  </m:mr>
                  <m:mr>
                    <m:e>
                      <m:r>
                        <w:rPr>
                          <w:rFonts w:ascii="Cambria Math" w:hAnsi="Cambria Math"/>
                        </w:rPr>
                        <m:t>-1</m:t>
                      </m:r>
                      <m:ctrlPr>
                        <w:rPr>
                          <w:rFonts w:ascii="Cambria Math" w:eastAsia="Cambria Math" w:hAnsi="Cambria Math" w:cs="Cambria Math"/>
                          <w:i/>
                        </w:rPr>
                      </m:ctrlPr>
                    </m:e>
                  </m:mr>
                  <m:mr>
                    <m:e>
                      <m:r>
                        <w:rPr>
                          <w:rFonts w:ascii="Cambria Math" w:eastAsia="Cambria Math" w:hAnsi="Cambria Math" w:cs="Cambria Math"/>
                        </w:rPr>
                        <m:t>1</m:t>
                      </m:r>
                    </m:e>
                  </m:mr>
                </m:m>
              </m:e>
            </m:d>
            <m:r>
              <w:rPr>
                <w:rFonts w:ascii="Cambria Math" w:hAnsi="Cambria Math"/>
              </w:rPr>
              <m:t xml:space="preserve">, </m:t>
            </m:r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</w:rPr>
                </m:ctrlPr>
              </m:dPr>
              <m:e>
                <m:m>
                  <m:mPr>
                    <m:mcs>
                      <m:mc>
                        <m:mcPr>
                          <m:count m:val="1"/>
                          <m:mcJc m:val="center"/>
                        </m:mcPr>
                      </m:mc>
                    </m:mcs>
                    <m:ctrlPr>
                      <w:rPr>
                        <w:rFonts w:ascii="Cambria Math" w:hAnsi="Cambria Math"/>
                        <w:i/>
                      </w:rPr>
                    </m:ctrlPr>
                  </m:mPr>
                  <m:mr>
                    <m:e>
                      <m:r>
                        <w:rPr>
                          <w:rFonts w:ascii="Cambria Math" w:hAnsi="Cambria Math"/>
                        </w:rPr>
                        <m:t>3</m:t>
                      </m:r>
                    </m:e>
                  </m:mr>
                  <m:mr>
                    <m:e>
                      <m:r>
                        <w:rPr>
                          <w:rFonts w:ascii="Cambria Math" w:hAnsi="Cambria Math"/>
                        </w:rPr>
                        <m:t>1</m:t>
                      </m:r>
                      <m:ctrlPr>
                        <w:rPr>
                          <w:rFonts w:ascii="Cambria Math" w:eastAsia="Cambria Math" w:hAnsi="Cambria Math" w:cs="Cambria Math"/>
                          <w:i/>
                        </w:rPr>
                      </m:ctrlPr>
                    </m:e>
                  </m:mr>
                  <m:mr>
                    <m:e>
                      <m:r>
                        <w:rPr>
                          <w:rFonts w:ascii="Cambria Math" w:eastAsia="Cambria Math" w:hAnsi="Cambria Math" w:cs="Cambria Math"/>
                        </w:rPr>
                        <m:t>2</m:t>
                      </m:r>
                    </m:e>
                  </m:mr>
                </m:m>
              </m:e>
            </m:d>
            <m:r>
              <w:rPr>
                <w:rFonts w:ascii="Cambria Math" w:hAnsi="Cambria Math"/>
              </w:rPr>
              <m:t>,</m:t>
            </m:r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</w:rPr>
                </m:ctrlPr>
              </m:dPr>
              <m:e>
                <m:m>
                  <m:mPr>
                    <m:mcs>
                      <m:mc>
                        <m:mcPr>
                          <m:count m:val="1"/>
                          <m:mcJc m:val="center"/>
                        </m:mcPr>
                      </m:mc>
                    </m:mcs>
                    <m:ctrlPr>
                      <w:rPr>
                        <w:rFonts w:ascii="Cambria Math" w:hAnsi="Cambria Math"/>
                        <w:i/>
                      </w:rPr>
                    </m:ctrlPr>
                  </m:mPr>
                  <m:mr>
                    <m:e>
                      <m:r>
                        <w:rPr>
                          <w:rFonts w:ascii="Cambria Math" w:hAnsi="Cambria Math"/>
                        </w:rPr>
                        <m:t>1</m:t>
                      </m:r>
                    </m:e>
                  </m:mr>
                  <m:mr>
                    <m:e>
                      <m:r>
                        <w:rPr>
                          <w:rFonts w:ascii="Cambria Math" w:hAnsi="Cambria Math"/>
                        </w:rPr>
                        <m:t>0</m:t>
                      </m:r>
                      <m:ctrlPr>
                        <w:rPr>
                          <w:rFonts w:ascii="Cambria Math" w:eastAsia="Cambria Math" w:hAnsi="Cambria Math" w:cs="Cambria Math"/>
                          <w:i/>
                        </w:rPr>
                      </m:ctrlPr>
                    </m:e>
                  </m:mr>
                  <m:mr>
                    <m:e>
                      <m:r>
                        <w:rPr>
                          <w:rFonts w:ascii="Cambria Math" w:eastAsia="Cambria Math" w:hAnsi="Cambria Math" w:cs="Cambria Math"/>
                        </w:rPr>
                        <m:t>1</m:t>
                      </m:r>
                    </m:e>
                  </m:mr>
                </m:m>
              </m:e>
            </m:d>
          </m:e>
        </m:d>
      </m:oMath>
    </w:p>
    <w:p w14:paraId="7525BA77" w14:textId="436F6197" w:rsidR="00DC7852" w:rsidRDefault="00DC7852" w:rsidP="00DC7852">
      <w:pPr>
        <w:pStyle w:val="Numeraoalneas"/>
        <w:numPr>
          <w:ilvl w:val="0"/>
          <w:numId w:val="0"/>
        </w:numPr>
        <w:ind w:left="850" w:hanging="510"/>
      </w:pPr>
    </w:p>
    <w:tbl>
      <w:tblPr>
        <w:tblStyle w:val="TabelacomGrelha"/>
        <w:tblW w:w="0" w:type="auto"/>
        <w:tblInd w:w="850" w:type="dxa"/>
        <w:tblLook w:val="04A0" w:firstRow="1" w:lastRow="0" w:firstColumn="1" w:lastColumn="0" w:noHBand="0" w:noVBand="1"/>
      </w:tblPr>
      <w:tblGrid>
        <w:gridCol w:w="988"/>
        <w:gridCol w:w="2428"/>
        <w:gridCol w:w="2609"/>
        <w:gridCol w:w="2525"/>
      </w:tblGrid>
      <w:tr w:rsidR="00DC7852" w14:paraId="22EE7612" w14:textId="77777777" w:rsidTr="0064689A">
        <w:tc>
          <w:tcPr>
            <w:tcW w:w="988" w:type="dxa"/>
          </w:tcPr>
          <w:p w14:paraId="34F83C9F" w14:textId="77777777" w:rsidR="00DC7852" w:rsidRDefault="00DC7852" w:rsidP="00DC7852">
            <w:pPr>
              <w:pStyle w:val="Numeraoalneas"/>
              <w:numPr>
                <w:ilvl w:val="0"/>
                <w:numId w:val="0"/>
              </w:numPr>
            </w:pPr>
            <w:r>
              <w:t>Passo 1</w:t>
            </w:r>
          </w:p>
        </w:tc>
        <w:tc>
          <w:tcPr>
            <w:tcW w:w="2428" w:type="dxa"/>
          </w:tcPr>
          <w:p w14:paraId="049D858F" w14:textId="7CD9418A" w:rsidR="00DC7852" w:rsidRDefault="00DC7852" w:rsidP="00DC7852">
            <w:pPr>
              <w:pStyle w:val="Numeraoalneas"/>
              <w:numPr>
                <w:ilvl w:val="0"/>
                <w:numId w:val="0"/>
              </w:numPr>
            </w:pPr>
            <m:oMath>
              <m:r>
                <w:rPr>
                  <w:rFonts w:ascii="Cambria Math" w:hAnsi="Cambria Math"/>
                </w:rPr>
                <m:t>id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mPr>
                        <m:mr>
                          <m:e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e>
                        </m:mr>
                        <m:mr>
                          <m:e>
                            <m:r>
                              <w:rPr>
                                <w:rFonts w:ascii="Cambria Math" w:hAnsi="Cambria Math"/>
                              </w:rPr>
                              <m:t>-1</m:t>
                            </m:r>
                            <m:ctrlPr>
                              <w:rPr>
                                <w:rFonts w:ascii="Cambria Math" w:eastAsia="Cambria Math" w:hAnsi="Cambria Math" w:cs="Cambria Math"/>
                                <w:i/>
                              </w:rPr>
                            </m:ctrlPr>
                          </m:e>
                        </m:mr>
                        <m:mr>
                          <m:e>
                            <m:r>
                              <w:rPr>
                                <w:rFonts w:ascii="Cambria Math" w:eastAsia="Cambria Math" w:hAnsi="Cambria Math" w:cs="Cambria Math"/>
                              </w:rPr>
                              <m:t>1</m:t>
                            </m:r>
                          </m:e>
                        </m:mr>
                      </m:m>
                    </m:e>
                  </m:d>
                </m:e>
              </m:d>
            </m:oMath>
            <w:r>
              <w:t xml:space="preserve"> </w:t>
            </w:r>
            <w:r w:rsidR="009730E1">
              <w:t>=</w:t>
            </w:r>
            <m:oMath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</m:mr>
                    <m:mr>
                      <m:e>
                        <m:r>
                          <w:rPr>
                            <w:rFonts w:ascii="Cambria Math" w:eastAsia="Cambria Math" w:hAnsi="Cambria Math" w:cs="Cambria Math"/>
                          </w:rPr>
                          <m:t>1</m:t>
                        </m:r>
                      </m:e>
                    </m:mr>
                  </m:m>
                </m:e>
              </m:d>
            </m:oMath>
          </w:p>
          <w:p w14:paraId="5D612DA1" w14:textId="77777777" w:rsidR="00DC7852" w:rsidRDefault="00DC7852" w:rsidP="00DC7852">
            <w:pPr>
              <w:pStyle w:val="Numeraoalneas"/>
              <w:numPr>
                <w:ilvl w:val="0"/>
                <w:numId w:val="0"/>
              </w:numPr>
            </w:pPr>
          </w:p>
          <w:p w14:paraId="1709F09D" w14:textId="77777777" w:rsidR="00DC7852" w:rsidRDefault="00DC7852" w:rsidP="00DC7852">
            <w:pPr>
              <w:pStyle w:val="Numeraoalneas"/>
              <w:numPr>
                <w:ilvl w:val="0"/>
                <w:numId w:val="0"/>
              </w:numPr>
            </w:pPr>
          </w:p>
          <w:p w14:paraId="2A196517" w14:textId="74205280" w:rsidR="00DC7852" w:rsidRDefault="00DC7852" w:rsidP="00DC7852">
            <w:pPr>
              <w:pStyle w:val="Numeraoalneas"/>
              <w:numPr>
                <w:ilvl w:val="0"/>
                <w:numId w:val="0"/>
              </w:numPr>
            </w:pPr>
          </w:p>
        </w:tc>
        <w:tc>
          <w:tcPr>
            <w:tcW w:w="2609" w:type="dxa"/>
          </w:tcPr>
          <w:p w14:paraId="00A73CEC" w14:textId="68166B77" w:rsidR="00DC7852" w:rsidRDefault="00DC7852" w:rsidP="00DC7852">
            <w:pPr>
              <w:pStyle w:val="Numeraoalneas"/>
              <w:numPr>
                <w:ilvl w:val="0"/>
                <w:numId w:val="0"/>
              </w:numPr>
            </w:pPr>
            <m:oMath>
              <m:r>
                <w:rPr>
                  <w:rFonts w:ascii="Cambria Math" w:hAnsi="Cambria Math"/>
                </w:rPr>
                <m:t>id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 xml:space="preserve"> </m:t>
                  </m:r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mPr>
                        <m:mr>
                          <m:e>
                            <m:r>
                              <w:rPr>
                                <w:rFonts w:ascii="Cambria Math" w:hAnsi="Cambria Math"/>
                              </w:rPr>
                              <m:t>3</m:t>
                            </m:r>
                          </m:e>
                        </m:mr>
                        <m:mr>
                          <m:e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  <m:ctrlPr>
                              <w:rPr>
                                <w:rFonts w:ascii="Cambria Math" w:eastAsia="Cambria Math" w:hAnsi="Cambria Math" w:cs="Cambria Math"/>
                                <w:i/>
                              </w:rPr>
                            </m:ctrlPr>
                          </m:e>
                        </m:mr>
                        <m:mr>
                          <m:e>
                            <m:r>
                              <w:rPr>
                                <w:rFonts w:ascii="Cambria Math" w:eastAsia="Cambria Math" w:hAnsi="Cambria Math" w:cs="Cambria Math"/>
                              </w:rPr>
                              <m:t>2</m:t>
                            </m:r>
                          </m:e>
                        </m:mr>
                      </m:m>
                    </m:e>
                  </m:d>
                </m:e>
              </m:d>
            </m:oMath>
            <w:r>
              <w:t xml:space="preserve"> </w:t>
            </w:r>
            <w:r w:rsidR="009730E1">
              <w:t>=</w:t>
            </w:r>
            <m:oMath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1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</m:mr>
                    <m:mr>
                      <m:e>
                        <m:r>
                          <w:rPr>
                            <w:rFonts w:ascii="Cambria Math" w:eastAsia="Cambria Math" w:hAnsi="Cambria Math" w:cs="Cambria Math"/>
                          </w:rPr>
                          <m:t>2</m:t>
                        </m:r>
                      </m:e>
                    </m:mr>
                  </m:m>
                </m:e>
              </m:d>
            </m:oMath>
          </w:p>
        </w:tc>
        <w:tc>
          <w:tcPr>
            <w:tcW w:w="2525" w:type="dxa"/>
          </w:tcPr>
          <w:p w14:paraId="5C6ED501" w14:textId="6182E9AE" w:rsidR="00DC7852" w:rsidRDefault="00DC7852" w:rsidP="00DC7852">
            <w:pPr>
              <w:pStyle w:val="Numeraoalneas"/>
              <w:numPr>
                <w:ilvl w:val="0"/>
                <w:numId w:val="0"/>
              </w:numPr>
            </w:pPr>
            <m:oMath>
              <m:r>
                <w:rPr>
                  <w:rFonts w:ascii="Cambria Math" w:hAnsi="Cambria Math"/>
                </w:rPr>
                <m:t>id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mPr>
                        <m:mr>
                          <m:e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e>
                        </m:mr>
                        <m:mr>
                          <m:e>
                            <m:r>
                              <w:rPr>
                                <w:rFonts w:ascii="Cambria Math" w:hAnsi="Cambria Math"/>
                              </w:rPr>
                              <m:t>0</m:t>
                            </m:r>
                            <m:ctrlPr>
                              <w:rPr>
                                <w:rFonts w:ascii="Cambria Math" w:eastAsia="Cambria Math" w:hAnsi="Cambria Math" w:cs="Cambria Math"/>
                                <w:i/>
                              </w:rPr>
                            </m:ctrlPr>
                          </m:e>
                        </m:mr>
                        <m:mr>
                          <m:e>
                            <m:r>
                              <w:rPr>
                                <w:rFonts w:ascii="Cambria Math" w:eastAsia="Cambria Math" w:hAnsi="Cambria Math" w:cs="Cambria Math"/>
                              </w:rPr>
                              <m:t>1</m:t>
                            </m:r>
                          </m:e>
                        </m:mr>
                      </m:m>
                    </m:e>
                  </m:d>
                </m:e>
              </m:d>
            </m:oMath>
            <w:r>
              <w:t xml:space="preserve"> </w:t>
            </w:r>
            <w:r w:rsidR="009730E1">
              <w:t>=</w:t>
            </w:r>
            <m:oMath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</m:mr>
                    <m:mr>
                      <m:e>
                        <m:r>
                          <w:rPr>
                            <w:rFonts w:ascii="Cambria Math" w:eastAsia="Cambria Math" w:hAnsi="Cambria Math" w:cs="Cambria Math"/>
                          </w:rPr>
                          <m:t>1</m:t>
                        </m:r>
                      </m:e>
                    </m:mr>
                  </m:m>
                </m:e>
              </m:d>
            </m:oMath>
          </w:p>
        </w:tc>
      </w:tr>
      <w:tr w:rsidR="00DC7852" w14:paraId="3DE23EA4" w14:textId="77777777" w:rsidTr="0064689A">
        <w:tc>
          <w:tcPr>
            <w:tcW w:w="988" w:type="dxa"/>
          </w:tcPr>
          <w:p w14:paraId="31346582" w14:textId="77777777" w:rsidR="00DC7852" w:rsidRDefault="00DC7852" w:rsidP="0064689A">
            <w:pPr>
              <w:pStyle w:val="Numeraoalneas"/>
              <w:numPr>
                <w:ilvl w:val="0"/>
                <w:numId w:val="0"/>
              </w:numPr>
            </w:pPr>
            <w:r>
              <w:t>Passo 2</w:t>
            </w:r>
          </w:p>
          <w:p w14:paraId="42270551" w14:textId="77777777" w:rsidR="00DC7852" w:rsidRDefault="00DC7852" w:rsidP="0064689A">
            <w:pPr>
              <w:pStyle w:val="Numeraoalneas"/>
              <w:numPr>
                <w:ilvl w:val="0"/>
                <w:numId w:val="0"/>
              </w:numPr>
            </w:pPr>
          </w:p>
          <w:p w14:paraId="6E03CD23" w14:textId="77777777" w:rsidR="00DC7852" w:rsidRDefault="00DC7852" w:rsidP="0064689A">
            <w:pPr>
              <w:pStyle w:val="Numeraoalneas"/>
              <w:numPr>
                <w:ilvl w:val="0"/>
                <w:numId w:val="0"/>
              </w:numPr>
            </w:pPr>
          </w:p>
          <w:p w14:paraId="22E1BA51" w14:textId="77777777" w:rsidR="00DC7852" w:rsidRDefault="00DC7852" w:rsidP="0064689A">
            <w:pPr>
              <w:pStyle w:val="Numeraoalneas"/>
              <w:numPr>
                <w:ilvl w:val="0"/>
                <w:numId w:val="0"/>
              </w:numPr>
            </w:pPr>
          </w:p>
        </w:tc>
        <w:tc>
          <w:tcPr>
            <w:tcW w:w="2428" w:type="dxa"/>
          </w:tcPr>
          <w:p w14:paraId="48B57FFB" w14:textId="45E53A56" w:rsidR="00DC7852" w:rsidRDefault="00CD64A0" w:rsidP="0064689A">
            <w:pPr>
              <w:pStyle w:val="Numeraoalneas"/>
              <w:numPr>
                <w:ilvl w:val="0"/>
                <w:numId w:val="0"/>
              </w:numPr>
            </w:pPr>
            <m:oMath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</m:mr>
                    <m:mr>
                      <m:e>
                        <m:r>
                          <w:rPr>
                            <w:rFonts w:ascii="Cambria Math" w:eastAsia="Cambria Math" w:hAnsi="Cambria Math" w:cs="Cambria Math"/>
                          </w:rPr>
                          <m:t>1</m:t>
                        </m:r>
                      </m:e>
                    </m:mr>
                  </m:m>
                </m:e>
              </m:d>
              <m:r>
                <w:rPr>
                  <w:rFonts w:ascii="Cambria Math" w:hAnsi="Cambria Math"/>
                </w:rPr>
                <m:t>=</m:t>
              </m:r>
            </m:oMath>
            <w:r w:rsidR="00DA715C">
              <w:t xml:space="preserve">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mPr>
                        <m:mr>
                          <m:e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e>
                        </m:mr>
                        <m:mr>
                          <m:e>
                            <m:r>
                              <w:rPr>
                                <w:rFonts w:ascii="Cambria Math" w:hAnsi="Cambria Math"/>
                              </w:rPr>
                              <m:t>-1</m:t>
                            </m:r>
                            <m:ctrlPr>
                              <w:rPr>
                                <w:rFonts w:ascii="Cambria Math" w:eastAsia="Cambria Math" w:hAnsi="Cambria Math" w:cs="Cambria Math"/>
                                <w:i/>
                              </w:rPr>
                            </m:ctrlPr>
                          </m:e>
                        </m:mr>
                        <m:mr>
                          <m:e>
                            <m:r>
                              <w:rPr>
                                <w:rFonts w:ascii="Cambria Math" w:eastAsia="Cambria Math" w:hAnsi="Cambria Math" w:cs="Cambria Math"/>
                              </w:rPr>
                              <m:t>1</m:t>
                            </m:r>
                          </m:e>
                        </m:mr>
                      </m:m>
                    </m:e>
                  </m:d>
                </m:e>
                <m:sub>
                  <m:r>
                    <w:rPr>
                      <w:rFonts w:ascii="Cambria Math" w:hAnsi="Cambria Math"/>
                    </w:rPr>
                    <m:t>c3</m:t>
                  </m:r>
                </m:sub>
              </m:sSub>
            </m:oMath>
          </w:p>
        </w:tc>
        <w:tc>
          <w:tcPr>
            <w:tcW w:w="2609" w:type="dxa"/>
          </w:tcPr>
          <w:p w14:paraId="75FB8FC1" w14:textId="1EDEF51A" w:rsidR="00DC7852" w:rsidRDefault="00DC7852" w:rsidP="0064689A">
            <w:pPr>
              <w:pStyle w:val="Numeraoalneas"/>
              <w:numPr>
                <w:ilvl w:val="0"/>
                <w:numId w:val="0"/>
              </w:numPr>
            </w:pPr>
            <m:oMath>
              <m:r>
                <w:rPr>
                  <w:rFonts w:ascii="Cambria Math" w:hAnsi="Cambria Math"/>
                </w:rPr>
                <m:t xml:space="preserve"> 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1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</m:mr>
                    <m:mr>
                      <m:e>
                        <m:r>
                          <w:rPr>
                            <w:rFonts w:ascii="Cambria Math" w:eastAsia="Cambria Math" w:hAnsi="Cambria Math" w:cs="Cambria Math"/>
                          </w:rPr>
                          <m:t>2</m:t>
                        </m:r>
                      </m:e>
                    </m:mr>
                  </m:m>
                </m:e>
              </m:d>
              <m:r>
                <w:rPr>
                  <w:rFonts w:ascii="Cambria Math" w:hAnsi="Cambria Math"/>
                </w:rPr>
                <m:t xml:space="preserve">= </m:t>
              </m:r>
            </m:oMath>
            <w:r w:rsidR="00DA715C">
              <w:t xml:space="preserve">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mPr>
                        <m:mr>
                          <m:e>
                            <m:r>
                              <w:rPr>
                                <w:rFonts w:ascii="Cambria Math" w:hAnsi="Cambria Math"/>
                              </w:rPr>
                              <m:t>3</m:t>
                            </m:r>
                          </m:e>
                        </m:mr>
                        <m:mr>
                          <m:e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  <m:ctrlPr>
                              <w:rPr>
                                <w:rFonts w:ascii="Cambria Math" w:eastAsia="Cambria Math" w:hAnsi="Cambria Math" w:cs="Cambria Math"/>
                                <w:i/>
                              </w:rPr>
                            </m:ctrlPr>
                          </m:e>
                        </m:mr>
                        <m:mr>
                          <m:e>
                            <m:r>
                              <w:rPr>
                                <w:rFonts w:ascii="Cambria Math" w:eastAsia="Cambria Math" w:hAnsi="Cambria Math" w:cs="Cambria Math"/>
                              </w:rPr>
                              <m:t>2</m:t>
                            </m:r>
                          </m:e>
                        </m:mr>
                      </m:m>
                    </m:e>
                  </m:d>
                </m:e>
                <m:sub>
                  <m:r>
                    <w:rPr>
                      <w:rFonts w:ascii="Cambria Math" w:hAnsi="Cambria Math"/>
                    </w:rPr>
                    <m:t>C3</m:t>
                  </m:r>
                </m:sub>
              </m:sSub>
            </m:oMath>
          </w:p>
        </w:tc>
        <w:tc>
          <w:tcPr>
            <w:tcW w:w="2525" w:type="dxa"/>
          </w:tcPr>
          <w:p w14:paraId="4EC6DB92" w14:textId="6D49A641" w:rsidR="00DC7852" w:rsidRDefault="00CD64A0" w:rsidP="0064689A">
            <w:pPr>
              <w:pStyle w:val="Numeraoalneas"/>
              <w:numPr>
                <w:ilvl w:val="0"/>
                <w:numId w:val="0"/>
              </w:numPr>
            </w:pPr>
            <m:oMath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</m:mr>
                    <m:mr>
                      <m:e>
                        <m:r>
                          <w:rPr>
                            <w:rFonts w:ascii="Cambria Math" w:eastAsia="Cambria Math" w:hAnsi="Cambria Math" w:cs="Cambria Math"/>
                          </w:rPr>
                          <m:t>1</m:t>
                        </m:r>
                      </m:e>
                    </m:mr>
                  </m:m>
                </m:e>
              </m:d>
              <m:r>
                <w:rPr>
                  <w:rFonts w:ascii="Cambria Math" w:hAnsi="Cambria Math"/>
                </w:rPr>
                <m:t>=</m:t>
              </m:r>
            </m:oMath>
            <w:r w:rsidR="00DA715C">
              <w:t xml:space="preserve">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mPr>
                        <m:mr>
                          <m:e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e>
                        </m:mr>
                        <m:mr>
                          <m:e>
                            <m:r>
                              <w:rPr>
                                <w:rFonts w:ascii="Cambria Math" w:hAnsi="Cambria Math"/>
                              </w:rPr>
                              <m:t>0</m:t>
                            </m:r>
                            <m:ctrlPr>
                              <w:rPr>
                                <w:rFonts w:ascii="Cambria Math" w:eastAsia="Cambria Math" w:hAnsi="Cambria Math" w:cs="Cambria Math"/>
                                <w:i/>
                              </w:rPr>
                            </m:ctrlPr>
                          </m:e>
                        </m:mr>
                        <m:mr>
                          <m:e>
                            <m:r>
                              <w:rPr>
                                <w:rFonts w:ascii="Cambria Math" w:eastAsia="Cambria Math" w:hAnsi="Cambria Math" w:cs="Cambria Math"/>
                              </w:rPr>
                              <m:t>1</m:t>
                            </m:r>
                          </m:e>
                        </m:mr>
                      </m:m>
                    </m:e>
                  </m:d>
                </m:e>
                <m:sub>
                  <m:r>
                    <w:rPr>
                      <w:rFonts w:ascii="Cambria Math" w:hAnsi="Cambria Math"/>
                    </w:rPr>
                    <m:t>c3</m:t>
                  </m:r>
                </m:sub>
              </m:sSub>
            </m:oMath>
          </w:p>
        </w:tc>
      </w:tr>
      <w:tr w:rsidR="00DC7852" w14:paraId="409D5966" w14:textId="77777777" w:rsidTr="0064689A">
        <w:tc>
          <w:tcPr>
            <w:tcW w:w="988" w:type="dxa"/>
          </w:tcPr>
          <w:p w14:paraId="2B89E1D0" w14:textId="77777777" w:rsidR="00DC7852" w:rsidRDefault="00DC7852" w:rsidP="0064689A">
            <w:pPr>
              <w:pStyle w:val="Numeraoalneas"/>
              <w:numPr>
                <w:ilvl w:val="0"/>
                <w:numId w:val="0"/>
              </w:numPr>
            </w:pPr>
          </w:p>
          <w:p w14:paraId="63A89FEF" w14:textId="77777777" w:rsidR="00DC7852" w:rsidRDefault="00DC7852" w:rsidP="0064689A">
            <w:pPr>
              <w:pStyle w:val="Numeraoalneas"/>
              <w:numPr>
                <w:ilvl w:val="0"/>
                <w:numId w:val="0"/>
              </w:numPr>
            </w:pPr>
            <w:r>
              <w:t>Passo 3</w:t>
            </w:r>
          </w:p>
          <w:p w14:paraId="570C7694" w14:textId="77777777" w:rsidR="00DC7852" w:rsidRDefault="00DC7852" w:rsidP="0064689A">
            <w:pPr>
              <w:pStyle w:val="Numeraoalneas"/>
              <w:numPr>
                <w:ilvl w:val="0"/>
                <w:numId w:val="0"/>
              </w:numPr>
            </w:pPr>
          </w:p>
          <w:p w14:paraId="142DF50B" w14:textId="77777777" w:rsidR="00DC7852" w:rsidRDefault="00DC7852" w:rsidP="0064689A">
            <w:pPr>
              <w:pStyle w:val="Numeraoalneas"/>
              <w:numPr>
                <w:ilvl w:val="0"/>
                <w:numId w:val="0"/>
              </w:numPr>
            </w:pPr>
          </w:p>
        </w:tc>
        <w:tc>
          <w:tcPr>
            <w:tcW w:w="7562" w:type="dxa"/>
            <w:gridSpan w:val="3"/>
          </w:tcPr>
          <w:p w14:paraId="421E6257" w14:textId="37B521C0" w:rsidR="00DC7852" w:rsidRDefault="009730E1" w:rsidP="0064689A">
            <w:pPr>
              <w:pStyle w:val="Numeraoalneas"/>
              <w:numPr>
                <w:ilvl w:val="0"/>
                <w:numId w:val="0"/>
              </w:numPr>
            </w:pP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231680" behindDoc="0" locked="0" layoutInCell="1" allowOverlap="1" wp14:anchorId="58C3CC58" wp14:editId="0D4D404E">
                      <wp:simplePos x="0" y="0"/>
                      <wp:positionH relativeFrom="column">
                        <wp:posOffset>1907540</wp:posOffset>
                      </wp:positionH>
                      <wp:positionV relativeFrom="paragraph">
                        <wp:posOffset>65405</wp:posOffset>
                      </wp:positionV>
                      <wp:extent cx="162590" cy="651420"/>
                      <wp:effectExtent l="38100" t="38100" r="27940" b="34925"/>
                      <wp:wrapNone/>
                      <wp:docPr id="47" name="Tinta 47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6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62590" cy="6514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CA245B8" id="Tinta 47" o:spid="_x0000_s1026" type="#_x0000_t75" style="position:absolute;margin-left:149.85pt;margin-top:4.8pt;width:13.5pt;height:52pt;z-index:252231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">
                      <v:imagedata r:id="rId17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228608" behindDoc="0" locked="0" layoutInCell="1" allowOverlap="1" wp14:anchorId="21C5D33B" wp14:editId="5C97714C">
                      <wp:simplePos x="0" y="0"/>
                      <wp:positionH relativeFrom="column">
                        <wp:posOffset>1445260</wp:posOffset>
                      </wp:positionH>
                      <wp:positionV relativeFrom="paragraph">
                        <wp:posOffset>74295</wp:posOffset>
                      </wp:positionV>
                      <wp:extent cx="195090" cy="687925"/>
                      <wp:effectExtent l="38100" t="38100" r="0" b="36195"/>
                      <wp:wrapNone/>
                      <wp:docPr id="44" name="Tinta 44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8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95090" cy="687925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8DA7CA8" id="Tinta 44" o:spid="_x0000_s1026" type="#_x0000_t75" style="position:absolute;margin-left:113.45pt;margin-top:5.5pt;width:16.05pt;height:54.85pt;z-index:252228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">
                      <v:imagedata r:id="rId19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226560" behindDoc="0" locked="0" layoutInCell="1" allowOverlap="1" wp14:anchorId="1FA9D43B" wp14:editId="093C9BA8">
                      <wp:simplePos x="0" y="0"/>
                      <wp:positionH relativeFrom="column">
                        <wp:posOffset>668655</wp:posOffset>
                      </wp:positionH>
                      <wp:positionV relativeFrom="paragraph">
                        <wp:posOffset>37465</wp:posOffset>
                      </wp:positionV>
                      <wp:extent cx="379600" cy="876645"/>
                      <wp:effectExtent l="38100" t="38100" r="40005" b="38100"/>
                      <wp:wrapNone/>
                      <wp:docPr id="42" name="Tinta 42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0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379600" cy="876645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D47648A" id="Tinta 42" o:spid="_x0000_s1026" type="#_x0000_t75" style="position:absolute;margin-left:52.3pt;margin-top:2.6pt;width:30.6pt;height:69.75pt;z-index:252226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">
                      <v:imagedata r:id="rId21" o:title=""/>
                    </v:shape>
                  </w:pict>
                </mc:Fallback>
              </mc:AlternateContent>
            </w:r>
          </w:p>
          <w:p w14:paraId="22AF780D" w14:textId="35620BFB" w:rsidR="00DC7852" w:rsidRDefault="00CD64A0" w:rsidP="0064689A">
            <w:pPr>
              <w:pStyle w:val="Numeraoalneas"/>
              <w:numPr>
                <w:ilvl w:val="0"/>
                <w:numId w:val="0"/>
              </w:numPr>
            </w:pP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id</m:t>
                      </m:r>
                    </m:e>
                  </m:d>
                </m:e>
                <m:sub>
                  <m:r>
                    <w:rPr>
                      <w:rFonts w:ascii="Cambria Math" w:hAnsi="Cambria Math"/>
                    </w:rPr>
                    <m:t>B</m:t>
                  </m:r>
                </m:sub>
                <m:sup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sup>
              </m:sSubSup>
            </m:oMath>
            <w:r w:rsidR="00DC7852">
              <w:t xml:space="preserve"> =</w:t>
            </w:r>
          </w:p>
        </w:tc>
      </w:tr>
    </w:tbl>
    <w:p w14:paraId="22FFA929" w14:textId="77777777" w:rsidR="00DC7852" w:rsidRDefault="00DC7852" w:rsidP="00DC7852">
      <w:pPr>
        <w:pStyle w:val="Numeraoalneas"/>
        <w:numPr>
          <w:ilvl w:val="0"/>
          <w:numId w:val="0"/>
        </w:numPr>
        <w:ind w:left="850" w:hanging="510"/>
      </w:pPr>
    </w:p>
    <w:p w14:paraId="4FEB5D9C" w14:textId="585E3D16" w:rsidR="00DC7852" w:rsidRDefault="00DC7852" w:rsidP="00DC7852">
      <w:pPr>
        <w:pStyle w:val="Numeraoalneas"/>
        <w:numPr>
          <w:ilvl w:val="0"/>
          <w:numId w:val="28"/>
        </w:numPr>
      </w:pPr>
      <w:r>
        <w:t xml:space="preserve">Recorrendo ao </w:t>
      </w:r>
      <w:r w:rsidRPr="001C2DB7">
        <w:rPr>
          <w:i/>
          <w:iCs/>
        </w:rPr>
        <w:t>Scilab</w:t>
      </w:r>
      <w:r>
        <w:t xml:space="preserve">, mostre que </w:t>
      </w:r>
      <m:oMath>
        <m:r>
          <w:rPr>
            <w:rFonts w:ascii="Cambria Math" w:hAnsi="Cambria Math"/>
          </w:rPr>
          <m:t>id</m:t>
        </m:r>
      </m:oMath>
      <w:r>
        <w:t xml:space="preserve"> é invertível e determine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i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-1</m:t>
                    </m:r>
                  </m:sup>
                </m:sSup>
              </m:e>
            </m:d>
          </m:e>
          <m:sub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C</m:t>
                </m:r>
              </m:e>
              <m:sub>
                <m:r>
                  <w:rPr>
                    <w:rFonts w:ascii="Cambria Math" w:hAnsi="Cambria Math"/>
                  </w:rPr>
                  <m:t>3</m:t>
                </m:r>
              </m:sub>
            </m:sSub>
          </m:sub>
          <m:sup>
            <m:r>
              <w:rPr>
                <w:rFonts w:ascii="Cambria Math" w:hAnsi="Cambria Math"/>
              </w:rPr>
              <m:t>B</m:t>
            </m:r>
          </m:sup>
        </m:sSubSup>
      </m:oMath>
      <w:r>
        <w:t>.</w:t>
      </w:r>
    </w:p>
    <w:p w14:paraId="325A51FB" w14:textId="4AF2417F" w:rsidR="00DA715C" w:rsidRPr="00085A58" w:rsidRDefault="00DA715C" w:rsidP="00DA715C">
      <w:pPr>
        <w:pStyle w:val="Numeraoalneas"/>
        <w:numPr>
          <w:ilvl w:val="0"/>
          <w:numId w:val="0"/>
        </w:numPr>
        <w:ind w:left="1210"/>
        <w:rPr>
          <w:lang w:val="en-GB"/>
        </w:rPr>
      </w:pPr>
      <m:oMath>
        <m:r>
          <w:rPr>
            <w:rFonts w:ascii="Cambria Math" w:hAnsi="Cambria Math"/>
          </w:rPr>
          <m:t>P</m:t>
        </m:r>
        <m:r>
          <w:rPr>
            <w:rFonts w:ascii="Cambria Math" w:hAnsi="Cambria Math"/>
            <w:lang w:val="en-GB"/>
          </w:rPr>
          <m:t>=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id</m:t>
                </m:r>
              </m:e>
            </m:d>
          </m:e>
          <m:sub>
            <m:r>
              <w:rPr>
                <w:rFonts w:ascii="Cambria Math" w:hAnsi="Cambria Math"/>
              </w:rPr>
              <m:t>B</m:t>
            </m:r>
          </m:sub>
          <m:sup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C</m:t>
                </m:r>
              </m:e>
              <m:sub>
                <m:r>
                  <w:rPr>
                    <w:rFonts w:ascii="Cambria Math" w:hAnsi="Cambria Math"/>
                    <w:lang w:val="en-GB"/>
                  </w:rPr>
                  <m:t>3</m:t>
                </m:r>
              </m:sub>
            </m:sSub>
          </m:sup>
        </m:sSubSup>
      </m:oMath>
      <w:r w:rsidRPr="00085A58">
        <w:rPr>
          <w:lang w:val="en-GB"/>
        </w:rPr>
        <w:t xml:space="preserve"> </w:t>
      </w:r>
    </w:p>
    <w:p w14:paraId="45CC24AA" w14:textId="77777777" w:rsidR="00085A58" w:rsidRPr="00085A58" w:rsidRDefault="00085A58" w:rsidP="00DC7852">
      <w:pPr>
        <w:pStyle w:val="Numeraoalneas"/>
        <w:numPr>
          <w:ilvl w:val="0"/>
          <w:numId w:val="0"/>
        </w:numPr>
        <w:ind w:left="1210"/>
        <w:rPr>
          <w:i/>
          <w:iCs/>
          <w:color w:val="4472C4" w:themeColor="accent1"/>
          <w:lang w:val="en-GB"/>
        </w:rPr>
      </w:pPr>
      <w:r w:rsidRPr="00085A58">
        <w:rPr>
          <w:i/>
          <w:iCs/>
          <w:color w:val="4472C4" w:themeColor="accent1"/>
          <w:lang w:val="en-GB"/>
        </w:rPr>
        <w:t xml:space="preserve">v1=[2;-1;1];  </w:t>
      </w:r>
    </w:p>
    <w:p w14:paraId="05D42610" w14:textId="77777777" w:rsidR="00085A58" w:rsidRPr="00085A58" w:rsidRDefault="00085A58" w:rsidP="00DC7852">
      <w:pPr>
        <w:pStyle w:val="Numeraoalneas"/>
        <w:numPr>
          <w:ilvl w:val="0"/>
          <w:numId w:val="0"/>
        </w:numPr>
        <w:ind w:left="1210"/>
        <w:rPr>
          <w:i/>
          <w:iCs/>
          <w:color w:val="4472C4" w:themeColor="accent1"/>
          <w:lang w:val="en-GB"/>
        </w:rPr>
      </w:pPr>
      <w:r w:rsidRPr="00085A58">
        <w:rPr>
          <w:i/>
          <w:iCs/>
          <w:color w:val="4472C4" w:themeColor="accent1"/>
          <w:lang w:val="en-GB"/>
        </w:rPr>
        <w:t xml:space="preserve">v2=[3;1;2];   </w:t>
      </w:r>
    </w:p>
    <w:p w14:paraId="213B5D62" w14:textId="43A7577D" w:rsidR="00085A58" w:rsidRPr="00085A58" w:rsidRDefault="00085A58" w:rsidP="00DC7852">
      <w:pPr>
        <w:pStyle w:val="Numeraoalneas"/>
        <w:numPr>
          <w:ilvl w:val="0"/>
          <w:numId w:val="0"/>
        </w:numPr>
        <w:ind w:left="1210"/>
        <w:rPr>
          <w:i/>
          <w:iCs/>
          <w:color w:val="4472C4" w:themeColor="accent1"/>
          <w:lang w:val="en-GB"/>
        </w:rPr>
      </w:pPr>
      <w:r w:rsidRPr="00085A58">
        <w:rPr>
          <w:i/>
          <w:iCs/>
          <w:color w:val="4472C4" w:themeColor="accent1"/>
          <w:lang w:val="en-GB"/>
        </w:rPr>
        <w:t>v3=[1;0;1];</w:t>
      </w:r>
    </w:p>
    <w:p w14:paraId="507D8446" w14:textId="795B4344" w:rsidR="00DC7852" w:rsidRPr="00085A58" w:rsidRDefault="00DA715C" w:rsidP="00DC7852">
      <w:pPr>
        <w:pStyle w:val="Numeraoalneas"/>
        <w:numPr>
          <w:ilvl w:val="0"/>
          <w:numId w:val="0"/>
        </w:numPr>
        <w:ind w:left="1210"/>
        <w:rPr>
          <w:i/>
          <w:iCs/>
          <w:color w:val="4472C4" w:themeColor="accent1"/>
          <w:lang w:val="en-GB"/>
        </w:rPr>
      </w:pPr>
      <w:r w:rsidRPr="00085A58">
        <w:rPr>
          <w:i/>
          <w:iCs/>
          <w:color w:val="4472C4" w:themeColor="accent1"/>
          <w:lang w:val="en-GB"/>
        </w:rPr>
        <w:t>P=[</w:t>
      </w:r>
      <w:r w:rsidR="00085A58" w:rsidRPr="00085A58">
        <w:rPr>
          <w:i/>
          <w:iCs/>
          <w:color w:val="4472C4" w:themeColor="accent1"/>
          <w:lang w:val="en-GB"/>
        </w:rPr>
        <w:t>v1;v2 v3</w:t>
      </w:r>
      <w:r w:rsidRPr="00085A58">
        <w:rPr>
          <w:i/>
          <w:iCs/>
          <w:color w:val="4472C4" w:themeColor="accent1"/>
          <w:lang w:val="en-GB"/>
        </w:rPr>
        <w:t>]</w:t>
      </w:r>
    </w:p>
    <w:p w14:paraId="7865D417" w14:textId="059932FB" w:rsidR="00DC7852" w:rsidRDefault="009730E1" w:rsidP="00DC7852">
      <w:pPr>
        <w:pStyle w:val="Numeraoalneas"/>
        <w:numPr>
          <w:ilvl w:val="0"/>
          <w:numId w:val="0"/>
        </w:numPr>
        <w:ind w:left="1210"/>
        <w:rPr>
          <w:lang w:val="en-GB"/>
        </w:rPr>
      </w:pPr>
      <w:r>
        <w:rPr>
          <w:noProof/>
          <w:lang w:val="en-GB"/>
        </w:rPr>
        <w:lastRenderedPageBreak/>
        <mc:AlternateContent>
          <mc:Choice Requires="wpi">
            <w:drawing>
              <wp:anchor distT="0" distB="0" distL="114300" distR="114300" simplePos="0" relativeHeight="252247040" behindDoc="0" locked="0" layoutInCell="1" allowOverlap="1" wp14:anchorId="66B0BC06" wp14:editId="2CAD9049">
                <wp:simplePos x="0" y="0"/>
                <wp:positionH relativeFrom="column">
                  <wp:posOffset>3755390</wp:posOffset>
                </wp:positionH>
                <wp:positionV relativeFrom="paragraph">
                  <wp:posOffset>1267460</wp:posOffset>
                </wp:positionV>
                <wp:extent cx="1264695" cy="1040765"/>
                <wp:effectExtent l="38100" t="38100" r="31115" b="45085"/>
                <wp:wrapNone/>
                <wp:docPr id="70" name="Tinta 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">
                      <w14:nvContentPartPr>
                        <w14:cNvContentPartPr/>
                      </w14:nvContentPartPr>
                      <w14:xfrm>
                        <a:off x="0" y="0"/>
                        <a:ext cx="1264695" cy="104076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FB937F4" id="Tinta 70" o:spid="_x0000_s1026" type="#_x0000_t75" style="position:absolute;margin-left:295.35pt;margin-top:99.45pt;width:100.3pt;height:82.65pt;z-index:252247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">
                <v:imagedata r:id="rId23" o:title=""/>
              </v:shape>
            </w:pict>
          </mc:Fallback>
        </mc:AlternateContent>
      </w:r>
      <w:r>
        <w:rPr>
          <w:noProof/>
          <w:lang w:val="en-GB"/>
        </w:rPr>
        <mc:AlternateContent>
          <mc:Choice Requires="wpi">
            <w:drawing>
              <wp:anchor distT="0" distB="0" distL="114300" distR="114300" simplePos="0" relativeHeight="252242944" behindDoc="0" locked="0" layoutInCell="1" allowOverlap="1" wp14:anchorId="4C338D6C" wp14:editId="4AAB3A37">
                <wp:simplePos x="0" y="0"/>
                <wp:positionH relativeFrom="column">
                  <wp:posOffset>2959100</wp:posOffset>
                </wp:positionH>
                <wp:positionV relativeFrom="paragraph">
                  <wp:posOffset>1972945</wp:posOffset>
                </wp:positionV>
                <wp:extent cx="519775" cy="332640"/>
                <wp:effectExtent l="38100" t="38100" r="33020" b="48895"/>
                <wp:wrapNone/>
                <wp:docPr id="65" name="Tinta 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">
                      <w14:nvContentPartPr>
                        <w14:cNvContentPartPr/>
                      </w14:nvContentPartPr>
                      <w14:xfrm>
                        <a:off x="0" y="0"/>
                        <a:ext cx="519775" cy="332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2BC5D6F" id="Tinta 65" o:spid="_x0000_s1026" type="#_x0000_t75" style="position:absolute;margin-left:232.65pt;margin-top:155pt;width:41.65pt;height:26.9pt;z-index:252242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">
                <v:imagedata r:id="rId25" o:title=""/>
              </v:shape>
            </w:pict>
          </mc:Fallback>
        </mc:AlternateContent>
      </w:r>
      <w:r w:rsidRPr="009730E1">
        <w:rPr>
          <w:lang w:val="en-GB"/>
        </w:rPr>
        <w:drawing>
          <wp:inline distT="0" distB="0" distL="0" distR="0" wp14:anchorId="6721A161" wp14:editId="2688D824">
            <wp:extent cx="2383240" cy="2632166"/>
            <wp:effectExtent l="0" t="0" r="0" b="0"/>
            <wp:docPr id="54" name="Imagem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2384316" cy="263335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0B9C073" w14:textId="7118B5EB" w:rsidR="00085A58" w:rsidRDefault="00085A58" w:rsidP="00DC7852">
      <w:pPr>
        <w:pStyle w:val="Numeraoalneas"/>
        <w:numPr>
          <w:ilvl w:val="0"/>
          <w:numId w:val="0"/>
        </w:numPr>
        <w:ind w:left="1210"/>
        <w:rPr>
          <w:lang w:val="en-GB"/>
        </w:rPr>
      </w:pPr>
    </w:p>
    <w:p w14:paraId="5C07F6C6" w14:textId="3892FFCB" w:rsidR="00085A58" w:rsidRDefault="00085A58" w:rsidP="00DC7852">
      <w:pPr>
        <w:pStyle w:val="Numeraoalneas"/>
        <w:numPr>
          <w:ilvl w:val="0"/>
          <w:numId w:val="0"/>
        </w:numPr>
        <w:ind w:left="1210"/>
        <w:rPr>
          <w:lang w:val="en-GB"/>
        </w:rPr>
      </w:pPr>
    </w:p>
    <w:p w14:paraId="491E29BB" w14:textId="77777777" w:rsidR="00DC7852" w:rsidRPr="00085A58" w:rsidRDefault="00DC7852" w:rsidP="00DC7852">
      <w:pPr>
        <w:pStyle w:val="Numeraoalneas"/>
        <w:numPr>
          <w:ilvl w:val="0"/>
          <w:numId w:val="0"/>
        </w:numPr>
        <w:ind w:left="1210"/>
        <w:rPr>
          <w:lang w:val="en-GB"/>
        </w:rPr>
      </w:pPr>
    </w:p>
    <w:p w14:paraId="1373101A" w14:textId="77777777" w:rsidR="00DC7852" w:rsidRPr="00A43DB0" w:rsidRDefault="00DC7852" w:rsidP="00DC7852">
      <w:pPr>
        <w:pStyle w:val="Numeraoalneas"/>
        <w:numPr>
          <w:ilvl w:val="0"/>
          <w:numId w:val="28"/>
        </w:numPr>
      </w:pPr>
      <w:r>
        <w:t xml:space="preserve">Recorrendo ao </w:t>
      </w:r>
      <w:r w:rsidRPr="001C2DB7">
        <w:rPr>
          <w:i/>
          <w:iCs/>
        </w:rPr>
        <w:t>Scilab</w:t>
      </w:r>
      <w:r>
        <w:t xml:space="preserve">, determine 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</w:rPr>
                </m:ctrlPr>
              </m:dPr>
              <m:e>
                <m:r>
                  <w:rPr>
                    <w:rFonts w:ascii="Cambria Math" w:hAnsi="Cambria Math"/>
                    <w:szCs w:val="32"/>
                  </w:rPr>
                  <m:t>i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Cs w:val="32"/>
                      </w:rPr>
                      <m:t>d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32"/>
                      </w:rPr>
                      <m:t>-1</m:t>
                    </m:r>
                  </m:sup>
                </m:sSup>
                <m:r>
                  <w:rPr>
                    <w:rFonts w:ascii="Cambria Math" w:hAnsi="Cambria Math"/>
                    <w:szCs w:val="32"/>
                  </w:rPr>
                  <m:t>o</m:t>
                </m:r>
                <m:r>
                  <m:rPr>
                    <m:sty m:val="p"/>
                  </m:rPr>
                  <w:rPr>
                    <w:rFonts w:ascii="Cambria Math" w:hAnsi="Cambria Math"/>
                    <w:szCs w:val="32"/>
                  </w:rPr>
                  <m:t xml:space="preserve"> </m:t>
                </m:r>
                <m:r>
                  <w:rPr>
                    <w:rFonts w:ascii="Cambria Math" w:hAnsi="Cambria Math"/>
                    <w:szCs w:val="32"/>
                  </w:rPr>
                  <m:t>f</m:t>
                </m:r>
                <m:r>
                  <m:rPr>
                    <m:sty m:val="p"/>
                  </m:rPr>
                  <w:rPr>
                    <w:rFonts w:ascii="Cambria Math" w:hAnsi="Cambria Math"/>
                    <w:szCs w:val="32"/>
                  </w:rPr>
                  <m:t xml:space="preserve"> </m:t>
                </m:r>
                <m:r>
                  <w:rPr>
                    <w:rFonts w:ascii="Cambria Math" w:hAnsi="Cambria Math"/>
                    <w:szCs w:val="32"/>
                  </w:rPr>
                  <m:t>o</m:t>
                </m:r>
                <m:r>
                  <m:rPr>
                    <m:sty m:val="p"/>
                  </m:rPr>
                  <w:rPr>
                    <w:rFonts w:ascii="Cambria Math" w:hAnsi="Cambria Math"/>
                    <w:szCs w:val="32"/>
                  </w:rPr>
                  <m:t xml:space="preserve"> </m:t>
                </m:r>
                <m:r>
                  <w:rPr>
                    <w:rFonts w:ascii="Cambria Math" w:hAnsi="Cambria Math"/>
                    <w:szCs w:val="32"/>
                  </w:rPr>
                  <m:t>id</m:t>
                </m:r>
              </m:e>
            </m:d>
          </m:e>
          <m:sub>
            <m:r>
              <w:rPr>
                <w:rFonts w:ascii="Cambria Math" w:hAnsi="Cambria Math"/>
                <w:szCs w:val="32"/>
              </w:rPr>
              <m:t>B</m:t>
            </m:r>
          </m:sub>
          <m:sup>
            <m:r>
              <w:rPr>
                <w:rFonts w:ascii="Cambria Math" w:hAnsi="Cambria Math"/>
                <w:szCs w:val="32"/>
              </w:rPr>
              <m:t>B</m:t>
            </m:r>
          </m:sup>
        </m:sSubSup>
      </m:oMath>
      <w:r>
        <w:t>.</w:t>
      </w:r>
    </w:p>
    <w:p w14:paraId="432A66CE" w14:textId="068CB2C9" w:rsidR="00DD5960" w:rsidRPr="004715DB" w:rsidRDefault="009730E1" w:rsidP="00DC7852">
      <w:pPr>
        <w:rPr>
          <w:i/>
          <w:iCs/>
          <w:color w:val="4472C4" w:themeColor="accent1"/>
          <w:lang w:val="pt-PT"/>
        </w:rPr>
      </w:pPr>
      <w:r>
        <w:rPr>
          <w:noProof/>
          <w:lang w:val="pt-PT"/>
        </w:rPr>
        <mc:AlternateContent>
          <mc:Choice Requires="wpi">
            <w:drawing>
              <wp:anchor distT="0" distB="0" distL="114300" distR="114300" simplePos="0" relativeHeight="252281856" behindDoc="0" locked="0" layoutInCell="1" allowOverlap="1" wp14:anchorId="76FC4F9A" wp14:editId="3DD9AC15">
                <wp:simplePos x="0" y="0"/>
                <wp:positionH relativeFrom="column">
                  <wp:posOffset>3930015</wp:posOffset>
                </wp:positionH>
                <wp:positionV relativeFrom="paragraph">
                  <wp:posOffset>-27940</wp:posOffset>
                </wp:positionV>
                <wp:extent cx="247925" cy="850680"/>
                <wp:effectExtent l="38100" t="38100" r="19050" b="45085"/>
                <wp:wrapNone/>
                <wp:docPr id="110" name="Tinta 1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">
                      <w14:nvContentPartPr>
                        <w14:cNvContentPartPr/>
                      </w14:nvContentPartPr>
                      <w14:xfrm>
                        <a:off x="0" y="0"/>
                        <a:ext cx="247925" cy="850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1BE91F5" id="Tinta 110" o:spid="_x0000_s1026" type="#_x0000_t75" style="position:absolute;margin-left:309.1pt;margin-top:-2.55pt;width:20.2pt;height:67.7pt;z-index:252281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">
                <v:imagedata r:id="rId28" o:title=""/>
              </v:shape>
            </w:pict>
          </mc:Fallback>
        </mc:AlternateContent>
      </w:r>
      <w:r>
        <w:rPr>
          <w:noProof/>
          <w:lang w:val="pt-PT"/>
        </w:rPr>
        <mc:AlternateContent>
          <mc:Choice Requires="wpi">
            <w:drawing>
              <wp:anchor distT="0" distB="0" distL="114300" distR="114300" simplePos="0" relativeHeight="252270592" behindDoc="0" locked="0" layoutInCell="1" allowOverlap="1" wp14:anchorId="3D483A50" wp14:editId="0A724DBE">
                <wp:simplePos x="0" y="0"/>
                <wp:positionH relativeFrom="column">
                  <wp:posOffset>5406390</wp:posOffset>
                </wp:positionH>
                <wp:positionV relativeFrom="paragraph">
                  <wp:posOffset>42545</wp:posOffset>
                </wp:positionV>
                <wp:extent cx="221395" cy="257945"/>
                <wp:effectExtent l="38100" t="38100" r="7620" b="46990"/>
                <wp:wrapNone/>
                <wp:docPr id="98" name="Tinta 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">
                      <w14:nvContentPartPr>
                        <w14:cNvContentPartPr/>
                      </w14:nvContentPartPr>
                      <w14:xfrm>
                        <a:off x="0" y="0"/>
                        <a:ext cx="221395" cy="25794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6FF5DFE" id="Tinta 98" o:spid="_x0000_s1026" type="#_x0000_t75" style="position:absolute;margin-left:425.35pt;margin-top:3pt;width:18.15pt;height:21pt;z-index:252270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">
                <v:imagedata r:id="rId30" o:title=""/>
              </v:shape>
            </w:pict>
          </mc:Fallback>
        </mc:AlternateContent>
      </w:r>
      <w:r>
        <w:rPr>
          <w:noProof/>
          <w:lang w:val="pt-PT"/>
        </w:rPr>
        <mc:AlternateContent>
          <mc:Choice Requires="wpi">
            <w:drawing>
              <wp:anchor distT="0" distB="0" distL="114300" distR="114300" simplePos="0" relativeHeight="252266496" behindDoc="0" locked="0" layoutInCell="1" allowOverlap="1" wp14:anchorId="1504BABE" wp14:editId="7D79263C">
                <wp:simplePos x="0" y="0"/>
                <wp:positionH relativeFrom="column">
                  <wp:posOffset>4610735</wp:posOffset>
                </wp:positionH>
                <wp:positionV relativeFrom="paragraph">
                  <wp:posOffset>167640</wp:posOffset>
                </wp:positionV>
                <wp:extent cx="967950" cy="610870"/>
                <wp:effectExtent l="38100" t="38100" r="22860" b="36830"/>
                <wp:wrapNone/>
                <wp:docPr id="93" name="Tinta 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">
                      <w14:nvContentPartPr>
                        <w14:cNvContentPartPr/>
                      </w14:nvContentPartPr>
                      <w14:xfrm>
                        <a:off x="0" y="0"/>
                        <a:ext cx="967950" cy="61087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74D1838" id="Tinta 93" o:spid="_x0000_s1026" type="#_x0000_t75" style="position:absolute;margin-left:362.7pt;margin-top:12.85pt;width:76.9pt;height:48.8pt;z-index:252266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">
                <v:imagedata r:id="rId32" o:title=""/>
              </v:shape>
            </w:pict>
          </mc:Fallback>
        </mc:AlternateContent>
      </w:r>
      <w:r>
        <w:rPr>
          <w:noProof/>
          <w:lang w:val="pt-PT"/>
        </w:rPr>
        <mc:AlternateContent>
          <mc:Choice Requires="wpi">
            <w:drawing>
              <wp:anchor distT="0" distB="0" distL="114300" distR="114300" simplePos="0" relativeHeight="252267520" behindDoc="0" locked="0" layoutInCell="1" allowOverlap="1" wp14:anchorId="59E420A9" wp14:editId="2BBCBF0A">
                <wp:simplePos x="0" y="0"/>
                <wp:positionH relativeFrom="column">
                  <wp:posOffset>3024505</wp:posOffset>
                </wp:positionH>
                <wp:positionV relativeFrom="paragraph">
                  <wp:posOffset>170815</wp:posOffset>
                </wp:positionV>
                <wp:extent cx="874055" cy="551160"/>
                <wp:effectExtent l="38100" t="38100" r="40640" b="40005"/>
                <wp:wrapNone/>
                <wp:docPr id="94" name="Tinta 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">
                      <w14:nvContentPartPr>
                        <w14:cNvContentPartPr/>
                      </w14:nvContentPartPr>
                      <w14:xfrm>
                        <a:off x="0" y="0"/>
                        <a:ext cx="874055" cy="55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5B96117" id="Tinta 94" o:spid="_x0000_s1026" type="#_x0000_t75" style="position:absolute;margin-left:237.8pt;margin-top:13.1pt;width:69.5pt;height:44.15pt;z-index:252267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">
                <v:imagedata r:id="rId34" o:title=""/>
              </v:shape>
            </w:pict>
          </mc:Fallback>
        </mc:AlternateContent>
      </w:r>
      <w:r>
        <w:rPr>
          <w:noProof/>
          <w:lang w:val="pt-PT"/>
        </w:rPr>
        <mc:AlternateContent>
          <mc:Choice Requires="wpi">
            <w:drawing>
              <wp:anchor distT="0" distB="0" distL="114300" distR="114300" simplePos="0" relativeHeight="252258304" behindDoc="0" locked="0" layoutInCell="1" allowOverlap="1" wp14:anchorId="67F22B77" wp14:editId="6A32D3AF">
                <wp:simplePos x="0" y="0"/>
                <wp:positionH relativeFrom="column">
                  <wp:posOffset>1354455</wp:posOffset>
                </wp:positionH>
                <wp:positionV relativeFrom="paragraph">
                  <wp:posOffset>91440</wp:posOffset>
                </wp:positionV>
                <wp:extent cx="1200185" cy="683260"/>
                <wp:effectExtent l="38100" t="38100" r="19050" b="40640"/>
                <wp:wrapNone/>
                <wp:docPr id="83" name="Tinta 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">
                      <w14:nvContentPartPr>
                        <w14:cNvContentPartPr/>
                      </w14:nvContentPartPr>
                      <w14:xfrm>
                        <a:off x="0" y="0"/>
                        <a:ext cx="1200185" cy="6832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A4E62B6" id="Tinta 83" o:spid="_x0000_s1026" type="#_x0000_t75" style="position:absolute;margin-left:106.3pt;margin-top:6.85pt;width:95.2pt;height:54.5pt;z-index:252258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">
                <v:imagedata r:id="rId36" o:title=""/>
              </v:shape>
            </w:pict>
          </mc:Fallback>
        </mc:AlternateContent>
      </w:r>
      <w:r w:rsidR="00DA715C" w:rsidRPr="00085A58">
        <w:rPr>
          <w:lang w:val="pt-PT"/>
        </w:rPr>
        <w:t xml:space="preserve">                     </w:t>
      </w:r>
      <w:r w:rsidR="00A27C62" w:rsidRPr="004715DB">
        <w:rPr>
          <w:i/>
          <w:iCs/>
          <w:color w:val="4472C4" w:themeColor="accent1"/>
          <w:lang w:val="pt-PT"/>
        </w:rPr>
        <w:t>A</w:t>
      </w:r>
      <w:r w:rsidR="00DA715C" w:rsidRPr="004715DB">
        <w:rPr>
          <w:i/>
          <w:iCs/>
          <w:color w:val="4472C4" w:themeColor="accent1"/>
          <w:lang w:val="pt-PT"/>
        </w:rPr>
        <w:t>=[1 2 2;1 2 -1;-1 1 4]</w:t>
      </w:r>
    </w:p>
    <w:p w14:paraId="1BB143DB" w14:textId="54F9518D" w:rsidR="00DD5960" w:rsidRPr="00A27C62" w:rsidRDefault="00CD64A0" w:rsidP="00DC7852">
      <w:pPr>
        <w:rPr>
          <w:lang w:val="pt-PT"/>
        </w:rPr>
      </w:pP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</w:rPr>
                </m:ctrlPr>
              </m:dPr>
              <m:e>
                <m:r>
                  <w:rPr>
                    <w:rFonts w:ascii="Cambria Math" w:hAnsi="Cambria Math"/>
                    <w:szCs w:val="32"/>
                  </w:rPr>
                  <m:t>i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Cs w:val="32"/>
                      </w:rPr>
                      <m:t>d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32"/>
                        <w:lang w:val="pt-PT"/>
                      </w:rPr>
                      <m:t>-1</m:t>
                    </m:r>
                  </m:sup>
                </m:sSup>
                <m:r>
                  <w:rPr>
                    <w:rFonts w:ascii="Cambria Math" w:hAnsi="Cambria Math"/>
                    <w:szCs w:val="32"/>
                  </w:rPr>
                  <m:t>o</m:t>
                </m:r>
                <m:r>
                  <m:rPr>
                    <m:sty m:val="p"/>
                  </m:rPr>
                  <w:rPr>
                    <w:rFonts w:ascii="Cambria Math" w:hAnsi="Cambria Math"/>
                    <w:szCs w:val="32"/>
                    <w:lang w:val="pt-PT"/>
                  </w:rPr>
                  <m:t xml:space="preserve"> </m:t>
                </m:r>
                <m:r>
                  <w:rPr>
                    <w:rFonts w:ascii="Cambria Math" w:hAnsi="Cambria Math"/>
                    <w:szCs w:val="32"/>
                  </w:rPr>
                  <m:t>f</m:t>
                </m:r>
                <m:r>
                  <m:rPr>
                    <m:sty m:val="p"/>
                  </m:rPr>
                  <w:rPr>
                    <w:rFonts w:ascii="Cambria Math" w:hAnsi="Cambria Math"/>
                    <w:szCs w:val="32"/>
                    <w:lang w:val="pt-PT"/>
                  </w:rPr>
                  <m:t xml:space="preserve"> </m:t>
                </m:r>
                <m:r>
                  <w:rPr>
                    <w:rFonts w:ascii="Cambria Math" w:hAnsi="Cambria Math"/>
                    <w:szCs w:val="32"/>
                  </w:rPr>
                  <m:t>o</m:t>
                </m:r>
                <m:r>
                  <m:rPr>
                    <m:sty m:val="p"/>
                  </m:rPr>
                  <w:rPr>
                    <w:rFonts w:ascii="Cambria Math" w:hAnsi="Cambria Math"/>
                    <w:szCs w:val="32"/>
                    <w:lang w:val="pt-PT"/>
                  </w:rPr>
                  <m:t xml:space="preserve"> </m:t>
                </m:r>
                <m:r>
                  <w:rPr>
                    <w:rFonts w:ascii="Cambria Math" w:hAnsi="Cambria Math"/>
                    <w:szCs w:val="32"/>
                  </w:rPr>
                  <m:t>id</m:t>
                </m:r>
              </m:e>
            </m:d>
          </m:e>
          <m:sub>
            <m:r>
              <w:rPr>
                <w:rFonts w:ascii="Cambria Math" w:hAnsi="Cambria Math"/>
                <w:szCs w:val="32"/>
              </w:rPr>
              <m:t>B</m:t>
            </m:r>
          </m:sub>
          <m:sup>
            <m:r>
              <w:rPr>
                <w:rFonts w:ascii="Cambria Math" w:hAnsi="Cambria Math"/>
                <w:szCs w:val="32"/>
              </w:rPr>
              <m:t>B</m:t>
            </m:r>
          </m:sup>
        </m:sSubSup>
        <m:r>
          <w:rPr>
            <w:rFonts w:ascii="Cambria Math" w:hAnsi="Cambria Math"/>
            <w:lang w:val="pt-PT"/>
          </w:rPr>
          <m:t>=</m:t>
        </m:r>
      </m:oMath>
      <w:r w:rsidR="00DA715C" w:rsidRPr="00A27C62">
        <w:rPr>
          <w:rFonts w:eastAsiaTheme="minorEastAsia"/>
          <w:lang w:val="pt-PT"/>
        </w:rPr>
        <w:t xml:space="preserve"> </w:t>
      </w:r>
    </w:p>
    <w:p w14:paraId="5A864290" w14:textId="76FCFE41" w:rsidR="00DD5960" w:rsidRPr="00A27C62" w:rsidRDefault="009730E1" w:rsidP="00DC7852">
      <w:pPr>
        <w:rPr>
          <w:lang w:val="pt-PT"/>
        </w:rPr>
      </w:pPr>
      <w:r>
        <w:rPr>
          <w:noProof/>
          <w:lang w:val="pt-PT"/>
        </w:rPr>
        <mc:AlternateContent>
          <mc:Choice Requires="wpi">
            <w:drawing>
              <wp:anchor distT="0" distB="0" distL="114300" distR="114300" simplePos="0" relativeHeight="252280832" behindDoc="0" locked="0" layoutInCell="1" allowOverlap="1" wp14:anchorId="0BF9CF3D" wp14:editId="61D4DAC5">
                <wp:simplePos x="0" y="0"/>
                <wp:positionH relativeFrom="column">
                  <wp:posOffset>2437130</wp:posOffset>
                </wp:positionH>
                <wp:positionV relativeFrom="paragraph">
                  <wp:posOffset>164465</wp:posOffset>
                </wp:positionV>
                <wp:extent cx="231595" cy="240550"/>
                <wp:effectExtent l="38100" t="38100" r="16510" b="45720"/>
                <wp:wrapNone/>
                <wp:docPr id="109" name="Tinta 1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">
                      <w14:nvContentPartPr>
                        <w14:cNvContentPartPr/>
                      </w14:nvContentPartPr>
                      <w14:xfrm>
                        <a:off x="0" y="0"/>
                        <a:ext cx="231595" cy="24055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D992550" id="Tinta 109" o:spid="_x0000_s1026" type="#_x0000_t75" style="position:absolute;margin-left:191.55pt;margin-top:12.6pt;width:18.95pt;height:19.65pt;z-index:252280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">
                <v:imagedata r:id="rId38" o:title=""/>
              </v:shape>
            </w:pict>
          </mc:Fallback>
        </mc:AlternateContent>
      </w:r>
    </w:p>
    <w:p w14:paraId="05D551C5" w14:textId="7BD2291B" w:rsidR="00DD5960" w:rsidRPr="00A27C62" w:rsidRDefault="00DD5960" w:rsidP="00DC7852">
      <w:pPr>
        <w:rPr>
          <w:lang w:val="pt-PT"/>
        </w:rPr>
      </w:pPr>
    </w:p>
    <w:p w14:paraId="252FA76F" w14:textId="39ECF3C9" w:rsidR="00085A58" w:rsidRPr="00A27C62" w:rsidRDefault="009730E1" w:rsidP="00DC7852">
      <w:pPr>
        <w:rPr>
          <w:lang w:val="pt-PT"/>
        </w:rPr>
      </w:pPr>
      <w:r>
        <w:rPr>
          <w:noProof/>
          <w:lang w:val="pt-PT"/>
        </w:rPr>
        <mc:AlternateContent>
          <mc:Choice Requires="wpi">
            <w:drawing>
              <wp:anchor distT="0" distB="0" distL="114300" distR="114300" simplePos="0" relativeHeight="252277760" behindDoc="0" locked="0" layoutInCell="1" allowOverlap="1" wp14:anchorId="525137EA" wp14:editId="5041C831">
                <wp:simplePos x="0" y="0"/>
                <wp:positionH relativeFrom="column">
                  <wp:posOffset>2468532</wp:posOffset>
                </wp:positionH>
                <wp:positionV relativeFrom="paragraph">
                  <wp:posOffset>185222</wp:posOffset>
                </wp:positionV>
                <wp:extent cx="60120" cy="163080"/>
                <wp:effectExtent l="38100" t="38100" r="35560" b="46990"/>
                <wp:wrapNone/>
                <wp:docPr id="106" name="Tinta 1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">
                      <w14:nvContentPartPr>
                        <w14:cNvContentPartPr/>
                      </w14:nvContentPartPr>
                      <w14:xfrm>
                        <a:off x="0" y="0"/>
                        <a:ext cx="60120" cy="163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F52E4F0" id="Tinta 106" o:spid="_x0000_s1026" type="#_x0000_t75" style="position:absolute;margin-left:194pt;margin-top:14.25pt;width:5.45pt;height:13.55pt;z-index:252277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">
                <v:imagedata r:id="rId40" o:title=""/>
              </v:shape>
            </w:pict>
          </mc:Fallback>
        </mc:AlternateContent>
      </w:r>
    </w:p>
    <w:p w14:paraId="4DDDD3D4" w14:textId="6A6318BE" w:rsidR="00085A58" w:rsidRPr="00A27C62" w:rsidRDefault="009730E1" w:rsidP="00DC7852">
      <w:pPr>
        <w:rPr>
          <w:lang w:val="pt-PT"/>
        </w:rPr>
      </w:pPr>
      <w:r>
        <w:rPr>
          <w:noProof/>
          <w:lang w:val="pt-PT"/>
        </w:rPr>
        <mc:AlternateContent>
          <mc:Choice Requires="wpi">
            <w:drawing>
              <wp:anchor distT="0" distB="0" distL="114300" distR="114300" simplePos="0" relativeHeight="252279808" behindDoc="0" locked="0" layoutInCell="1" allowOverlap="1" wp14:anchorId="31905A3C" wp14:editId="1418BC6E">
                <wp:simplePos x="0" y="0"/>
                <wp:positionH relativeFrom="column">
                  <wp:posOffset>3455652</wp:posOffset>
                </wp:positionH>
                <wp:positionV relativeFrom="paragraph">
                  <wp:posOffset>-70288</wp:posOffset>
                </wp:positionV>
                <wp:extent cx="144720" cy="423000"/>
                <wp:effectExtent l="38100" t="38100" r="46355" b="34290"/>
                <wp:wrapNone/>
                <wp:docPr id="108" name="Tinta 1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">
                      <w14:nvContentPartPr>
                        <w14:cNvContentPartPr/>
                      </w14:nvContentPartPr>
                      <w14:xfrm>
                        <a:off x="0" y="0"/>
                        <a:ext cx="144720" cy="423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ABE1B92" id="Tinta 108" o:spid="_x0000_s1026" type="#_x0000_t75" style="position:absolute;margin-left:271.75pt;margin-top:-5.9pt;width:12.15pt;height:34pt;z-index:252279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">
                <v:imagedata r:id="rId42" o:title=""/>
              </v:shape>
            </w:pict>
          </mc:Fallback>
        </mc:AlternateContent>
      </w:r>
      <w:r>
        <w:rPr>
          <w:noProof/>
          <w:lang w:val="pt-PT"/>
        </w:rPr>
        <mc:AlternateContent>
          <mc:Choice Requires="wpi">
            <w:drawing>
              <wp:anchor distT="0" distB="0" distL="114300" distR="114300" simplePos="0" relativeHeight="252278784" behindDoc="0" locked="0" layoutInCell="1" allowOverlap="1" wp14:anchorId="44F99BC6" wp14:editId="40E4A48E">
                <wp:simplePos x="0" y="0"/>
                <wp:positionH relativeFrom="column">
                  <wp:posOffset>2937612</wp:posOffset>
                </wp:positionH>
                <wp:positionV relativeFrom="paragraph">
                  <wp:posOffset>-31768</wp:posOffset>
                </wp:positionV>
                <wp:extent cx="280800" cy="415800"/>
                <wp:effectExtent l="38100" t="38100" r="5080" b="41910"/>
                <wp:wrapNone/>
                <wp:docPr id="107" name="Tinta 1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">
                      <w14:nvContentPartPr>
                        <w14:cNvContentPartPr/>
                      </w14:nvContentPartPr>
                      <w14:xfrm>
                        <a:off x="0" y="0"/>
                        <a:ext cx="280800" cy="415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8F8399F" id="Tinta 107" o:spid="_x0000_s1026" type="#_x0000_t75" style="position:absolute;margin-left:230.95pt;margin-top:-2.85pt;width:22.8pt;height:33.45pt;z-index:252278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">
                <v:imagedata r:id="rId44" o:title=""/>
              </v:shape>
            </w:pict>
          </mc:Fallback>
        </mc:AlternateContent>
      </w:r>
      <w:r>
        <w:rPr>
          <w:noProof/>
          <w:lang w:val="pt-PT"/>
        </w:rPr>
        <mc:AlternateContent>
          <mc:Choice Requires="wpi">
            <w:drawing>
              <wp:anchor distT="0" distB="0" distL="114300" distR="114300" simplePos="0" relativeHeight="252276736" behindDoc="0" locked="0" layoutInCell="1" allowOverlap="1" wp14:anchorId="3318D185" wp14:editId="0C1F83C3">
                <wp:simplePos x="0" y="0"/>
                <wp:positionH relativeFrom="column">
                  <wp:posOffset>1881372</wp:posOffset>
                </wp:positionH>
                <wp:positionV relativeFrom="paragraph">
                  <wp:posOffset>7112</wp:posOffset>
                </wp:positionV>
                <wp:extent cx="381240" cy="525960"/>
                <wp:effectExtent l="38100" t="38100" r="0" b="45720"/>
                <wp:wrapNone/>
                <wp:docPr id="105" name="Tinta 1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">
                      <w14:nvContentPartPr>
                        <w14:cNvContentPartPr/>
                      </w14:nvContentPartPr>
                      <w14:xfrm>
                        <a:off x="0" y="0"/>
                        <a:ext cx="381240" cy="525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F15F3FC" id="Tinta 105" o:spid="_x0000_s1026" type="#_x0000_t75" style="position:absolute;margin-left:147.8pt;margin-top:.2pt;width:30.7pt;height:42.1pt;z-index:252276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">
                <v:imagedata r:id="rId46" o:title=""/>
              </v:shape>
            </w:pict>
          </mc:Fallback>
        </mc:AlternateContent>
      </w:r>
    </w:p>
    <w:p w14:paraId="6E0AFCC3" w14:textId="76B9102E" w:rsidR="00085A58" w:rsidRPr="00A27C62" w:rsidRDefault="009730E1" w:rsidP="00DC7852">
      <w:pPr>
        <w:rPr>
          <w:lang w:val="pt-PT"/>
        </w:rPr>
      </w:pPr>
      <w:r>
        <w:rPr>
          <w:noProof/>
          <w:lang w:val="pt-PT"/>
        </w:rPr>
        <mc:AlternateContent>
          <mc:Choice Requires="wpi">
            <w:drawing>
              <wp:anchor distT="0" distB="0" distL="114300" distR="114300" simplePos="0" relativeHeight="252296192" behindDoc="0" locked="0" layoutInCell="1" allowOverlap="1" wp14:anchorId="7DF05A4D" wp14:editId="038EDD6B">
                <wp:simplePos x="0" y="0"/>
                <wp:positionH relativeFrom="column">
                  <wp:posOffset>4862830</wp:posOffset>
                </wp:positionH>
                <wp:positionV relativeFrom="paragraph">
                  <wp:posOffset>115570</wp:posOffset>
                </wp:positionV>
                <wp:extent cx="658980" cy="168910"/>
                <wp:effectExtent l="38100" t="38100" r="27305" b="40640"/>
                <wp:wrapNone/>
                <wp:docPr id="125" name="Tinta 1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">
                      <w14:nvContentPartPr>
                        <w14:cNvContentPartPr/>
                      </w14:nvContentPartPr>
                      <w14:xfrm>
                        <a:off x="0" y="0"/>
                        <a:ext cx="658980" cy="16891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53B8476" id="Tinta 125" o:spid="_x0000_s1026" type="#_x0000_t75" style="position:absolute;margin-left:382.55pt;margin-top:8.75pt;width:52.6pt;height:14pt;z-index:252296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">
                <v:imagedata r:id="rId48" o:title=""/>
              </v:shape>
            </w:pict>
          </mc:Fallback>
        </mc:AlternateContent>
      </w:r>
      <w:r>
        <w:rPr>
          <w:noProof/>
          <w:lang w:val="pt-PT"/>
        </w:rPr>
        <mc:AlternateContent>
          <mc:Choice Requires="wpi">
            <w:drawing>
              <wp:anchor distT="0" distB="0" distL="114300" distR="114300" simplePos="0" relativeHeight="252297216" behindDoc="0" locked="0" layoutInCell="1" allowOverlap="1" wp14:anchorId="749E617C" wp14:editId="1AD114A3">
                <wp:simplePos x="0" y="0"/>
                <wp:positionH relativeFrom="column">
                  <wp:posOffset>4096385</wp:posOffset>
                </wp:positionH>
                <wp:positionV relativeFrom="paragraph">
                  <wp:posOffset>-364490</wp:posOffset>
                </wp:positionV>
                <wp:extent cx="1877165" cy="1030745"/>
                <wp:effectExtent l="38100" t="38100" r="46990" b="36195"/>
                <wp:wrapNone/>
                <wp:docPr id="126" name="Tinta 1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">
                      <w14:nvContentPartPr>
                        <w14:cNvContentPartPr/>
                      </w14:nvContentPartPr>
                      <w14:xfrm>
                        <a:off x="0" y="0"/>
                        <a:ext cx="1877165" cy="103074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9C3D1A5" id="Tinta 126" o:spid="_x0000_s1026" type="#_x0000_t75" style="position:absolute;margin-left:322.2pt;margin-top:-29.05pt;width:148.5pt;height:81.85pt;z-index:252297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">
                <v:imagedata r:id="rId50" o:title=""/>
              </v:shape>
            </w:pict>
          </mc:Fallback>
        </mc:AlternateContent>
      </w:r>
    </w:p>
    <w:p w14:paraId="44FA0392" w14:textId="3BAE7E66" w:rsidR="00085A58" w:rsidRPr="00A27C62" w:rsidRDefault="009730E1" w:rsidP="00DC7852">
      <w:pPr>
        <w:rPr>
          <w:lang w:val="pt-PT"/>
        </w:rPr>
      </w:pPr>
      <w:r>
        <w:rPr>
          <w:noProof/>
          <w:lang w:val="pt-PT"/>
        </w:rPr>
        <mc:AlternateContent>
          <mc:Choice Requires="wpi">
            <w:drawing>
              <wp:anchor distT="0" distB="0" distL="114300" distR="114300" simplePos="0" relativeHeight="252295168" behindDoc="0" locked="0" layoutInCell="1" allowOverlap="1" wp14:anchorId="48C66844" wp14:editId="0CFDE6E0">
                <wp:simplePos x="0" y="0"/>
                <wp:positionH relativeFrom="column">
                  <wp:posOffset>4890135</wp:posOffset>
                </wp:positionH>
                <wp:positionV relativeFrom="paragraph">
                  <wp:posOffset>169545</wp:posOffset>
                </wp:positionV>
                <wp:extent cx="566360" cy="210960"/>
                <wp:effectExtent l="38100" t="38100" r="43815" b="36830"/>
                <wp:wrapNone/>
                <wp:docPr id="124" name="Tinta 1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">
                      <w14:nvContentPartPr>
                        <w14:cNvContentPartPr/>
                      </w14:nvContentPartPr>
                      <w14:xfrm>
                        <a:off x="0" y="0"/>
                        <a:ext cx="566360" cy="210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6197184" id="Tinta 124" o:spid="_x0000_s1026" type="#_x0000_t75" style="position:absolute;margin-left:384.7pt;margin-top:13pt;width:45.35pt;height:17.3pt;z-index:252295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">
                <v:imagedata r:id="rId52" o:title=""/>
              </v:shape>
            </w:pict>
          </mc:Fallback>
        </mc:AlternateContent>
      </w:r>
    </w:p>
    <w:p w14:paraId="66BE025F" w14:textId="77777777" w:rsidR="00A27C62" w:rsidRDefault="00A27C62">
      <w:pPr>
        <w:rPr>
          <w:lang w:val="pt-PT"/>
        </w:rPr>
      </w:pPr>
    </w:p>
    <w:p w14:paraId="6BF8662E" w14:textId="77777777" w:rsidR="00A27C62" w:rsidRDefault="00A27C62">
      <w:pPr>
        <w:rPr>
          <w:lang w:val="pt-PT"/>
        </w:rPr>
      </w:pPr>
    </w:p>
    <w:tbl>
      <w:tblPr>
        <w:tblStyle w:val="TabelacomGrelha"/>
        <w:tblW w:w="0" w:type="auto"/>
        <w:tblLook w:val="04A0" w:firstRow="1" w:lastRow="0" w:firstColumn="1" w:lastColumn="0" w:noHBand="0" w:noVBand="1"/>
      </w:tblPr>
      <w:tblGrid>
        <w:gridCol w:w="4700"/>
        <w:gridCol w:w="4700"/>
      </w:tblGrid>
      <w:tr w:rsidR="00A27C62" w14:paraId="29031B12" w14:textId="77777777" w:rsidTr="00665A30">
        <w:tc>
          <w:tcPr>
            <w:tcW w:w="9400" w:type="dxa"/>
            <w:gridSpan w:val="2"/>
          </w:tcPr>
          <w:p w14:paraId="3D29AAAD" w14:textId="77777777" w:rsidR="00A27C62" w:rsidRPr="00A27C62" w:rsidRDefault="00A27C62">
            <w:pPr>
              <w:rPr>
                <w:szCs w:val="32"/>
              </w:rPr>
            </w:pPr>
            <m:oMathPara>
              <m:oMath>
                <m:r>
                  <w:rPr>
                    <w:rFonts w:ascii="Cambria Math" w:hAnsi="Cambria Math"/>
                    <w:szCs w:val="32"/>
                  </w:rPr>
                  <m:t>i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Cs w:val="32"/>
                      </w:rPr>
                      <m:t>d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32"/>
                      </w:rPr>
                      <m:t>-1</m:t>
                    </m:r>
                  </m:sup>
                </m:sSup>
                <m:r>
                  <w:rPr>
                    <w:rFonts w:ascii="Cambria Math" w:hAnsi="Cambria Math"/>
                    <w:szCs w:val="32"/>
                  </w:rPr>
                  <m:t>o</m:t>
                </m:r>
                <m:r>
                  <m:rPr>
                    <m:sty m:val="p"/>
                  </m:rPr>
                  <w:rPr>
                    <w:rFonts w:ascii="Cambria Math" w:hAnsi="Cambria Math"/>
                    <w:szCs w:val="32"/>
                  </w:rPr>
                  <m:t xml:space="preserve"> </m:t>
                </m:r>
                <m:r>
                  <w:rPr>
                    <w:rFonts w:ascii="Cambria Math" w:hAnsi="Cambria Math"/>
                    <w:szCs w:val="32"/>
                  </w:rPr>
                  <m:t>f</m:t>
                </m:r>
                <m:r>
                  <m:rPr>
                    <m:sty m:val="p"/>
                  </m:rPr>
                  <w:rPr>
                    <w:rFonts w:ascii="Cambria Math" w:hAnsi="Cambria Math"/>
                    <w:szCs w:val="32"/>
                  </w:rPr>
                  <m:t xml:space="preserve"> </m:t>
                </m:r>
                <m:r>
                  <w:rPr>
                    <w:rFonts w:ascii="Cambria Math" w:hAnsi="Cambria Math"/>
                    <w:szCs w:val="32"/>
                  </w:rPr>
                  <m:t>o</m:t>
                </m:r>
                <m:r>
                  <m:rPr>
                    <m:sty m:val="p"/>
                  </m:rPr>
                  <w:rPr>
                    <w:rFonts w:ascii="Cambria Math" w:hAnsi="Cambria Math"/>
                    <w:szCs w:val="32"/>
                  </w:rPr>
                  <m:t xml:space="preserve"> </m:t>
                </m:r>
                <m:r>
                  <w:rPr>
                    <w:rFonts w:ascii="Cambria Math" w:hAnsi="Cambria Math"/>
                    <w:szCs w:val="32"/>
                  </w:rPr>
                  <m:t>id=</m:t>
                </m:r>
              </m:oMath>
            </m:oMathPara>
          </w:p>
          <w:p w14:paraId="571BE225" w14:textId="4F67D673" w:rsidR="00A27C62" w:rsidRDefault="009730E1"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298240" behindDoc="0" locked="0" layoutInCell="1" allowOverlap="1" wp14:anchorId="5D9AC7B4" wp14:editId="4BB9E105">
                      <wp:simplePos x="0" y="0"/>
                      <wp:positionH relativeFrom="column">
                        <wp:posOffset>3460937</wp:posOffset>
                      </wp:positionH>
                      <wp:positionV relativeFrom="paragraph">
                        <wp:posOffset>-56635</wp:posOffset>
                      </wp:positionV>
                      <wp:extent cx="256320" cy="326520"/>
                      <wp:effectExtent l="38100" t="38100" r="10795" b="35560"/>
                      <wp:wrapNone/>
                      <wp:docPr id="127" name="Tinta 127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53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256320" cy="3265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58671ED" id="Tinta 127" o:spid="_x0000_s1026" type="#_x0000_t75" style="position:absolute;margin-left:272.15pt;margin-top:-4.8pt;width:20.9pt;height:26.4pt;z-index:252298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">
                      <v:imagedata r:id="rId54" o:title=""/>
                    </v:shape>
                  </w:pict>
                </mc:Fallback>
              </mc:AlternateContent>
            </w:r>
          </w:p>
          <w:p w14:paraId="4DFE1F49" w14:textId="028583BF" w:rsidR="00A27C62" w:rsidRPr="00A27C62" w:rsidRDefault="00A27C62"/>
        </w:tc>
      </w:tr>
      <w:tr w:rsidR="00A27C62" w14:paraId="05D0D683" w14:textId="77777777" w:rsidTr="00A27C62">
        <w:tc>
          <w:tcPr>
            <w:tcW w:w="4700" w:type="dxa"/>
          </w:tcPr>
          <w:p w14:paraId="20A18747" w14:textId="76726554" w:rsidR="00A27C62" w:rsidRDefault="00CD64A0">
            <m:oMath>
              <m:sSubSup>
                <m:sSubSupPr>
                  <m:ctrlPr>
                    <w:rPr>
                      <w:rFonts w:ascii="Cambria Math" w:hAnsi="Cambria Math"/>
                    </w:rPr>
                  </m:ctrlPr>
                </m:sSubSup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Cs w:val="32"/>
                        </w:rPr>
                        <m:t>i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Cs w:val="32"/>
                            </w:rPr>
                            <m:t>d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Cs w:val="32"/>
                            </w:rPr>
                            <m:t>-1</m:t>
                          </m:r>
                        </m:sup>
                      </m:sSup>
                      <m:r>
                        <w:rPr>
                          <w:rFonts w:ascii="Cambria Math" w:hAnsi="Cambria Math"/>
                          <w:szCs w:val="32"/>
                        </w:rPr>
                        <m:t>o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Cs w:val="32"/>
                        </w:rPr>
                        <m:t xml:space="preserve"> </m:t>
                      </m:r>
                      <m:r>
                        <w:rPr>
                          <w:rFonts w:ascii="Cambria Math" w:hAnsi="Cambria Math"/>
                          <w:szCs w:val="32"/>
                        </w:rPr>
                        <m:t>f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Cs w:val="32"/>
                        </w:rPr>
                        <m:t xml:space="preserve"> </m:t>
                      </m:r>
                      <m:r>
                        <w:rPr>
                          <w:rFonts w:ascii="Cambria Math" w:hAnsi="Cambria Math"/>
                          <w:szCs w:val="32"/>
                        </w:rPr>
                        <m:t>o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Cs w:val="32"/>
                        </w:rPr>
                        <m:t xml:space="preserve"> </m:t>
                      </m:r>
                      <m:r>
                        <w:rPr>
                          <w:rFonts w:ascii="Cambria Math" w:hAnsi="Cambria Math"/>
                          <w:szCs w:val="32"/>
                        </w:rPr>
                        <m:t>id</m:t>
                      </m:r>
                    </m:e>
                  </m:d>
                </m:e>
                <m:sub>
                  <m:r>
                    <w:rPr>
                      <w:rFonts w:ascii="Cambria Math" w:hAnsi="Cambria Math"/>
                      <w:szCs w:val="32"/>
                    </w:rPr>
                    <m:t>B</m:t>
                  </m:r>
                </m:sub>
                <m:sup>
                  <m:r>
                    <w:rPr>
                      <w:rFonts w:ascii="Cambria Math" w:hAnsi="Cambria Math"/>
                      <w:szCs w:val="32"/>
                    </w:rPr>
                    <m:t>B</m:t>
                  </m:r>
                </m:sup>
              </m:sSubSup>
              <m:r>
                <w:rPr>
                  <w:rFonts w:ascii="Cambria Math" w:hAnsi="Cambria Math"/>
                </w:rPr>
                <m:t>=</m:t>
              </m:r>
            </m:oMath>
            <w:r w:rsidR="00A27C62" w:rsidRPr="00A27C62">
              <w:t xml:space="preserve"> </w:t>
            </w:r>
            <m:oMath>
              <m:r>
                <w:rPr>
                  <w:rFonts w:ascii="Cambria Math" w:hAnsi="Cambria Math"/>
                  <w:sz w:val="18"/>
                  <w:szCs w:val="18"/>
                </w:rPr>
                <m:t xml:space="preserve"> 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 w:cs="Arial"/>
                      <w:sz w:val="18"/>
                      <w:szCs w:val="18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 w:cs="Arial"/>
                          <w:sz w:val="18"/>
                          <w:szCs w:val="18"/>
                        </w:rPr>
                      </m:ctrlPr>
                    </m:mPr>
                    <m:m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Arial"/>
                            <w:sz w:val="18"/>
                            <w:szCs w:val="18"/>
                          </w:rPr>
                          <m:t>1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Arial"/>
                            <w:sz w:val="18"/>
                            <w:szCs w:val="18"/>
                          </w:rPr>
                          <m:t>0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Arial"/>
                            <w:sz w:val="18"/>
                            <w:szCs w:val="18"/>
                          </w:rPr>
                          <m:t>0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 w:cs="Arial"/>
                            <w:sz w:val="18"/>
                            <w:szCs w:val="18"/>
                          </w:rPr>
                          <m:t>0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Arial"/>
                            <w:sz w:val="18"/>
                            <w:szCs w:val="18"/>
                          </w:rPr>
                          <m:t>3</m:t>
                        </m:r>
                      </m:e>
                      <m:e>
                        <m:r>
                          <w:rPr>
                            <w:rFonts w:ascii="Cambria Math" w:hAnsi="Cambria Math" w:cs="Arial"/>
                            <w:sz w:val="18"/>
                            <w:szCs w:val="18"/>
                          </w:rPr>
                          <m:t>0</m:t>
                        </m:r>
                      </m:e>
                    </m:mr>
                    <m:m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Arial"/>
                            <w:sz w:val="18"/>
                            <w:szCs w:val="18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 w:cs="Arial"/>
                            <w:sz w:val="18"/>
                            <w:szCs w:val="18"/>
                          </w:rPr>
                          <m:t>0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Arial"/>
                            <w:sz w:val="18"/>
                            <w:szCs w:val="18"/>
                          </w:rPr>
                          <m:t>3</m:t>
                        </m:r>
                      </m:e>
                    </m:mr>
                  </m:m>
                </m:e>
              </m:d>
            </m:oMath>
          </w:p>
        </w:tc>
        <w:tc>
          <w:tcPr>
            <w:tcW w:w="4700" w:type="dxa"/>
          </w:tcPr>
          <w:p w14:paraId="6FCF7BE4" w14:textId="1CA10377" w:rsidR="00A27C62" w:rsidRDefault="00A27C62">
            <w:r w:rsidRPr="002B1D31">
              <w:rPr>
                <w:rFonts w:eastAsiaTheme="minorHAnsi"/>
                <w:position w:val="-38"/>
                <w:lang w:val="en-GB" w:eastAsia="en-US"/>
              </w:rPr>
              <w:object w:dxaOrig="1540" w:dyaOrig="859" w14:anchorId="234B58F9">
                <v:shape id="_x0000_i1025" type="#_x0000_t75" style="width:77pt;height:43.3pt" o:ole="">
                  <v:imagedata r:id="rId55" o:title=""/>
                </v:shape>
                <o:OLEObject Type="Embed" ProgID="Equation.DSMT4" ShapeID="_x0000_i1025" DrawAspect="Content" ObjectID="_1715541393" r:id="rId56"/>
              </w:object>
            </w:r>
          </w:p>
        </w:tc>
      </w:tr>
    </w:tbl>
    <w:p w14:paraId="787B76CC" w14:textId="09507B1E" w:rsidR="007D07B0" w:rsidRDefault="009730E1">
      <w:pPr>
        <w:rPr>
          <w:lang w:val="pt-PT"/>
        </w:rPr>
      </w:pPr>
      <w:r>
        <w:rPr>
          <w:noProof/>
          <w:lang w:val="pt-PT"/>
        </w:rPr>
        <mc:AlternateContent>
          <mc:Choice Requires="wpi">
            <w:drawing>
              <wp:anchor distT="0" distB="0" distL="114300" distR="114300" simplePos="0" relativeHeight="252317696" behindDoc="0" locked="0" layoutInCell="1" allowOverlap="1" wp14:anchorId="072561F9" wp14:editId="5B427637">
                <wp:simplePos x="0" y="0"/>
                <wp:positionH relativeFrom="column">
                  <wp:posOffset>2991485</wp:posOffset>
                </wp:positionH>
                <wp:positionV relativeFrom="paragraph">
                  <wp:posOffset>152400</wp:posOffset>
                </wp:positionV>
                <wp:extent cx="1232370" cy="968625"/>
                <wp:effectExtent l="38100" t="38100" r="44450" b="41275"/>
                <wp:wrapNone/>
                <wp:docPr id="148" name="Tinta 1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">
                      <w14:nvContentPartPr>
                        <w14:cNvContentPartPr/>
                      </w14:nvContentPartPr>
                      <w14:xfrm>
                        <a:off x="0" y="0"/>
                        <a:ext cx="1232370" cy="96862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9B029D4" id="Tinta 148" o:spid="_x0000_s1026" type="#_x0000_t75" style="position:absolute;margin-left:235.2pt;margin-top:11.65pt;width:97.75pt;height:76.95pt;z-index:25231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">
                <v:imagedata r:id="rId58" o:title=""/>
              </v:shape>
            </w:pict>
          </mc:Fallback>
        </mc:AlternateContent>
      </w:r>
      <w:r>
        <w:rPr>
          <w:noProof/>
          <w:lang w:val="pt-PT"/>
        </w:rPr>
        <mc:AlternateContent>
          <mc:Choice Requires="wpi">
            <w:drawing>
              <wp:anchor distT="0" distB="0" distL="114300" distR="114300" simplePos="0" relativeHeight="252311552" behindDoc="0" locked="0" layoutInCell="1" allowOverlap="1" wp14:anchorId="4AA4FC18" wp14:editId="67868A47">
                <wp:simplePos x="0" y="0"/>
                <wp:positionH relativeFrom="column">
                  <wp:posOffset>459105</wp:posOffset>
                </wp:positionH>
                <wp:positionV relativeFrom="paragraph">
                  <wp:posOffset>-311150</wp:posOffset>
                </wp:positionV>
                <wp:extent cx="1042560" cy="1264070"/>
                <wp:effectExtent l="38100" t="38100" r="43815" b="31750"/>
                <wp:wrapNone/>
                <wp:docPr id="141" name="Tinta 1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">
                      <w14:nvContentPartPr>
                        <w14:cNvContentPartPr/>
                      </w14:nvContentPartPr>
                      <w14:xfrm>
                        <a:off x="0" y="0"/>
                        <a:ext cx="1042560" cy="126407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3355583" id="Tinta 141" o:spid="_x0000_s1026" type="#_x0000_t75" style="position:absolute;margin-left:35.8pt;margin-top:-24.85pt;width:82.8pt;height:100.25pt;z-index:252311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">
                <v:imagedata r:id="rId60" o:title=""/>
              </v:shape>
            </w:pict>
          </mc:Fallback>
        </mc:AlternateContent>
      </w:r>
      <w:r w:rsidR="007D07B0" w:rsidRPr="00A27C62">
        <w:rPr>
          <w:lang w:val="pt-PT"/>
        </w:rPr>
        <w:br w:type="page"/>
      </w:r>
    </w:p>
    <w:p w14:paraId="3D1A926B" w14:textId="3F6FED9C" w:rsidR="00A27C62" w:rsidRDefault="00A27C62">
      <w:pPr>
        <w:rPr>
          <w:lang w:val="pt-PT"/>
        </w:rPr>
      </w:pPr>
    </w:p>
    <w:p w14:paraId="46E679E3" w14:textId="6EAF0F59" w:rsidR="00DD5960" w:rsidRPr="0039225B" w:rsidRDefault="00393B43" w:rsidP="00DD5960">
      <w:pPr>
        <w:pStyle w:val="Ttulo2"/>
        <w:rPr>
          <w:sz w:val="24"/>
          <w:szCs w:val="24"/>
        </w:rPr>
      </w:pPr>
      <w:r>
        <w:rPr>
          <w:b/>
          <w:bCs/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77B018AB" wp14:editId="3D21498D">
                <wp:simplePos x="0" y="0"/>
                <wp:positionH relativeFrom="column">
                  <wp:posOffset>1162050</wp:posOffset>
                </wp:positionH>
                <wp:positionV relativeFrom="paragraph">
                  <wp:posOffset>194144</wp:posOffset>
                </wp:positionV>
                <wp:extent cx="1407160" cy="1979875"/>
                <wp:effectExtent l="19050" t="0" r="40640" b="20955"/>
                <wp:wrapNone/>
                <wp:docPr id="4" name="Paralelogramo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407160" cy="1979875"/>
                        </a:xfrm>
                        <a:prstGeom prst="parallelogram">
                          <a:avLst/>
                        </a:prstGeom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55369E62" id="_x0000_t7" coordsize="21600,21600" o:spt="7" adj="5400" path="m@0,l,21600@1,21600,21600,xe">
                <v:stroke joinstyle="miter"/>
                <v:formulas>
                  <v:f eqn="val #0"/>
                  <v:f eqn="sum width 0 #0"/>
                  <v:f eqn="prod #0 1 2"/>
                  <v:f eqn="sum width 0 @2"/>
                  <v:f eqn="mid #0 width"/>
                  <v:f eqn="mid @1 0"/>
                  <v:f eqn="prod height width #0"/>
                  <v:f eqn="prod @6 1 2"/>
                  <v:f eqn="sum height 0 @7"/>
                  <v:f eqn="prod width 1 2"/>
                  <v:f eqn="sum #0 0 @9"/>
                  <v:f eqn="if @10 @8 0"/>
                  <v:f eqn="if @10 @7 height"/>
                </v:formulas>
                <v:path gradientshapeok="t" o:connecttype="custom" o:connectlocs="@4,0;10800,@11;@3,10800;@5,21600;10800,@12;@2,10800" textboxrect="1800,1800,19800,19800;8100,8100,13500,13500;10800,10800,10800,10800"/>
                <v:handles>
                  <v:h position="#0,topLeft" xrange="0,21600"/>
                </v:handles>
              </v:shapetype>
              <v:shape id="Paralelogramo 4" o:spid="_x0000_s1026" type="#_x0000_t7" style="position:absolute;margin-left:91.5pt;margin-top:15.3pt;width:110.8pt;height:155.9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" fillcolor="white [3201]" strokecolor="#70ad47 [3209]" strokeweight="1pt"/>
            </w:pict>
          </mc:Fallback>
        </mc:AlternateContent>
      </w:r>
      <w:r w:rsidR="00DD5960" w:rsidRPr="0039225B">
        <w:rPr>
          <w:sz w:val="24"/>
          <w:szCs w:val="24"/>
        </w:rPr>
        <w:t>6.1. Mudança de base</w:t>
      </w:r>
    </w:p>
    <w:p w14:paraId="3B27D8EA" w14:textId="4CECBBAC" w:rsidR="00DD5960" w:rsidRPr="00DD5960" w:rsidRDefault="00A27C62" w:rsidP="00DC7852">
      <w:pPr>
        <w:rPr>
          <w:b/>
          <w:bCs/>
          <w:lang w:val="pt-PT"/>
        </w:rPr>
      </w:pPr>
      <w:r>
        <w:rPr>
          <w:b/>
          <w:bCs/>
          <w:noProof/>
          <w:lang w:val="pt-PT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386B08D6" wp14:editId="13C693F3">
                <wp:simplePos x="0" y="0"/>
                <wp:positionH relativeFrom="column">
                  <wp:posOffset>3614420</wp:posOffset>
                </wp:positionH>
                <wp:positionV relativeFrom="paragraph">
                  <wp:posOffset>62809</wp:posOffset>
                </wp:positionV>
                <wp:extent cx="1358900" cy="1793019"/>
                <wp:effectExtent l="19050" t="0" r="31750" b="17145"/>
                <wp:wrapNone/>
                <wp:docPr id="5" name="Paralelogramo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358900" cy="1793019"/>
                        </a:xfrm>
                        <a:prstGeom prst="parallelogram">
                          <a:avLst/>
                        </a:prstGeom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08188B4" id="Paralelogramo 5" o:spid="_x0000_s1026" type="#_x0000_t7" style="position:absolute;margin-left:284.6pt;margin-top:4.95pt;width:107pt;height:141.2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" fillcolor="white [3201]" strokecolor="#70ad47 [3209]" strokeweight="1pt"/>
            </w:pict>
          </mc:Fallback>
        </mc:AlternateContent>
      </w:r>
      <w:r w:rsidR="00393B43">
        <w:rPr>
          <w:noProof/>
          <w:lang w:val="pt-PT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7139BACE" wp14:editId="2FA25446">
                <wp:simplePos x="0" y="0"/>
                <wp:positionH relativeFrom="column">
                  <wp:posOffset>1432946</wp:posOffset>
                </wp:positionH>
                <wp:positionV relativeFrom="paragraph">
                  <wp:posOffset>190196</wp:posOffset>
                </wp:positionV>
                <wp:extent cx="976244" cy="459408"/>
                <wp:effectExtent l="0" t="0" r="14605" b="17145"/>
                <wp:wrapNone/>
                <wp:docPr id="6" name="Oval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976244" cy="459408"/>
                        </a:xfrm>
                        <a:prstGeom prst="ellipse">
                          <a:avLst/>
                        </a:prstGeom>
                        <a:ln>
                          <a:solidFill>
                            <a:srgbClr val="00B0F0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98BB954" w14:textId="3257D9FC" w:rsidR="00DD5960" w:rsidRDefault="00A27C62" w:rsidP="00DD5960">
                            <w:pPr>
                              <w:jc w:val="center"/>
                            </w:pPr>
                            <w:r>
                              <w:t>C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7139BACE" id="Oval 6" o:spid="_x0000_s1026" style="position:absolute;margin-left:112.85pt;margin-top:15pt;width:76.85pt;height:36.15pt;z-index:25166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" fillcolor="white [3201]" strokecolor="#00b0f0" strokeweight="1pt">
                <v:stroke joinstyle="miter"/>
                <v:textbox>
                  <w:txbxContent>
                    <w:p w14:paraId="698BB954" w14:textId="3257D9FC" w:rsidR="00DD5960" w:rsidRDefault="00A27C62" w:rsidP="00DD5960">
                      <w:pPr>
                        <w:jc w:val="center"/>
                      </w:pPr>
                      <w:r>
                        <w:t>C</w:t>
                      </w:r>
                    </w:p>
                  </w:txbxContent>
                </v:textbox>
              </v:oval>
            </w:pict>
          </mc:Fallback>
        </mc:AlternateContent>
      </w:r>
      <w:r w:rsidR="00393B43">
        <w:rPr>
          <w:noProof/>
          <w:lang w:val="pt-PT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0330DA18" wp14:editId="04156504">
                <wp:simplePos x="0" y="0"/>
                <wp:positionH relativeFrom="column">
                  <wp:posOffset>3896084</wp:posOffset>
                </wp:positionH>
                <wp:positionV relativeFrom="paragraph">
                  <wp:posOffset>246049</wp:posOffset>
                </wp:positionV>
                <wp:extent cx="976244" cy="459408"/>
                <wp:effectExtent l="0" t="0" r="14605" b="17145"/>
                <wp:wrapNone/>
                <wp:docPr id="7" name="Oval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976244" cy="459408"/>
                        </a:xfrm>
                        <a:prstGeom prst="ellipse">
                          <a:avLst/>
                        </a:prstGeom>
                        <a:ln>
                          <a:solidFill>
                            <a:srgbClr val="00B0F0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6A56C32" w14:textId="01FFAA44" w:rsidR="00DD5960" w:rsidRDefault="00A27C62" w:rsidP="00DD5960">
                            <w:pPr>
                              <w:jc w:val="center"/>
                            </w:pPr>
                            <w:r>
                              <w:t>C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0330DA18" id="Oval 7" o:spid="_x0000_s1027" style="position:absolute;margin-left:306.8pt;margin-top:19.35pt;width:76.85pt;height:36.15pt;z-index:25166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" fillcolor="white [3201]" strokecolor="#00b0f0" strokeweight="1pt">
                <v:stroke joinstyle="miter"/>
                <v:textbox>
                  <w:txbxContent>
                    <w:p w14:paraId="26A56C32" w14:textId="01FFAA44" w:rsidR="00DD5960" w:rsidRDefault="00A27C62" w:rsidP="00DD5960">
                      <w:pPr>
                        <w:jc w:val="center"/>
                      </w:pPr>
                      <w:r>
                        <w:t>C</w:t>
                      </w:r>
                    </w:p>
                  </w:txbxContent>
                </v:textbox>
              </v:oval>
            </w:pict>
          </mc:Fallback>
        </mc:AlternateContent>
      </w:r>
      <w:r w:rsidR="00393B43">
        <w:rPr>
          <w:noProof/>
          <w:lang w:val="pt-PT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287A529C" wp14:editId="2A02CF49">
                <wp:simplePos x="0" y="0"/>
                <wp:positionH relativeFrom="column">
                  <wp:posOffset>2542070</wp:posOffset>
                </wp:positionH>
                <wp:positionV relativeFrom="paragraph">
                  <wp:posOffset>120622</wp:posOffset>
                </wp:positionV>
                <wp:extent cx="1352329" cy="0"/>
                <wp:effectExtent l="0" t="76200" r="19685" b="95250"/>
                <wp:wrapNone/>
                <wp:docPr id="11" name="Conexão: Ângulo Reto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352329" cy="0"/>
                        </a:xfrm>
                        <a:prstGeom prst="bentConnector3">
                          <a:avLst>
                            <a:gd name="adj1" fmla="val 56844"/>
                          </a:avLst>
                        </a:prstGeom>
                        <a:ln>
                          <a:tailEnd type="triangle"/>
                        </a:ln>
                      </wps:spPr>
                      <wps:style>
                        <a:lnRef idx="3">
                          <a:schemeClr val="accent6"/>
                        </a:lnRef>
                        <a:fillRef idx="0">
                          <a:schemeClr val="accent6"/>
                        </a:fillRef>
                        <a:effectRef idx="2">
                          <a:schemeClr val="accent6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type w14:anchorId="0C6436B1" id="_x0000_t34" coordsize="21600,21600" o:spt="34" o:oned="t" adj="10800" path="m,l@0,0@0,21600,21600,21600e" filled="f">
                <v:stroke joinstyle="miter"/>
                <v:formulas>
                  <v:f eqn="val #0"/>
                </v:formulas>
                <v:path arrowok="t" fillok="f" o:connecttype="none"/>
                <v:handles>
                  <v:h position="#0,center"/>
                </v:handles>
                <o:lock v:ext="edit" shapetype="t"/>
              </v:shapetype>
              <v:shape id="Conexão: Ângulo Reto 11" o:spid="_x0000_s1026" type="#_x0000_t34" style="position:absolute;margin-left:200.15pt;margin-top:9.5pt;width:106.5pt;height:0;z-index:25166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" adj="12278" strokecolor="#70ad47 [3209]" strokeweight="1.5pt">
                <v:stroke endarrow="block"/>
              </v:shape>
            </w:pict>
          </mc:Fallback>
        </mc:AlternateContent>
      </w:r>
    </w:p>
    <w:p w14:paraId="7BDBD34C" w14:textId="7E5F6D8C" w:rsidR="00820967" w:rsidRDefault="009730E1" w:rsidP="00DC7852">
      <w:pPr>
        <w:rPr>
          <w:lang w:val="pt-PT"/>
        </w:rPr>
      </w:pPr>
      <w:r>
        <w:rPr>
          <w:noProof/>
          <w:lang w:val="pt-PT"/>
        </w:rPr>
        <mc:AlternateContent>
          <mc:Choice Requires="wpi">
            <w:drawing>
              <wp:anchor distT="0" distB="0" distL="114300" distR="114300" simplePos="0" relativeHeight="252328960" behindDoc="0" locked="0" layoutInCell="1" allowOverlap="1" wp14:anchorId="758F6B32" wp14:editId="6C5762D1">
                <wp:simplePos x="0" y="0"/>
                <wp:positionH relativeFrom="column">
                  <wp:posOffset>3058160</wp:posOffset>
                </wp:positionH>
                <wp:positionV relativeFrom="paragraph">
                  <wp:posOffset>173355</wp:posOffset>
                </wp:positionV>
                <wp:extent cx="118440" cy="189865"/>
                <wp:effectExtent l="19050" t="38100" r="15240" b="38735"/>
                <wp:wrapNone/>
                <wp:docPr id="159" name="Tinta 1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">
                      <w14:nvContentPartPr>
                        <w14:cNvContentPartPr/>
                      </w14:nvContentPartPr>
                      <w14:xfrm>
                        <a:off x="0" y="0"/>
                        <a:ext cx="118440" cy="18986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2DBEB40" id="Tinta 159" o:spid="_x0000_s1026" type="#_x0000_t75" style="position:absolute;margin-left:240.45pt;margin-top:13.3pt;width:10.05pt;height:15.65pt;z-index:252328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">
                <v:imagedata r:id="rId62" o:title=""/>
              </v:shape>
            </w:pict>
          </mc:Fallback>
        </mc:AlternateContent>
      </w:r>
      <w:r w:rsidR="00820967">
        <w:rPr>
          <w:noProof/>
          <w:lang w:val="pt-PT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306A502B" wp14:editId="77EF53F0">
                <wp:simplePos x="0" y="0"/>
                <wp:positionH relativeFrom="column">
                  <wp:posOffset>2410543</wp:posOffset>
                </wp:positionH>
                <wp:positionV relativeFrom="paragraph">
                  <wp:posOffset>106845</wp:posOffset>
                </wp:positionV>
                <wp:extent cx="1510996" cy="0"/>
                <wp:effectExtent l="0" t="95250" r="0" b="95250"/>
                <wp:wrapNone/>
                <wp:docPr id="12" name="Conexão reta unidirecional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510996" cy="0"/>
                        </a:xfrm>
                        <a:prstGeom prst="straightConnector1">
                          <a:avLst/>
                        </a:prstGeom>
                        <a:ln w="38100">
                          <a:prstDash val="dash"/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type w14:anchorId="543E2A76" id="_x0000_t32" coordsize="21600,21600" o:spt="32" o:oned="t" path="m,l21600,21600e" filled="f">
                <v:path arrowok="t" fillok="f" o:connecttype="none"/>
                <o:lock v:ext="edit" shapetype="t"/>
              </v:shapetype>
              <v:shape id="Conexão reta unidirecional 12" o:spid="_x0000_s1026" type="#_x0000_t32" style="position:absolute;margin-left:189.8pt;margin-top:8.4pt;width:119pt;height:0;z-index:251669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" strokecolor="#4472c4 [3204]" strokeweight="3pt">
                <v:stroke dashstyle="dash" endarrow="block" joinstyle="miter"/>
              </v:shape>
            </w:pict>
          </mc:Fallback>
        </mc:AlternateContent>
      </w:r>
    </w:p>
    <w:p w14:paraId="05A726F1" w14:textId="2DFA9796" w:rsidR="00820967" w:rsidRDefault="00820967" w:rsidP="00DC7852">
      <w:pPr>
        <w:rPr>
          <w:lang w:val="pt-PT"/>
        </w:rPr>
      </w:pPr>
    </w:p>
    <w:p w14:paraId="6BE9C369" w14:textId="0B9BB2DA" w:rsidR="00820967" w:rsidRDefault="009730E1" w:rsidP="00DC7852">
      <w:pPr>
        <w:rPr>
          <w:lang w:val="pt-PT"/>
        </w:rPr>
      </w:pPr>
      <w:r>
        <w:rPr>
          <w:noProof/>
          <w:lang w:val="pt-PT"/>
        </w:rPr>
        <mc:AlternateContent>
          <mc:Choice Requires="wpi">
            <w:drawing>
              <wp:anchor distT="0" distB="0" distL="114300" distR="114300" simplePos="0" relativeHeight="252338176" behindDoc="0" locked="0" layoutInCell="1" allowOverlap="1" wp14:anchorId="6CCDE87F" wp14:editId="4D772A58">
                <wp:simplePos x="0" y="0"/>
                <wp:positionH relativeFrom="column">
                  <wp:posOffset>4064000</wp:posOffset>
                </wp:positionH>
                <wp:positionV relativeFrom="paragraph">
                  <wp:posOffset>-175260</wp:posOffset>
                </wp:positionV>
                <wp:extent cx="522140" cy="521335"/>
                <wp:effectExtent l="38100" t="38100" r="11430" b="31115"/>
                <wp:wrapNone/>
                <wp:docPr id="174" name="Tinta 1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">
                      <w14:nvContentPartPr>
                        <w14:cNvContentPartPr/>
                      </w14:nvContentPartPr>
                      <w14:xfrm>
                        <a:off x="0" y="0"/>
                        <a:ext cx="522140" cy="52133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BE92BA7" id="Tinta 174" o:spid="_x0000_s1026" type="#_x0000_t75" style="position:absolute;margin-left:319.65pt;margin-top:-14.15pt;width:41.8pt;height:41.75pt;z-index:252338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">
                <v:imagedata r:id="rId64" o:title=""/>
              </v:shape>
            </w:pict>
          </mc:Fallback>
        </mc:AlternateContent>
      </w:r>
      <w:r>
        <w:rPr>
          <w:noProof/>
          <w:lang w:val="pt-PT"/>
        </w:rPr>
        <mc:AlternateContent>
          <mc:Choice Requires="wpi">
            <w:drawing>
              <wp:anchor distT="0" distB="0" distL="114300" distR="114300" simplePos="0" relativeHeight="252327936" behindDoc="0" locked="0" layoutInCell="1" allowOverlap="1" wp14:anchorId="3735786F" wp14:editId="41B232E5">
                <wp:simplePos x="0" y="0"/>
                <wp:positionH relativeFrom="column">
                  <wp:posOffset>1774825</wp:posOffset>
                </wp:positionH>
                <wp:positionV relativeFrom="paragraph">
                  <wp:posOffset>-210820</wp:posOffset>
                </wp:positionV>
                <wp:extent cx="317725" cy="657225"/>
                <wp:effectExtent l="38100" t="38100" r="44450" b="47625"/>
                <wp:wrapNone/>
                <wp:docPr id="158" name="Tinta 1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">
                      <w14:nvContentPartPr>
                        <w14:cNvContentPartPr/>
                      </w14:nvContentPartPr>
                      <w14:xfrm>
                        <a:off x="0" y="0"/>
                        <a:ext cx="317725" cy="65722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560E533" id="Tinta 158" o:spid="_x0000_s1026" type="#_x0000_t75" style="position:absolute;margin-left:139.4pt;margin-top:-16.95pt;width:25.7pt;height:52.45pt;z-index:252327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">
                <v:imagedata r:id="rId66" o:title=""/>
              </v:shape>
            </w:pict>
          </mc:Fallback>
        </mc:AlternateContent>
      </w:r>
    </w:p>
    <w:p w14:paraId="03E55B3D" w14:textId="696D82D8" w:rsidR="00820967" w:rsidRDefault="004918BC" w:rsidP="00DC7852">
      <w:pPr>
        <w:rPr>
          <w:lang w:val="pt-PT"/>
        </w:rPr>
      </w:pPr>
      <w:r>
        <w:rPr>
          <w:noProof/>
          <w:lang w:val="pt-PT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56CF235D" wp14:editId="52C4A497">
                <wp:simplePos x="0" y="0"/>
                <wp:positionH relativeFrom="column">
                  <wp:posOffset>1539268</wp:posOffset>
                </wp:positionH>
                <wp:positionV relativeFrom="paragraph">
                  <wp:posOffset>152400</wp:posOffset>
                </wp:positionV>
                <wp:extent cx="622300" cy="384175"/>
                <wp:effectExtent l="0" t="0" r="25400" b="15875"/>
                <wp:wrapNone/>
                <wp:docPr id="8" name="Caixa de texto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22300" cy="384175"/>
                        </a:xfrm>
                        <a:prstGeom prst="rect">
                          <a:avLst/>
                        </a:prstGeom>
                        <a:ln/>
                      </wps:spPr>
                      <wps:style>
                        <a:lnRef idx="2">
                          <a:schemeClr val="accent2"/>
                        </a:lnRef>
                        <a:fillRef idx="1">
                          <a:schemeClr val="lt1"/>
                        </a:fillRef>
                        <a:effectRef idx="0">
                          <a:schemeClr val="accent2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FD34FF0" w14:textId="0097C319" w:rsidR="00DD5960" w:rsidRPr="00DD5960" w:rsidRDefault="00A27C62" w:rsidP="00DD5960">
                            <w:pPr>
                              <w:jc w:val="center"/>
                              <w:rPr>
                                <w:lang w:val="pt-PT"/>
                              </w:rPr>
                            </w:pPr>
                            <w:r>
                              <w:rPr>
                                <w:lang w:val="pt-PT"/>
                              </w:rPr>
                              <w:t>B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w14:anchorId="56CF235D" id="_x0000_t202" coordsize="21600,21600" o:spt="202" path="m,l,21600r21600,l21600,xe">
                <v:stroke joinstyle="miter"/>
                <v:path gradientshapeok="t" o:connecttype="rect"/>
              </v:shapetype>
              <v:shape id="Caixa de texto 8" o:spid="_x0000_s1028" type="#_x0000_t202" style="position:absolute;margin-left:121.2pt;margin-top:12pt;width:49pt;height:30.25pt;z-index:251665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" fillcolor="white [3201]" strokecolor="#ed7d31 [3205]" strokeweight="1pt">
                <v:textbox>
                  <w:txbxContent>
                    <w:p w14:paraId="1FD34FF0" w14:textId="0097C319" w:rsidR="00DD5960" w:rsidRPr="00DD5960" w:rsidRDefault="00A27C62" w:rsidP="00DD5960">
                      <w:pPr>
                        <w:jc w:val="center"/>
                        <w:rPr>
                          <w:lang w:val="pt-PT"/>
                        </w:rPr>
                      </w:pPr>
                      <w:r>
                        <w:rPr>
                          <w:lang w:val="pt-PT"/>
                        </w:rPr>
                        <w:t>B</w:t>
                      </w:r>
                    </w:p>
                  </w:txbxContent>
                </v:textbox>
              </v:shape>
            </w:pict>
          </mc:Fallback>
        </mc:AlternateContent>
      </w:r>
      <w:r w:rsidR="00A27C62">
        <w:rPr>
          <w:noProof/>
          <w:lang w:val="pt-PT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49B2CAA8" wp14:editId="3A2FE1F5">
                <wp:simplePos x="0" y="0"/>
                <wp:positionH relativeFrom="column">
                  <wp:posOffset>3862705</wp:posOffset>
                </wp:positionH>
                <wp:positionV relativeFrom="paragraph">
                  <wp:posOffset>177414</wp:posOffset>
                </wp:positionV>
                <wp:extent cx="622300" cy="384175"/>
                <wp:effectExtent l="0" t="0" r="25400" b="15875"/>
                <wp:wrapNone/>
                <wp:docPr id="9" name="Caixa de texto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22300" cy="384175"/>
                        </a:xfrm>
                        <a:prstGeom prst="rect">
                          <a:avLst/>
                        </a:prstGeom>
                        <a:ln/>
                      </wps:spPr>
                      <wps:style>
                        <a:lnRef idx="2">
                          <a:schemeClr val="accent2"/>
                        </a:lnRef>
                        <a:fillRef idx="1">
                          <a:schemeClr val="lt1"/>
                        </a:fillRef>
                        <a:effectRef idx="0">
                          <a:schemeClr val="accent2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687D45E" w14:textId="5D5B04D3" w:rsidR="00DD5960" w:rsidRPr="00DD5960" w:rsidRDefault="00A27C62" w:rsidP="00DD5960">
                            <w:pPr>
                              <w:jc w:val="center"/>
                              <w:rPr>
                                <w:lang w:val="pt-PT"/>
                              </w:rPr>
                            </w:pPr>
                            <w:r>
                              <w:rPr>
                                <w:lang w:val="pt-PT"/>
                              </w:rPr>
                              <w:t>B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49B2CAA8" id="Caixa de texto 9" o:spid="_x0000_s1029" type="#_x0000_t202" style="position:absolute;margin-left:304.15pt;margin-top:13.95pt;width:49pt;height:30.25pt;z-index:251667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" fillcolor="white [3201]" strokecolor="#ed7d31 [3205]" strokeweight="1pt">
                <v:textbox>
                  <w:txbxContent>
                    <w:p w14:paraId="4687D45E" w14:textId="5D5B04D3" w:rsidR="00DD5960" w:rsidRPr="00DD5960" w:rsidRDefault="00A27C62" w:rsidP="00DD5960">
                      <w:pPr>
                        <w:jc w:val="center"/>
                        <w:rPr>
                          <w:lang w:val="pt-PT"/>
                        </w:rPr>
                      </w:pPr>
                      <w:r>
                        <w:rPr>
                          <w:lang w:val="pt-PT"/>
                        </w:rPr>
                        <w:t>B</w:t>
                      </w:r>
                    </w:p>
                  </w:txbxContent>
                </v:textbox>
              </v:shape>
            </w:pict>
          </mc:Fallback>
        </mc:AlternateContent>
      </w:r>
    </w:p>
    <w:p w14:paraId="79CBB229" w14:textId="29418CD6" w:rsidR="00820967" w:rsidRDefault="004918BC" w:rsidP="00DC7852">
      <w:pPr>
        <w:rPr>
          <w:lang w:val="pt-PT"/>
        </w:rPr>
      </w:pPr>
      <w:r>
        <w:rPr>
          <w:noProof/>
          <w:lang w:val="pt-PT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61D29471" wp14:editId="14888281">
                <wp:simplePos x="0" y="0"/>
                <wp:positionH relativeFrom="column">
                  <wp:posOffset>2246243</wp:posOffset>
                </wp:positionH>
                <wp:positionV relativeFrom="paragraph">
                  <wp:posOffset>38955</wp:posOffset>
                </wp:positionV>
                <wp:extent cx="1510996" cy="0"/>
                <wp:effectExtent l="0" t="95250" r="0" b="95250"/>
                <wp:wrapNone/>
                <wp:docPr id="1" name="Conexão reta unidirecional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510996" cy="0"/>
                        </a:xfrm>
                        <a:prstGeom prst="straightConnector1">
                          <a:avLst/>
                        </a:prstGeom>
                        <a:ln w="38100">
                          <a:prstDash val="dash"/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type w14:anchorId="487AF1CB" id="_x0000_t32" coordsize="21600,21600" o:spt="32" o:oned="t" path="m,l21600,21600e" filled="f">
                <v:path arrowok="t" fillok="f" o:connecttype="none"/>
                <o:lock v:ext="edit" shapetype="t"/>
              </v:shapetype>
              <v:shape id="Conexão reta unidirecional 1" o:spid="_x0000_s1026" type="#_x0000_t32" style="position:absolute;margin-left:176.85pt;margin-top:3.05pt;width:119pt;height:0;z-index:251671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" strokecolor="#4472c4 [3204]" strokeweight="3pt">
                <v:stroke dashstyle="dash" endarrow="block" joinstyle="miter"/>
              </v:shape>
            </w:pict>
          </mc:Fallback>
        </mc:AlternateContent>
      </w:r>
    </w:p>
    <w:p w14:paraId="17C68BC9" w14:textId="0046F7BB" w:rsidR="00820967" w:rsidRDefault="009730E1" w:rsidP="00DC7852">
      <w:pPr>
        <w:rPr>
          <w:lang w:val="pt-PT"/>
        </w:rPr>
      </w:pPr>
      <w:r>
        <w:rPr>
          <w:noProof/>
          <w:lang w:val="pt-PT"/>
        </w:rPr>
        <mc:AlternateContent>
          <mc:Choice Requires="wpi">
            <w:drawing>
              <wp:anchor distT="0" distB="0" distL="114300" distR="114300" simplePos="0" relativeHeight="252320768" behindDoc="0" locked="0" layoutInCell="1" allowOverlap="1" wp14:anchorId="3D9A8319" wp14:editId="71DAC69E">
                <wp:simplePos x="0" y="0"/>
                <wp:positionH relativeFrom="column">
                  <wp:posOffset>2900892</wp:posOffset>
                </wp:positionH>
                <wp:positionV relativeFrom="paragraph">
                  <wp:posOffset>-55514</wp:posOffset>
                </wp:positionV>
                <wp:extent cx="120960" cy="219960"/>
                <wp:effectExtent l="19050" t="38100" r="31750" b="46990"/>
                <wp:wrapNone/>
                <wp:docPr id="151" name="Tinta 1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">
                      <w14:nvContentPartPr>
                        <w14:cNvContentPartPr/>
                      </w14:nvContentPartPr>
                      <w14:xfrm>
                        <a:off x="0" y="0"/>
                        <a:ext cx="120960" cy="219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B4C43A2" id="Tinta 151" o:spid="_x0000_s1026" type="#_x0000_t75" style="position:absolute;margin-left:228.05pt;margin-top:-4.7pt;width:10.2pt;height:18pt;z-index:252320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">
                <v:imagedata r:id="rId68" o:title=""/>
              </v:shape>
            </w:pict>
          </mc:Fallback>
        </mc:AlternateContent>
      </w:r>
    </w:p>
    <w:p w14:paraId="65E32868" w14:textId="666CB1E6" w:rsidR="00A27C62" w:rsidRDefault="00A27C62" w:rsidP="00820967">
      <w:pPr>
        <w:pStyle w:val="texto0"/>
        <w:rPr>
          <w:rFonts w:ascii="Arial" w:hAnsi="Arial" w:cs="Arial"/>
          <w:sz w:val="18"/>
          <w:szCs w:val="18"/>
        </w:rPr>
      </w:pPr>
    </w:p>
    <w:p w14:paraId="1C5F91EB" w14:textId="3672D0E2" w:rsidR="004918BC" w:rsidRDefault="009730E1" w:rsidP="00820967">
      <w:pPr>
        <w:pStyle w:val="texto0"/>
        <w:rPr>
          <w:rFonts w:ascii="Arial" w:hAnsi="Arial" w:cs="Arial"/>
          <w:sz w:val="18"/>
          <w:szCs w:val="18"/>
        </w:rPr>
      </w:pPr>
      <w:r>
        <w:rPr>
          <w:rFonts w:ascii="Arial" w:hAnsi="Arial" w:cs="Arial"/>
          <w:noProof/>
          <w:sz w:val="18"/>
          <w:szCs w:val="18"/>
        </w:rPr>
        <mc:AlternateContent>
          <mc:Choice Requires="wpi">
            <w:drawing>
              <wp:anchor distT="0" distB="0" distL="114300" distR="114300" simplePos="0" relativeHeight="252341248" behindDoc="0" locked="0" layoutInCell="1" allowOverlap="1" wp14:anchorId="2B0E4EB3" wp14:editId="794308DE">
                <wp:simplePos x="0" y="0"/>
                <wp:positionH relativeFrom="column">
                  <wp:posOffset>3068955</wp:posOffset>
                </wp:positionH>
                <wp:positionV relativeFrom="paragraph">
                  <wp:posOffset>-207010</wp:posOffset>
                </wp:positionV>
                <wp:extent cx="756285" cy="471805"/>
                <wp:effectExtent l="38100" t="38100" r="43815" b="42545"/>
                <wp:wrapNone/>
                <wp:docPr id="177" name="Tinta 1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">
                      <w14:nvContentPartPr>
                        <w14:cNvContentPartPr/>
                      </w14:nvContentPartPr>
                      <w14:xfrm>
                        <a:off x="0" y="0"/>
                        <a:ext cx="756285" cy="47180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C3CC323" id="Tinta 177" o:spid="_x0000_s1026" type="#_x0000_t75" style="position:absolute;margin-left:241.3pt;margin-top:-16.65pt;width:60.25pt;height:37.85pt;z-index:252341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">
                <v:imagedata r:id="rId70" o:title=""/>
              </v:shape>
            </w:pict>
          </mc:Fallback>
        </mc:AlternateContent>
      </w:r>
      <w:r>
        <w:rPr>
          <w:rFonts w:ascii="Arial" w:hAnsi="Arial" w:cs="Arial"/>
          <w:noProof/>
          <w:sz w:val="18"/>
          <w:szCs w:val="18"/>
        </w:rPr>
        <mc:AlternateContent>
          <mc:Choice Requires="wpi">
            <w:drawing>
              <wp:anchor distT="0" distB="0" distL="114300" distR="114300" simplePos="0" relativeHeight="252340224" behindDoc="0" locked="0" layoutInCell="1" allowOverlap="1" wp14:anchorId="329D56A9" wp14:editId="4BFFC59D">
                <wp:simplePos x="0" y="0"/>
                <wp:positionH relativeFrom="column">
                  <wp:posOffset>2667972</wp:posOffset>
                </wp:positionH>
                <wp:positionV relativeFrom="paragraph">
                  <wp:posOffset>-82634</wp:posOffset>
                </wp:positionV>
                <wp:extent cx="214560" cy="392760"/>
                <wp:effectExtent l="38100" t="38100" r="33655" b="45720"/>
                <wp:wrapNone/>
                <wp:docPr id="176" name="Tinta 1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">
                      <w14:nvContentPartPr>
                        <w14:cNvContentPartPr/>
                      </w14:nvContentPartPr>
                      <w14:xfrm>
                        <a:off x="0" y="0"/>
                        <a:ext cx="214560" cy="392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B5CA2E7" id="Tinta 176" o:spid="_x0000_s1026" type="#_x0000_t75" style="position:absolute;margin-left:209.75pt;margin-top:-6.85pt;width:17.6pt;height:31.65pt;z-index:252340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">
                <v:imagedata r:id="rId72" o:title=""/>
              </v:shape>
            </w:pict>
          </mc:Fallback>
        </mc:AlternateContent>
      </w:r>
      <w:r>
        <w:rPr>
          <w:rFonts w:ascii="Arial" w:hAnsi="Arial" w:cs="Arial"/>
          <w:noProof/>
          <w:sz w:val="18"/>
          <w:szCs w:val="18"/>
        </w:rPr>
        <mc:AlternateContent>
          <mc:Choice Requires="wpi">
            <w:drawing>
              <wp:anchor distT="0" distB="0" distL="114300" distR="114300" simplePos="0" relativeHeight="252337152" behindDoc="0" locked="0" layoutInCell="1" allowOverlap="1" wp14:anchorId="3EE85CBB" wp14:editId="051D3B43">
                <wp:simplePos x="0" y="0"/>
                <wp:positionH relativeFrom="column">
                  <wp:posOffset>4026535</wp:posOffset>
                </wp:positionH>
                <wp:positionV relativeFrom="paragraph">
                  <wp:posOffset>-29210</wp:posOffset>
                </wp:positionV>
                <wp:extent cx="144145" cy="267335"/>
                <wp:effectExtent l="38100" t="38100" r="8255" b="37465"/>
                <wp:wrapNone/>
                <wp:docPr id="173" name="Tinta 1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">
                      <w14:nvContentPartPr>
                        <w14:cNvContentPartPr/>
                      </w14:nvContentPartPr>
                      <w14:xfrm>
                        <a:off x="0" y="0"/>
                        <a:ext cx="144145" cy="26733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C36F89A" id="Tinta 173" o:spid="_x0000_s1026" type="#_x0000_t75" style="position:absolute;margin-left:316.7pt;margin-top:-2.65pt;width:12.05pt;height:21.75pt;z-index:252337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">
                <v:imagedata r:id="rId74" o:title=""/>
              </v:shape>
            </w:pict>
          </mc:Fallback>
        </mc:AlternateContent>
      </w:r>
      <w:r>
        <w:rPr>
          <w:rFonts w:ascii="Arial" w:hAnsi="Arial" w:cs="Arial"/>
          <w:noProof/>
          <w:sz w:val="18"/>
          <w:szCs w:val="18"/>
        </w:rPr>
        <mc:AlternateContent>
          <mc:Choice Requires="wpi">
            <w:drawing>
              <wp:anchor distT="0" distB="0" distL="114300" distR="114300" simplePos="0" relativeHeight="252331008" behindDoc="0" locked="0" layoutInCell="1" allowOverlap="1" wp14:anchorId="027F7B0D" wp14:editId="4636BB26">
                <wp:simplePos x="0" y="0"/>
                <wp:positionH relativeFrom="column">
                  <wp:posOffset>4451412</wp:posOffset>
                </wp:positionH>
                <wp:positionV relativeFrom="paragraph">
                  <wp:posOffset>-106034</wp:posOffset>
                </wp:positionV>
                <wp:extent cx="209160" cy="405000"/>
                <wp:effectExtent l="38100" t="38100" r="38735" b="33655"/>
                <wp:wrapNone/>
                <wp:docPr id="161" name="Tinta 1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">
                      <w14:nvContentPartPr>
                        <w14:cNvContentPartPr/>
                      </w14:nvContentPartPr>
                      <w14:xfrm>
                        <a:off x="0" y="0"/>
                        <a:ext cx="209160" cy="405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8604182" id="Tinta 161" o:spid="_x0000_s1026" type="#_x0000_t75" style="position:absolute;margin-left:350.15pt;margin-top:-8.7pt;width:17.15pt;height:32.6pt;z-index:252331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">
                <v:imagedata r:id="rId76" o:title=""/>
              </v:shape>
            </w:pict>
          </mc:Fallback>
        </mc:AlternateContent>
      </w:r>
    </w:p>
    <w:p w14:paraId="3CB7F3B0" w14:textId="77777777" w:rsidR="00A27C62" w:rsidRDefault="00A27C62" w:rsidP="00820967">
      <w:pPr>
        <w:pStyle w:val="texto0"/>
        <w:rPr>
          <w:rFonts w:ascii="Arial" w:hAnsi="Arial" w:cs="Arial"/>
          <w:sz w:val="18"/>
          <w:szCs w:val="18"/>
        </w:rPr>
      </w:pPr>
    </w:p>
    <w:p w14:paraId="4D69A622" w14:textId="5692118B" w:rsidR="00820967" w:rsidRPr="00196CCB" w:rsidRDefault="00820967" w:rsidP="00820967">
      <w:pPr>
        <w:pStyle w:val="texto0"/>
        <w:rPr>
          <w:rFonts w:ascii="Arial" w:hAnsi="Arial" w:cs="Arial"/>
          <w:sz w:val="18"/>
          <w:szCs w:val="18"/>
        </w:rPr>
      </w:pPr>
      <w:r w:rsidRPr="00196CCB">
        <w:rPr>
          <w:rFonts w:ascii="Arial" w:hAnsi="Arial" w:cs="Arial"/>
          <w:sz w:val="18"/>
          <w:szCs w:val="18"/>
        </w:rPr>
        <w:t xml:space="preserve">Para representar o endomorfismo na base </w:t>
      </w:r>
      <m:oMath>
        <m:r>
          <w:rPr>
            <w:rFonts w:ascii="Cambria Math" w:hAnsi="Cambria Math" w:cs="Arial"/>
            <w:sz w:val="18"/>
            <w:szCs w:val="18"/>
          </w:rPr>
          <m:t>B</m:t>
        </m:r>
      </m:oMath>
      <w:r w:rsidRPr="00196CCB">
        <w:rPr>
          <w:rFonts w:ascii="Arial" w:hAnsi="Arial" w:cs="Arial"/>
          <w:sz w:val="18"/>
          <w:szCs w:val="18"/>
        </w:rPr>
        <w:t>, ficamos com:</w:t>
      </w:r>
    </w:p>
    <w:p w14:paraId="69173E3E" w14:textId="198FA9A2" w:rsidR="00820967" w:rsidRPr="00196CCB" w:rsidRDefault="00CD64A0" w:rsidP="00820967">
      <w:pPr>
        <w:pStyle w:val="texto0"/>
        <w:jc w:val="center"/>
        <w:rPr>
          <w:rFonts w:ascii="Arial" w:hAnsi="Arial" w:cs="Arial"/>
          <w:sz w:val="18"/>
          <w:szCs w:val="18"/>
        </w:rPr>
      </w:pPr>
      <m:oMath>
        <m:sSubSup>
          <m:sSubSupPr>
            <m:ctrlPr>
              <w:rPr>
                <w:rFonts w:ascii="Cambria Math" w:hAnsi="Cambria Math" w:cs="Arial"/>
                <w:sz w:val="18"/>
                <w:szCs w:val="18"/>
              </w:rPr>
            </m:ctrlPr>
          </m:sSubSupPr>
          <m:e>
            <m:d>
              <m:dPr>
                <m:begChr m:val="["/>
                <m:endChr m:val="]"/>
                <m:ctrlPr>
                  <w:rPr>
                    <w:rFonts w:ascii="Cambria Math" w:hAnsi="Cambria Math" w:cs="Arial"/>
                    <w:sz w:val="18"/>
                    <w:szCs w:val="18"/>
                  </w:rPr>
                </m:ctrlPr>
              </m:dPr>
              <m:e>
                <m:r>
                  <w:rPr>
                    <w:rFonts w:ascii="Cambria Math" w:hAnsi="Cambria Math" w:cs="Arial"/>
                    <w:sz w:val="18"/>
                    <w:szCs w:val="18"/>
                  </w:rPr>
                  <m:t>f</m:t>
                </m:r>
              </m:e>
            </m:d>
          </m:e>
          <m:sub>
            <m:r>
              <w:rPr>
                <w:rFonts w:ascii="Cambria Math" w:hAnsi="Cambria Math" w:cs="Arial"/>
                <w:sz w:val="18"/>
                <w:szCs w:val="18"/>
              </w:rPr>
              <m:t>B</m:t>
            </m:r>
          </m:sub>
          <m:sup>
            <m:r>
              <w:rPr>
                <w:rFonts w:ascii="Cambria Math" w:hAnsi="Cambria Math" w:cs="Arial"/>
                <w:sz w:val="18"/>
                <w:szCs w:val="18"/>
              </w:rPr>
              <m:t>B</m:t>
            </m:r>
          </m:sup>
        </m:sSubSup>
        <m:r>
          <m:rPr>
            <m:sty m:val="p"/>
          </m:rPr>
          <w:rPr>
            <w:rFonts w:ascii="Cambria Math" w:hAnsi="Cambria Math" w:cs="Arial"/>
            <w:sz w:val="18"/>
            <w:szCs w:val="18"/>
          </w:rPr>
          <m:t>=</m:t>
        </m:r>
        <m:sSubSup>
          <m:sSubSupPr>
            <m:ctrlPr>
              <w:rPr>
                <w:rFonts w:ascii="Cambria Math" w:hAnsi="Cambria Math" w:cs="Arial"/>
                <w:sz w:val="18"/>
                <w:szCs w:val="18"/>
              </w:rPr>
            </m:ctrlPr>
          </m:sSubSupPr>
          <m:e>
            <m:sSubSup>
              <m:sSubSupPr>
                <m:ctrlPr>
                  <w:rPr>
                    <w:rFonts w:ascii="Cambria Math" w:hAnsi="Cambria Math" w:cs="Arial"/>
                    <w:sz w:val="18"/>
                    <w:szCs w:val="18"/>
                  </w:rPr>
                </m:ctrlPr>
              </m:sSubSupPr>
              <m:e>
                <m:d>
                  <m:dPr>
                    <m:begChr m:val="["/>
                    <m:endChr m:val="]"/>
                    <m:ctrlPr>
                      <w:rPr>
                        <w:rFonts w:ascii="Cambria Math" w:hAnsi="Cambria Math" w:cs="Arial"/>
                        <w:sz w:val="18"/>
                        <w:szCs w:val="18"/>
                      </w:rPr>
                    </m:ctrlPr>
                  </m:dPr>
                  <m:e>
                    <m:r>
                      <w:rPr>
                        <w:rFonts w:ascii="Cambria Math" w:hAnsi="Cambria Math" w:cs="Arial"/>
                        <w:sz w:val="18"/>
                        <w:szCs w:val="18"/>
                      </w:rPr>
                      <m:t>i</m:t>
                    </m:r>
                    <m:sSubSup>
                      <m:sSubSupPr>
                        <m:ctrlPr>
                          <w:rPr>
                            <w:rFonts w:ascii="Cambria Math" w:hAnsi="Cambria Math" w:cs="Arial"/>
                            <w:i/>
                            <w:sz w:val="18"/>
                            <w:szCs w:val="18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 w:cs="Arial"/>
                            <w:sz w:val="18"/>
                            <w:szCs w:val="18"/>
                          </w:rPr>
                          <m:t>d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sz w:val="18"/>
                            <w:szCs w:val="18"/>
                          </w:rPr>
                          <m:t>V</m:t>
                        </m:r>
                      </m:sub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 w:cs="Arial"/>
                            <w:sz w:val="18"/>
                            <w:szCs w:val="18"/>
                          </w:rPr>
                          <m:t>-1</m:t>
                        </m:r>
                        <m:ctrlPr>
                          <w:rPr>
                            <w:rFonts w:ascii="Cambria Math" w:hAnsi="Cambria Math" w:cs="Arial"/>
                            <w:sz w:val="18"/>
                            <w:szCs w:val="18"/>
                          </w:rPr>
                        </m:ctrlPr>
                      </m:sup>
                    </m:sSubSup>
                    <m:r>
                      <w:rPr>
                        <w:rFonts w:ascii="Cambria Math" w:hAnsi="Cambria Math" w:cs="Arial"/>
                        <w:sz w:val="18"/>
                        <w:szCs w:val="18"/>
                      </w:rPr>
                      <m:t>o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Arial"/>
                        <w:sz w:val="18"/>
                        <w:szCs w:val="18"/>
                      </w:rPr>
                      <m:t xml:space="preserve"> </m:t>
                    </m:r>
                    <m:r>
                      <w:rPr>
                        <w:rFonts w:ascii="Cambria Math" w:hAnsi="Cambria Math" w:cs="Arial"/>
                        <w:sz w:val="18"/>
                        <w:szCs w:val="18"/>
                      </w:rPr>
                      <m:t>f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Arial"/>
                        <w:sz w:val="18"/>
                        <w:szCs w:val="18"/>
                      </w:rPr>
                      <m:t xml:space="preserve"> </m:t>
                    </m:r>
                    <m:r>
                      <w:rPr>
                        <w:rFonts w:ascii="Cambria Math" w:hAnsi="Cambria Math" w:cs="Arial"/>
                        <w:sz w:val="18"/>
                        <w:szCs w:val="18"/>
                      </w:rPr>
                      <m:t>o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Arial"/>
                        <w:sz w:val="18"/>
                        <w:szCs w:val="18"/>
                      </w:rPr>
                      <m:t xml:space="preserve"> </m:t>
                    </m:r>
                    <m:r>
                      <w:rPr>
                        <w:rFonts w:ascii="Cambria Math" w:hAnsi="Cambria Math" w:cs="Arial"/>
                        <w:sz w:val="18"/>
                        <w:szCs w:val="18"/>
                      </w:rPr>
                      <m:t>i</m:t>
                    </m:r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18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18"/>
                            <w:szCs w:val="18"/>
                          </w:rPr>
                          <m:t>d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sz w:val="18"/>
                            <w:szCs w:val="18"/>
                          </w:rPr>
                          <m:t>V</m:t>
                        </m:r>
                      </m:sub>
                    </m:sSub>
                  </m:e>
                </m:d>
              </m:e>
              <m:sub>
                <m:r>
                  <w:rPr>
                    <w:rFonts w:ascii="Cambria Math" w:hAnsi="Cambria Math" w:cs="Arial"/>
                    <w:sz w:val="18"/>
                    <w:szCs w:val="18"/>
                  </w:rPr>
                  <m:t>B</m:t>
                </m:r>
              </m:sub>
              <m:sup>
                <m:r>
                  <w:rPr>
                    <w:rFonts w:ascii="Cambria Math" w:hAnsi="Cambria Math" w:cs="Arial"/>
                    <w:sz w:val="18"/>
                    <w:szCs w:val="18"/>
                  </w:rPr>
                  <m:t>B</m:t>
                </m:r>
              </m:sup>
            </m:sSubSup>
            <m:r>
              <m:rPr>
                <m:sty m:val="p"/>
              </m:rPr>
              <w:rPr>
                <w:rFonts w:ascii="Cambria Math" w:hAnsi="Cambria Math" w:cs="Arial"/>
                <w:sz w:val="18"/>
                <w:szCs w:val="18"/>
              </w:rPr>
              <m:t>=</m:t>
            </m:r>
            <m:d>
              <m:dPr>
                <m:begChr m:val="["/>
                <m:endChr m:val="]"/>
                <m:ctrlPr>
                  <w:rPr>
                    <w:rFonts w:ascii="Cambria Math" w:hAnsi="Cambria Math" w:cs="Arial"/>
                    <w:sz w:val="18"/>
                    <w:szCs w:val="18"/>
                  </w:rPr>
                </m:ctrlPr>
              </m:dPr>
              <m:e>
                <m:r>
                  <w:rPr>
                    <w:rFonts w:ascii="Cambria Math" w:hAnsi="Cambria Math" w:cs="Arial"/>
                    <w:sz w:val="18"/>
                    <w:szCs w:val="18"/>
                  </w:rPr>
                  <m:t>i</m:t>
                </m:r>
                <m:sSubSup>
                  <m:sSubSupPr>
                    <m:ctrlPr>
                      <w:rPr>
                        <w:rFonts w:ascii="Cambria Math" w:hAnsi="Cambria Math" w:cs="Arial"/>
                        <w:i/>
                        <w:sz w:val="18"/>
                        <w:szCs w:val="18"/>
                      </w:rPr>
                    </m:ctrlPr>
                  </m:sSubSupPr>
                  <m:e>
                    <m:r>
                      <w:rPr>
                        <w:rFonts w:ascii="Cambria Math" w:hAnsi="Cambria Math" w:cs="Arial"/>
                        <w:sz w:val="18"/>
                        <w:szCs w:val="18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 w:cs="Arial"/>
                        <w:sz w:val="18"/>
                        <w:szCs w:val="18"/>
                      </w:rPr>
                      <m:t>V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Arial"/>
                        <w:sz w:val="18"/>
                        <w:szCs w:val="18"/>
                      </w:rPr>
                      <m:t>-1</m:t>
                    </m:r>
                    <m:ctrlPr>
                      <w:rPr>
                        <w:rFonts w:ascii="Cambria Math" w:hAnsi="Cambria Math" w:cs="Arial"/>
                        <w:sz w:val="18"/>
                        <w:szCs w:val="18"/>
                      </w:rPr>
                    </m:ctrlPr>
                  </m:sup>
                </m:sSubSup>
              </m:e>
            </m:d>
          </m:e>
          <m:sub>
            <m:r>
              <w:rPr>
                <w:rFonts w:ascii="Cambria Math" w:hAnsi="Cambria Math" w:cs="Arial"/>
                <w:sz w:val="18"/>
                <w:szCs w:val="18"/>
              </w:rPr>
              <m:t>C</m:t>
            </m:r>
          </m:sub>
          <m:sup>
            <m:r>
              <w:rPr>
                <w:rFonts w:ascii="Cambria Math" w:hAnsi="Cambria Math" w:cs="Arial"/>
                <w:sz w:val="18"/>
                <w:szCs w:val="18"/>
              </w:rPr>
              <m:t>B</m:t>
            </m:r>
          </m:sup>
        </m:sSubSup>
        <m:r>
          <w:rPr>
            <w:rFonts w:ascii="Cambria Math" w:hAnsi="Cambria Math" w:cs="Arial"/>
            <w:sz w:val="18"/>
            <w:szCs w:val="18"/>
          </w:rPr>
          <m:t>×</m:t>
        </m:r>
        <m:sSubSup>
          <m:sSubSupPr>
            <m:ctrlPr>
              <w:rPr>
                <w:rFonts w:ascii="Cambria Math" w:hAnsi="Cambria Math" w:cs="Arial"/>
                <w:sz w:val="18"/>
                <w:szCs w:val="18"/>
              </w:rPr>
            </m:ctrlPr>
          </m:sSubSupPr>
          <m:e>
            <m:d>
              <m:dPr>
                <m:begChr m:val="["/>
                <m:endChr m:val="]"/>
                <m:ctrlPr>
                  <w:rPr>
                    <w:rFonts w:ascii="Cambria Math" w:hAnsi="Cambria Math" w:cs="Arial"/>
                    <w:sz w:val="18"/>
                    <w:szCs w:val="18"/>
                  </w:rPr>
                </m:ctrlPr>
              </m:dPr>
              <m:e>
                <m:r>
                  <w:rPr>
                    <w:rFonts w:ascii="Cambria Math" w:hAnsi="Cambria Math" w:cs="Arial"/>
                    <w:sz w:val="18"/>
                    <w:szCs w:val="18"/>
                  </w:rPr>
                  <m:t>f</m:t>
                </m:r>
              </m:e>
            </m:d>
          </m:e>
          <m:sub>
            <m:r>
              <w:rPr>
                <w:rFonts w:ascii="Cambria Math" w:hAnsi="Cambria Math" w:cs="Arial"/>
                <w:sz w:val="18"/>
                <w:szCs w:val="18"/>
              </w:rPr>
              <m:t>C</m:t>
            </m:r>
          </m:sub>
          <m:sup>
            <m:r>
              <w:rPr>
                <w:rFonts w:ascii="Cambria Math" w:hAnsi="Cambria Math" w:cs="Arial"/>
                <w:sz w:val="18"/>
                <w:szCs w:val="18"/>
              </w:rPr>
              <m:t>C</m:t>
            </m:r>
          </m:sup>
        </m:sSubSup>
        <m:r>
          <w:rPr>
            <w:rFonts w:ascii="Cambria Math" w:hAnsi="Cambria Math" w:cs="Arial"/>
            <w:sz w:val="18"/>
            <w:szCs w:val="18"/>
          </w:rPr>
          <m:t>×</m:t>
        </m:r>
        <m:sSubSup>
          <m:sSubSupPr>
            <m:ctrlPr>
              <w:rPr>
                <w:rFonts w:ascii="Cambria Math" w:hAnsi="Cambria Math" w:cs="Arial"/>
                <w:sz w:val="18"/>
                <w:szCs w:val="18"/>
              </w:rPr>
            </m:ctrlPr>
          </m:sSubSupPr>
          <m:e>
            <m:d>
              <m:dPr>
                <m:begChr m:val="["/>
                <m:endChr m:val="]"/>
                <m:ctrlPr>
                  <w:rPr>
                    <w:rFonts w:ascii="Cambria Math" w:hAnsi="Cambria Math" w:cs="Arial"/>
                    <w:sz w:val="18"/>
                    <w:szCs w:val="18"/>
                  </w:rPr>
                </m:ctrlPr>
              </m:dPr>
              <m:e>
                <m:r>
                  <w:rPr>
                    <w:rFonts w:ascii="Cambria Math" w:hAnsi="Cambria Math" w:cs="Arial"/>
                    <w:sz w:val="18"/>
                    <w:szCs w:val="18"/>
                  </w:rPr>
                  <m:t>i</m:t>
                </m:r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18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18"/>
                        <w:szCs w:val="18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 w:cs="Arial"/>
                        <w:sz w:val="18"/>
                        <w:szCs w:val="18"/>
                      </w:rPr>
                      <m:t>V</m:t>
                    </m:r>
                  </m:sub>
                </m:sSub>
              </m:e>
            </m:d>
          </m:e>
          <m:sub>
            <m:r>
              <w:rPr>
                <w:rFonts w:ascii="Cambria Math" w:hAnsi="Cambria Math" w:cs="Arial"/>
                <w:sz w:val="18"/>
                <w:szCs w:val="18"/>
              </w:rPr>
              <m:t>B</m:t>
            </m:r>
          </m:sub>
          <m:sup>
            <m:r>
              <w:rPr>
                <w:rFonts w:ascii="Cambria Math" w:hAnsi="Cambria Math" w:cs="Arial"/>
                <w:sz w:val="18"/>
                <w:szCs w:val="18"/>
              </w:rPr>
              <m:t>C</m:t>
            </m:r>
          </m:sup>
        </m:sSubSup>
      </m:oMath>
      <w:r w:rsidR="00820967" w:rsidRPr="00196CCB">
        <w:rPr>
          <w:rFonts w:ascii="Arial" w:hAnsi="Arial" w:cs="Arial"/>
          <w:sz w:val="18"/>
          <w:szCs w:val="18"/>
        </w:rPr>
        <w:t>.</w:t>
      </w:r>
    </w:p>
    <w:p w14:paraId="3BBBACD6" w14:textId="2A3AF8B6" w:rsidR="00820967" w:rsidRPr="00196CCB" w:rsidRDefault="00820967" w:rsidP="00820967">
      <w:pPr>
        <w:pStyle w:val="texto0"/>
        <w:rPr>
          <w:rFonts w:ascii="Arial" w:hAnsi="Arial" w:cs="Arial"/>
          <w:sz w:val="18"/>
          <w:szCs w:val="18"/>
        </w:rPr>
      </w:pPr>
      <w:r w:rsidRPr="00196CCB">
        <w:rPr>
          <w:rFonts w:ascii="Arial" w:hAnsi="Arial" w:cs="Arial"/>
          <w:sz w:val="18"/>
          <w:szCs w:val="18"/>
        </w:rPr>
        <w:t xml:space="preserve">Considerando </w:t>
      </w:r>
      <m:oMath>
        <m:sSubSup>
          <m:sSubSupPr>
            <m:ctrlPr>
              <w:rPr>
                <w:rFonts w:ascii="Cambria Math" w:hAnsi="Cambria Math" w:cs="Arial"/>
                <w:sz w:val="18"/>
                <w:szCs w:val="18"/>
              </w:rPr>
            </m:ctrlPr>
          </m:sSubSupPr>
          <m:e>
            <m:r>
              <w:rPr>
                <w:rFonts w:ascii="Cambria Math" w:hAnsi="Cambria Math" w:cs="Arial"/>
                <w:sz w:val="18"/>
                <w:szCs w:val="18"/>
              </w:rPr>
              <m:t>D</m:t>
            </m:r>
            <m:r>
              <m:rPr>
                <m:sty m:val="p"/>
              </m:rPr>
              <w:rPr>
                <w:rFonts w:ascii="Cambria Math" w:hAnsi="Cambria Math" w:cs="Arial"/>
                <w:sz w:val="18"/>
                <w:szCs w:val="18"/>
              </w:rPr>
              <m:t>=</m:t>
            </m:r>
            <m:d>
              <m:dPr>
                <m:begChr m:val="["/>
                <m:endChr m:val="]"/>
                <m:ctrlPr>
                  <w:rPr>
                    <w:rFonts w:ascii="Cambria Math" w:hAnsi="Cambria Math" w:cs="Arial"/>
                    <w:sz w:val="18"/>
                    <w:szCs w:val="18"/>
                  </w:rPr>
                </m:ctrlPr>
              </m:dPr>
              <m:e>
                <m:r>
                  <w:rPr>
                    <w:rFonts w:ascii="Cambria Math" w:hAnsi="Cambria Math" w:cs="Arial"/>
                    <w:sz w:val="18"/>
                    <w:szCs w:val="18"/>
                  </w:rPr>
                  <m:t>f</m:t>
                </m:r>
              </m:e>
            </m:d>
          </m:e>
          <m:sub>
            <m:r>
              <w:rPr>
                <w:rFonts w:ascii="Cambria Math" w:hAnsi="Cambria Math" w:cs="Arial"/>
                <w:sz w:val="18"/>
                <w:szCs w:val="18"/>
              </w:rPr>
              <m:t>B</m:t>
            </m:r>
          </m:sub>
          <m:sup>
            <m:r>
              <w:rPr>
                <w:rFonts w:ascii="Cambria Math" w:hAnsi="Cambria Math" w:cs="Arial"/>
                <w:sz w:val="18"/>
                <w:szCs w:val="18"/>
              </w:rPr>
              <m:t>B</m:t>
            </m:r>
          </m:sup>
        </m:sSubSup>
      </m:oMath>
      <w:r w:rsidRPr="00196CCB">
        <w:rPr>
          <w:rFonts w:ascii="Arial" w:hAnsi="Arial" w:cs="Arial"/>
          <w:sz w:val="18"/>
          <w:szCs w:val="18"/>
        </w:rPr>
        <w:t>, obtém-se:</w:t>
      </w:r>
    </w:p>
    <w:p w14:paraId="29E25F31" w14:textId="225F963F" w:rsidR="00820967" w:rsidRPr="00196CCB" w:rsidRDefault="004918BC" w:rsidP="00820967">
      <w:pPr>
        <w:pStyle w:val="texto0"/>
        <w:jc w:val="center"/>
        <w:rPr>
          <w:rFonts w:ascii="Arial" w:hAnsi="Arial" w:cs="Arial"/>
          <w:sz w:val="18"/>
          <w:szCs w:val="18"/>
        </w:rPr>
      </w:pPr>
      <m:oMath>
        <m:r>
          <w:rPr>
            <w:rFonts w:ascii="Cambria Math" w:hAnsi="Cambria Math" w:cs="Arial"/>
            <w:sz w:val="18"/>
            <w:szCs w:val="18"/>
          </w:rPr>
          <m:t>D</m:t>
        </m:r>
        <m:r>
          <m:rPr>
            <m:sty m:val="p"/>
          </m:rPr>
          <w:rPr>
            <w:rFonts w:ascii="Cambria Math" w:hAnsi="Cambria Math" w:cs="Arial"/>
            <w:sz w:val="18"/>
            <w:szCs w:val="18"/>
          </w:rPr>
          <m:t>=</m:t>
        </m:r>
        <m:sSup>
          <m:sSupPr>
            <m:ctrlPr>
              <w:rPr>
                <w:rFonts w:ascii="Cambria Math" w:hAnsi="Cambria Math" w:cs="Arial"/>
                <w:sz w:val="18"/>
                <w:szCs w:val="18"/>
              </w:rPr>
            </m:ctrlPr>
          </m:sSupPr>
          <m:e>
            <m:r>
              <w:rPr>
                <w:rFonts w:ascii="Cambria Math" w:hAnsi="Cambria Math" w:cs="Arial"/>
                <w:sz w:val="18"/>
                <w:szCs w:val="18"/>
              </w:rPr>
              <m:t>P</m:t>
            </m:r>
          </m:e>
          <m:sup>
            <m:r>
              <m:rPr>
                <m:sty m:val="p"/>
              </m:rPr>
              <w:rPr>
                <w:rFonts w:ascii="Cambria Math" w:hAnsi="Cambria Math" w:cs="Arial"/>
                <w:sz w:val="18"/>
                <w:szCs w:val="18"/>
              </w:rPr>
              <m:t>-1</m:t>
            </m:r>
          </m:sup>
        </m:sSup>
        <m:r>
          <w:rPr>
            <w:rFonts w:ascii="Cambria Math" w:hAnsi="Cambria Math" w:cs="Arial"/>
            <w:sz w:val="18"/>
            <w:szCs w:val="18"/>
          </w:rPr>
          <m:t>A</m:t>
        </m:r>
        <m:r>
          <m:rPr>
            <m:sty m:val="p"/>
          </m:rPr>
          <w:rPr>
            <w:rFonts w:ascii="Cambria Math" w:hAnsi="Cambria Math" w:cs="Arial"/>
            <w:sz w:val="18"/>
            <w:szCs w:val="18"/>
          </w:rPr>
          <m:t xml:space="preserve"> </m:t>
        </m:r>
        <m:r>
          <w:rPr>
            <w:rFonts w:ascii="Cambria Math" w:hAnsi="Cambria Math" w:cs="Arial"/>
            <w:sz w:val="18"/>
            <w:szCs w:val="18"/>
          </w:rPr>
          <m:t>P</m:t>
        </m:r>
      </m:oMath>
      <w:r w:rsidR="00820967" w:rsidRPr="00196CCB">
        <w:rPr>
          <w:rFonts w:ascii="Arial" w:hAnsi="Arial" w:cs="Arial"/>
          <w:sz w:val="18"/>
          <w:szCs w:val="18"/>
        </w:rPr>
        <w:t>.</w:t>
      </w:r>
    </w:p>
    <w:p w14:paraId="4964E66C" w14:textId="389183A7" w:rsidR="00820967" w:rsidRDefault="00820967" w:rsidP="00DC7852">
      <w:pPr>
        <w:rPr>
          <w:lang w:val="pt-PT"/>
        </w:rPr>
      </w:pPr>
    </w:p>
    <w:tbl>
      <w:tblPr>
        <w:tblStyle w:val="TabelacomGrelha"/>
        <w:tblpPr w:leftFromText="141" w:rightFromText="141" w:vertAnchor="text" w:tblpXSpec="center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shd w:val="clear" w:color="auto" w:fill="BFBFBF" w:themeFill="background1" w:themeFillShade="BF"/>
        <w:tblLook w:val="04A0" w:firstRow="1" w:lastRow="0" w:firstColumn="1" w:lastColumn="0" w:noHBand="0" w:noVBand="1"/>
      </w:tblPr>
      <w:tblGrid>
        <w:gridCol w:w="9410"/>
      </w:tblGrid>
      <w:tr w:rsidR="00820967" w:rsidRPr="00767075" w14:paraId="2CD95B74" w14:textId="77777777" w:rsidTr="0064689A">
        <w:trPr>
          <w:trHeight w:val="1710"/>
        </w:trPr>
        <w:tc>
          <w:tcPr>
            <w:tcW w:w="12441" w:type="dxa"/>
            <w:shd w:val="clear" w:color="auto" w:fill="BFBFBF" w:themeFill="background1" w:themeFillShade="BF"/>
          </w:tcPr>
          <w:p w14:paraId="29BDCF85" w14:textId="77777777" w:rsidR="00820967" w:rsidRPr="00196CCB" w:rsidRDefault="00820967" w:rsidP="0064689A">
            <w:pPr>
              <w:pStyle w:val="texto0"/>
              <w:rPr>
                <w:rFonts w:ascii="Arial" w:hAnsi="Arial" w:cs="Arial"/>
                <w:sz w:val="18"/>
                <w:szCs w:val="18"/>
              </w:rPr>
            </w:pPr>
            <w:r w:rsidRPr="00196CCB">
              <w:rPr>
                <w:rFonts w:ascii="Arial" w:hAnsi="Arial" w:cs="Arial"/>
                <w:b/>
                <w:sz w:val="18"/>
                <w:szCs w:val="18"/>
              </w:rPr>
              <w:t>Definição:</w:t>
            </w:r>
            <w:r w:rsidRPr="00196CCB">
              <w:rPr>
                <w:rFonts w:ascii="Arial" w:hAnsi="Arial" w:cs="Arial"/>
                <w:sz w:val="18"/>
                <w:szCs w:val="18"/>
              </w:rPr>
              <w:t xml:space="preserve"> </w:t>
            </w:r>
          </w:p>
          <w:p w14:paraId="71CEFD53" w14:textId="72F553B3" w:rsidR="00820967" w:rsidRPr="0056320A" w:rsidRDefault="00820967" w:rsidP="0064689A">
            <w:pPr>
              <w:pStyle w:val="texto0"/>
              <w:jc w:val="left"/>
              <w:rPr>
                <w:rFonts w:ascii="Arial" w:hAnsi="Arial" w:cs="Arial"/>
                <w:sz w:val="18"/>
                <w:szCs w:val="18"/>
              </w:rPr>
            </w:pPr>
            <w:r w:rsidRPr="0056320A">
              <w:rPr>
                <w:rFonts w:ascii="Arial" w:hAnsi="Arial" w:cs="Arial"/>
                <w:sz w:val="18"/>
                <w:szCs w:val="18"/>
              </w:rPr>
              <w:t xml:space="preserve">Sejam </w:t>
            </w:r>
            <w:r w:rsidR="00D6259D">
              <w:rPr>
                <w:rFonts w:ascii="Arial" w:hAnsi="Arial" w:cs="Arial"/>
                <w:sz w:val="18"/>
                <w:szCs w:val="18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 w:cs="Arial"/>
                      <w:i/>
                      <w:sz w:val="18"/>
                      <w:szCs w:val="18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18"/>
                      <w:szCs w:val="18"/>
                    </w:rPr>
                    <m:t>S</m:t>
                  </m:r>
                </m:e>
                <m:sub>
                  <m:r>
                    <w:rPr>
                      <w:rFonts w:ascii="Cambria Math" w:hAnsi="Cambria Math" w:cs="Arial"/>
                      <w:sz w:val="18"/>
                      <w:szCs w:val="18"/>
                    </w:rPr>
                    <m:t>1</m:t>
                  </m:r>
                </m:sub>
              </m:sSub>
            </m:oMath>
            <w:r w:rsidR="00D6259D">
              <w:rPr>
                <w:rFonts w:ascii="Arial" w:hAnsi="Arial" w:cs="Arial"/>
                <w:sz w:val="18"/>
                <w:szCs w:val="18"/>
              </w:rPr>
              <w:t xml:space="preserve"> </w:t>
            </w:r>
            <w:r w:rsidRPr="0056320A">
              <w:rPr>
                <w:rFonts w:ascii="Arial" w:hAnsi="Arial" w:cs="Arial"/>
                <w:sz w:val="18"/>
                <w:szCs w:val="18"/>
              </w:rPr>
              <w:t xml:space="preserve">e </w:t>
            </w:r>
            <w:r w:rsidRPr="0056320A">
              <w:rPr>
                <w:rFonts w:ascii="Arial" w:hAnsi="Arial" w:cs="Arial"/>
                <w:position w:val="-6"/>
                <w:sz w:val="18"/>
                <w:szCs w:val="18"/>
              </w:rPr>
              <w:object w:dxaOrig="200" w:dyaOrig="240" w14:anchorId="5D8B3F17">
                <v:shape id="_x0000_i1026" type="#_x0000_t75" style="width:10pt;height:12.05pt" o:ole="">
                  <v:imagedata r:id="rId77" o:title=""/>
                </v:shape>
                <o:OLEObject Type="Embed" ProgID="Equation.DSMT4" ShapeID="_x0000_i1026" DrawAspect="Content" ObjectID="_1715541394" r:id="rId78"/>
              </w:object>
            </w:r>
            <w:r w:rsidRPr="0056320A">
              <w:rPr>
                <w:rFonts w:ascii="Arial" w:hAnsi="Arial" w:cs="Arial"/>
                <w:sz w:val="18"/>
                <w:szCs w:val="18"/>
              </w:rPr>
              <w:t xml:space="preserve">duas bases de um espaço vetorial de dimensão finita </w:t>
            </w:r>
            <w:r w:rsidRPr="0056320A">
              <w:rPr>
                <w:rFonts w:ascii="Arial" w:hAnsi="Arial" w:cs="Arial"/>
                <w:position w:val="-4"/>
                <w:sz w:val="18"/>
                <w:szCs w:val="18"/>
              </w:rPr>
              <w:object w:dxaOrig="200" w:dyaOrig="220" w14:anchorId="420048F8">
                <v:shape id="_x0000_i1027" type="#_x0000_t75" style="width:10pt;height:11.25pt" o:ole="">
                  <v:imagedata r:id="rId79" o:title=""/>
                </v:shape>
                <o:OLEObject Type="Embed" ProgID="Equation.DSMT4" ShapeID="_x0000_i1027" DrawAspect="Content" ObjectID="_1715541395" r:id="rId80"/>
              </w:object>
            </w:r>
            <w:r w:rsidRPr="0056320A">
              <w:rPr>
                <w:rFonts w:ascii="Arial" w:hAnsi="Arial" w:cs="Arial"/>
                <w:sz w:val="18"/>
                <w:szCs w:val="18"/>
              </w:rPr>
              <w:t xml:space="preserve">. A matriz </w:t>
            </w:r>
            <w:r w:rsidR="00D6259D" w:rsidRPr="00D6259D">
              <w:rPr>
                <w:rFonts w:ascii="Arial" w:hAnsi="Arial" w:cs="Arial"/>
                <w:position w:val="-16"/>
                <w:sz w:val="18"/>
                <w:szCs w:val="18"/>
              </w:rPr>
              <w:object w:dxaOrig="859" w:dyaOrig="400" w14:anchorId="1FFC365A">
                <v:shape id="_x0000_i1028" type="#_x0000_t75" style="width:43.3pt;height:20.8pt" o:ole="">
                  <v:imagedata r:id="rId81" o:title=""/>
                </v:shape>
                <o:OLEObject Type="Embed" ProgID="Equation.DSMT4" ShapeID="_x0000_i1028" DrawAspect="Content" ObjectID="_1715541396" r:id="rId82"/>
              </w:object>
            </w:r>
            <w:r w:rsidRPr="0056320A">
              <w:rPr>
                <w:rFonts w:ascii="Arial" w:hAnsi="Arial" w:cs="Arial"/>
                <w:sz w:val="18"/>
                <w:szCs w:val="18"/>
              </w:rPr>
              <w:t xml:space="preserve">é designada por </w:t>
            </w:r>
            <w:r w:rsidRPr="0056320A">
              <w:rPr>
                <w:rFonts w:ascii="Arial" w:hAnsi="Arial" w:cs="Arial"/>
                <w:b/>
                <w:bCs/>
                <w:sz w:val="18"/>
                <w:szCs w:val="18"/>
              </w:rPr>
              <w:t>matriz mudança de base</w:t>
            </w:r>
            <w:r w:rsidRPr="0056320A">
              <w:rPr>
                <w:rFonts w:ascii="Arial" w:hAnsi="Arial" w:cs="Arial"/>
                <w:sz w:val="18"/>
                <w:szCs w:val="18"/>
              </w:rPr>
              <w:t xml:space="preserve"> de </w:t>
            </w:r>
            <m:oMath>
              <m:sSub>
                <m:sSubPr>
                  <m:ctrlPr>
                    <w:rPr>
                      <w:rFonts w:ascii="Cambria Math" w:hAnsi="Cambria Math" w:cs="Arial"/>
                      <w:i/>
                      <w:sz w:val="18"/>
                      <w:szCs w:val="18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18"/>
                      <w:szCs w:val="18"/>
                    </w:rPr>
                    <m:t>S</m:t>
                  </m:r>
                </m:e>
                <m:sub>
                  <m:r>
                    <w:rPr>
                      <w:rFonts w:ascii="Cambria Math" w:hAnsi="Cambria Math" w:cs="Arial"/>
                      <w:sz w:val="18"/>
                      <w:szCs w:val="18"/>
                    </w:rPr>
                    <m:t>1</m:t>
                  </m:r>
                </m:sub>
              </m:sSub>
            </m:oMath>
            <w:r>
              <w:rPr>
                <w:rFonts w:ascii="Arial" w:hAnsi="Arial" w:cs="Arial"/>
                <w:sz w:val="18"/>
                <w:szCs w:val="18"/>
              </w:rPr>
              <w:t xml:space="preserve"> </w:t>
            </w:r>
            <w:r w:rsidRPr="0056320A">
              <w:rPr>
                <w:rFonts w:ascii="Arial" w:hAnsi="Arial" w:cs="Arial"/>
                <w:sz w:val="18"/>
                <w:szCs w:val="18"/>
              </w:rPr>
              <w:t xml:space="preserve">para </w:t>
            </w:r>
            <m:oMath>
              <m:r>
                <w:rPr>
                  <w:rFonts w:ascii="Cambria Math" w:hAnsi="Cambria Math" w:cs="Arial"/>
                  <w:sz w:val="18"/>
                  <w:szCs w:val="18"/>
                </w:rPr>
                <m:t>S</m:t>
              </m:r>
            </m:oMath>
            <w:r w:rsidRPr="0056320A">
              <w:rPr>
                <w:rFonts w:ascii="Arial" w:hAnsi="Arial" w:cs="Arial"/>
                <w:sz w:val="18"/>
                <w:szCs w:val="18"/>
              </w:rPr>
              <w:t>.</w:t>
            </w:r>
          </w:p>
        </w:tc>
      </w:tr>
    </w:tbl>
    <w:p w14:paraId="4174721D" w14:textId="721A8928" w:rsidR="00820967" w:rsidRDefault="00820967" w:rsidP="00DC7852">
      <w:pPr>
        <w:rPr>
          <w:lang w:val="pt-PT"/>
        </w:rPr>
      </w:pPr>
    </w:p>
    <w:tbl>
      <w:tblPr>
        <w:tblStyle w:val="TabelacomGrelha"/>
        <w:tblpPr w:leftFromText="141" w:rightFromText="141" w:vertAnchor="text" w:tblpXSpec="center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shd w:val="clear" w:color="auto" w:fill="BFBFBF" w:themeFill="background1" w:themeFillShade="BF"/>
        <w:tblLook w:val="04A0" w:firstRow="1" w:lastRow="0" w:firstColumn="1" w:lastColumn="0" w:noHBand="0" w:noVBand="1"/>
      </w:tblPr>
      <w:tblGrid>
        <w:gridCol w:w="9410"/>
      </w:tblGrid>
      <w:tr w:rsidR="002C14DC" w:rsidRPr="00196CCB" w14:paraId="567D9433" w14:textId="77777777" w:rsidTr="0064689A">
        <w:trPr>
          <w:trHeight w:val="1710"/>
        </w:trPr>
        <w:tc>
          <w:tcPr>
            <w:tcW w:w="12441" w:type="dxa"/>
            <w:shd w:val="clear" w:color="auto" w:fill="BFBFBF" w:themeFill="background1" w:themeFillShade="BF"/>
          </w:tcPr>
          <w:p w14:paraId="2278942D" w14:textId="77777777" w:rsidR="002C14DC" w:rsidRPr="00196CCB" w:rsidRDefault="002C14DC" w:rsidP="0064689A">
            <w:pPr>
              <w:pStyle w:val="texto0"/>
              <w:rPr>
                <w:rFonts w:ascii="Arial" w:hAnsi="Arial" w:cs="Arial"/>
                <w:sz w:val="18"/>
                <w:szCs w:val="18"/>
              </w:rPr>
            </w:pPr>
            <w:r w:rsidRPr="00196CCB">
              <w:rPr>
                <w:rFonts w:ascii="Arial" w:hAnsi="Arial" w:cs="Arial"/>
                <w:b/>
                <w:sz w:val="18"/>
                <w:szCs w:val="18"/>
              </w:rPr>
              <w:t>Definição:</w:t>
            </w:r>
            <w:r w:rsidRPr="00196CCB">
              <w:rPr>
                <w:rFonts w:ascii="Arial" w:hAnsi="Arial" w:cs="Arial"/>
                <w:sz w:val="18"/>
                <w:szCs w:val="18"/>
              </w:rPr>
              <w:t xml:space="preserve"> </w:t>
            </w:r>
          </w:p>
          <w:p w14:paraId="06D93A2C" w14:textId="77777777" w:rsidR="002C14DC" w:rsidRPr="00196CCB" w:rsidRDefault="002C14DC" w:rsidP="0064689A">
            <w:pPr>
              <w:pStyle w:val="texto0"/>
              <w:rPr>
                <w:rFonts w:ascii="Arial" w:hAnsi="Arial" w:cs="Arial"/>
                <w:sz w:val="18"/>
                <w:szCs w:val="18"/>
              </w:rPr>
            </w:pPr>
            <w:r w:rsidRPr="00196CCB">
              <w:rPr>
                <w:rFonts w:ascii="Arial" w:hAnsi="Arial" w:cs="Arial"/>
                <w:sz w:val="18"/>
                <w:szCs w:val="18"/>
              </w:rPr>
              <w:t xml:space="preserve">Duas matrizes </w:t>
            </w:r>
            <m:oMath>
              <m:r>
                <w:rPr>
                  <w:rFonts w:ascii="Cambria Math" w:hAnsi="Cambria Math" w:cs="Arial"/>
                  <w:sz w:val="18"/>
                  <w:szCs w:val="18"/>
                </w:rPr>
                <m:t>A</m:t>
              </m:r>
            </m:oMath>
            <w:r w:rsidRPr="00196CCB">
              <w:rPr>
                <w:rFonts w:ascii="Arial" w:hAnsi="Arial" w:cs="Arial"/>
                <w:sz w:val="18"/>
                <w:szCs w:val="18"/>
              </w:rPr>
              <w:t xml:space="preserve"> e </w:t>
            </w:r>
            <m:oMath>
              <m:r>
                <w:rPr>
                  <w:rFonts w:ascii="Cambria Math" w:hAnsi="Cambria Math" w:cs="Arial"/>
                  <w:sz w:val="18"/>
                  <w:szCs w:val="18"/>
                </w:rPr>
                <m:t>B</m:t>
              </m:r>
            </m:oMath>
            <w:r w:rsidRPr="00196CCB">
              <w:rPr>
                <w:rFonts w:ascii="Arial" w:hAnsi="Arial" w:cs="Arial"/>
                <w:sz w:val="18"/>
                <w:szCs w:val="18"/>
              </w:rPr>
              <w:t xml:space="preserve"> dizem-se </w:t>
            </w:r>
            <w:r w:rsidRPr="00196CCB">
              <w:rPr>
                <w:rFonts w:ascii="Arial" w:hAnsi="Arial" w:cs="Arial"/>
                <w:b/>
                <w:bCs/>
                <w:sz w:val="18"/>
                <w:szCs w:val="18"/>
              </w:rPr>
              <w:t>semelhantes</w:t>
            </w:r>
            <w:r w:rsidRPr="00196CCB">
              <w:rPr>
                <w:rFonts w:ascii="Arial" w:hAnsi="Arial" w:cs="Arial"/>
                <w:sz w:val="18"/>
                <w:szCs w:val="18"/>
              </w:rPr>
              <w:t xml:space="preserve"> se existir uma matriz invertível </w:t>
            </w:r>
            <m:oMath>
              <m:r>
                <w:rPr>
                  <w:rFonts w:ascii="Cambria Math" w:hAnsi="Cambria Math" w:cs="Arial"/>
                  <w:sz w:val="18"/>
                  <w:szCs w:val="18"/>
                </w:rPr>
                <m:t>P</m:t>
              </m:r>
              <m:r>
                <m:rPr>
                  <m:sty m:val="p"/>
                </m:rPr>
                <w:rPr>
                  <w:rFonts w:ascii="Cambria Math" w:hAnsi="Cambria Math" w:cs="Arial"/>
                  <w:sz w:val="18"/>
                  <w:szCs w:val="18"/>
                </w:rPr>
                <m:t xml:space="preserve"> </m:t>
              </m:r>
              <m:r>
                <m:rPr>
                  <m:sty m:val="p"/>
                </m:rPr>
                <w:rPr>
                  <w:rFonts w:ascii="Cambria Math" w:hAnsi="Cambria Math" w:cs="Arial"/>
                  <w:sz w:val="18"/>
                  <w:szCs w:val="18"/>
                </w:rPr>
                <w:sym w:font="Symbol" w:char="F0CE"/>
              </m:r>
              <m:r>
                <m:rPr>
                  <m:sty m:val="p"/>
                </m:rPr>
                <w:rPr>
                  <w:rFonts w:ascii="Cambria Math" w:hAnsi="Cambria Math" w:cs="Arial"/>
                  <w:sz w:val="18"/>
                  <w:szCs w:val="18"/>
                </w:rPr>
                <m:t xml:space="preserve"> </m:t>
              </m:r>
              <m:sSub>
                <m:sSubPr>
                  <m:ctrlPr>
                    <w:rPr>
                      <w:rFonts w:ascii="Cambria Math" w:hAnsi="Cambria Math" w:cs="Arial"/>
                      <w:sz w:val="18"/>
                      <w:szCs w:val="18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18"/>
                      <w:szCs w:val="18"/>
                    </w:rPr>
                    <m:t>M</m:t>
                  </m:r>
                </m:e>
                <m:sub>
                  <m:r>
                    <w:rPr>
                      <w:rFonts w:ascii="Cambria Math" w:hAnsi="Cambria Math" w:cs="Arial"/>
                      <w:sz w:val="18"/>
                      <w:szCs w:val="18"/>
                    </w:rPr>
                    <m:t>n×n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 w:cs="Arial"/>
                  <w:sz w:val="18"/>
                  <w:szCs w:val="18"/>
                </w:rPr>
                <m:t>(</m:t>
              </m:r>
              <m:r>
                <m:rPr>
                  <m:sty m:val="p"/>
                </m:rPr>
                <w:rPr>
                  <w:rFonts w:ascii="Cambria Math" w:hAnsi="Cambria Math" w:cs="Arial"/>
                  <w:sz w:val="18"/>
                  <w:szCs w:val="18"/>
                </w:rPr>
                <w:sym w:font="Mathematica7" w:char="F052"/>
              </m:r>
              <m:r>
                <m:rPr>
                  <m:sty m:val="p"/>
                </m:rPr>
                <w:rPr>
                  <w:rFonts w:ascii="Cambria Math" w:hAnsi="Cambria Math" w:cs="Arial"/>
                  <w:sz w:val="18"/>
                  <w:szCs w:val="18"/>
                </w:rPr>
                <m:t>)</m:t>
              </m:r>
            </m:oMath>
            <w:r w:rsidRPr="00196CCB">
              <w:rPr>
                <w:rFonts w:ascii="Arial" w:hAnsi="Arial" w:cs="Arial"/>
                <w:sz w:val="18"/>
                <w:szCs w:val="18"/>
              </w:rPr>
              <w:t xml:space="preserve"> tal que</w:t>
            </w:r>
          </w:p>
          <w:p w14:paraId="569969D2" w14:textId="77777777" w:rsidR="002C14DC" w:rsidRPr="00196CCB" w:rsidRDefault="002C14DC" w:rsidP="0064689A">
            <w:pPr>
              <w:pStyle w:val="texto0"/>
              <w:jc w:val="center"/>
              <w:rPr>
                <w:rFonts w:ascii="Arial" w:hAnsi="Arial" w:cs="Arial"/>
                <w:sz w:val="18"/>
                <w:szCs w:val="18"/>
              </w:rPr>
            </w:pPr>
            <m:oMath>
              <m:r>
                <w:rPr>
                  <w:rFonts w:ascii="Cambria Math" w:hAnsi="Cambria Math" w:cs="Arial"/>
                  <w:sz w:val="18"/>
                  <w:szCs w:val="18"/>
                </w:rPr>
                <m:t>B</m:t>
              </m:r>
              <m:r>
                <m:rPr>
                  <m:sty m:val="p"/>
                </m:rPr>
                <w:rPr>
                  <w:rFonts w:ascii="Cambria Math" w:hAnsi="Cambria Math" w:cs="Arial"/>
                  <w:sz w:val="18"/>
                  <w:szCs w:val="18"/>
                </w:rPr>
                <m:t>=</m:t>
              </m:r>
              <m:sSup>
                <m:sSupPr>
                  <m:ctrlPr>
                    <w:rPr>
                      <w:rFonts w:ascii="Cambria Math" w:hAnsi="Cambria Math" w:cs="Arial"/>
                      <w:sz w:val="18"/>
                      <w:szCs w:val="18"/>
                    </w:rPr>
                  </m:ctrlPr>
                </m:sSupPr>
                <m:e>
                  <m:r>
                    <w:rPr>
                      <w:rFonts w:ascii="Cambria Math" w:hAnsi="Cambria Math" w:cs="Arial"/>
                      <w:sz w:val="18"/>
                      <w:szCs w:val="18"/>
                    </w:rPr>
                    <m:t>P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="Arial"/>
                      <w:sz w:val="18"/>
                      <w:szCs w:val="18"/>
                    </w:rPr>
                    <m:t>-1</m:t>
                  </m:r>
                </m:sup>
              </m:sSup>
              <m:r>
                <w:rPr>
                  <w:rFonts w:ascii="Cambria Math" w:hAnsi="Cambria Math" w:cs="Arial"/>
                  <w:sz w:val="18"/>
                  <w:szCs w:val="18"/>
                </w:rPr>
                <m:t>AP</m:t>
              </m:r>
            </m:oMath>
            <w:r w:rsidRPr="00196CCB">
              <w:rPr>
                <w:rFonts w:ascii="Arial" w:hAnsi="Arial" w:cs="Arial"/>
                <w:sz w:val="18"/>
                <w:szCs w:val="18"/>
              </w:rPr>
              <w:t>.</w:t>
            </w:r>
          </w:p>
        </w:tc>
      </w:tr>
    </w:tbl>
    <w:p w14:paraId="7F0CBA97" w14:textId="7F837483" w:rsidR="002C14DC" w:rsidRDefault="002C14DC" w:rsidP="00DC7852">
      <w:pPr>
        <w:rPr>
          <w:lang w:val="pt-PT"/>
        </w:rPr>
      </w:pPr>
    </w:p>
    <w:p w14:paraId="7119D0CE" w14:textId="76461195" w:rsidR="002C14DC" w:rsidRDefault="002C14DC" w:rsidP="00DC7852">
      <w:pPr>
        <w:rPr>
          <w:lang w:val="pt-PT"/>
        </w:rPr>
      </w:pPr>
      <m:oMath>
        <m:r>
          <w:rPr>
            <w:rFonts w:ascii="Cambria Math" w:eastAsiaTheme="minorEastAsia" w:hAnsi="Cambria Math"/>
            <w:sz w:val="18"/>
            <w:szCs w:val="18"/>
          </w:rPr>
          <m:t>A</m:t>
        </m:r>
        <m:r>
          <w:rPr>
            <w:rFonts w:ascii="Cambria Math" w:eastAsiaTheme="minorEastAsia" w:hAnsi="Cambria Math"/>
            <w:sz w:val="18"/>
            <w:szCs w:val="18"/>
            <w:lang w:val="pt-PT"/>
          </w:rPr>
          <m:t xml:space="preserve">= </m:t>
        </m:r>
        <m:d>
          <m:dPr>
            <m:begChr m:val="["/>
            <m:endChr m:val="]"/>
            <m:ctrlPr>
              <w:rPr>
                <w:rFonts w:ascii="Cambria Math" w:hAnsi="Cambria Math" w:cs="Arial"/>
                <w:sz w:val="18"/>
                <w:szCs w:val="18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 w:cs="Arial"/>
                    <w:sz w:val="18"/>
                    <w:szCs w:val="18"/>
                  </w:rPr>
                </m:ctrlPr>
              </m:mPr>
              <m:mr>
                <m:e>
                  <m:r>
                    <m:rPr>
                      <m:sty m:val="p"/>
                    </m:rPr>
                    <w:rPr>
                      <w:rFonts w:ascii="Cambria Math" w:hAnsi="Cambria Math" w:cs="Arial"/>
                      <w:sz w:val="18"/>
                      <w:szCs w:val="18"/>
                      <w:lang w:val="pt-PT"/>
                    </w:rPr>
                    <m:t>1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 w:cs="Arial"/>
                      <w:sz w:val="18"/>
                      <w:szCs w:val="18"/>
                      <w:lang w:val="pt-PT"/>
                    </w:rPr>
                    <m:t>2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 w:cs="Arial"/>
                      <w:sz w:val="18"/>
                      <w:szCs w:val="18"/>
                      <w:lang w:val="pt-PT"/>
                    </w:rPr>
                    <m:t>2</m:t>
                  </m:r>
                </m:e>
              </m:mr>
              <m:mr>
                <m:e>
                  <m:r>
                    <m:rPr>
                      <m:sty m:val="p"/>
                    </m:rPr>
                    <w:rPr>
                      <w:rFonts w:ascii="Cambria Math" w:hAnsi="Cambria Math" w:cs="Arial"/>
                      <w:sz w:val="18"/>
                      <w:szCs w:val="18"/>
                      <w:lang w:val="pt-PT"/>
                    </w:rPr>
                    <m:t>1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 w:cs="Arial"/>
                      <w:sz w:val="18"/>
                      <w:szCs w:val="18"/>
                      <w:lang w:val="pt-PT"/>
                    </w:rPr>
                    <m:t>2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 w:cs="Arial"/>
                      <w:sz w:val="18"/>
                      <w:szCs w:val="18"/>
                      <w:lang w:val="pt-PT"/>
                    </w:rPr>
                    <m:t>-1</m:t>
                  </m:r>
                </m:e>
              </m:mr>
              <m:mr>
                <m:e>
                  <m:r>
                    <m:rPr>
                      <m:sty m:val="p"/>
                    </m:rPr>
                    <w:rPr>
                      <w:rFonts w:ascii="Cambria Math" w:hAnsi="Cambria Math" w:cs="Arial"/>
                      <w:sz w:val="18"/>
                      <w:szCs w:val="18"/>
                      <w:lang w:val="pt-PT"/>
                    </w:rPr>
                    <m:t>-1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 w:cs="Arial"/>
                      <w:sz w:val="18"/>
                      <w:szCs w:val="18"/>
                      <w:lang w:val="pt-PT"/>
                    </w:rPr>
                    <m:t>1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 w:cs="Arial"/>
                      <w:sz w:val="18"/>
                      <w:szCs w:val="18"/>
                      <w:lang w:val="pt-PT"/>
                    </w:rPr>
                    <m:t>4</m:t>
                  </m:r>
                </m:e>
              </m:mr>
            </m:m>
          </m:e>
        </m:d>
      </m:oMath>
      <w:r w:rsidRPr="002C14DC">
        <w:rPr>
          <w:rFonts w:eastAsiaTheme="minorEastAsia"/>
          <w:sz w:val="18"/>
          <w:szCs w:val="18"/>
          <w:lang w:val="pt-PT"/>
        </w:rPr>
        <w:t xml:space="preserve"> é semelhante a </w:t>
      </w:r>
      <m:oMath>
        <m:r>
          <w:rPr>
            <w:rFonts w:ascii="Cambria Math" w:eastAsiaTheme="minorEastAsia" w:hAnsi="Cambria Math"/>
            <w:sz w:val="18"/>
            <w:szCs w:val="18"/>
            <w:lang w:val="pt-PT"/>
          </w:rPr>
          <m:t xml:space="preserve"> B= </m:t>
        </m:r>
        <m:d>
          <m:dPr>
            <m:begChr m:val="["/>
            <m:endChr m:val="]"/>
            <m:ctrlPr>
              <w:rPr>
                <w:rFonts w:ascii="Cambria Math" w:hAnsi="Cambria Math" w:cs="Arial"/>
                <w:sz w:val="18"/>
                <w:szCs w:val="18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 w:cs="Arial"/>
                    <w:sz w:val="18"/>
                    <w:szCs w:val="18"/>
                  </w:rPr>
                </m:ctrlPr>
              </m:mPr>
              <m:mr>
                <m:e>
                  <m:r>
                    <m:rPr>
                      <m:sty m:val="p"/>
                    </m:rPr>
                    <w:rPr>
                      <w:rFonts w:ascii="Cambria Math" w:hAnsi="Cambria Math" w:cs="Arial"/>
                      <w:sz w:val="18"/>
                      <w:szCs w:val="18"/>
                      <w:lang w:val="pt-PT"/>
                    </w:rPr>
                    <m:t>1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 w:cs="Arial"/>
                      <w:sz w:val="18"/>
                      <w:szCs w:val="18"/>
                      <w:lang w:val="pt-PT"/>
                    </w:rPr>
                    <m:t>0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 w:cs="Arial"/>
                      <w:sz w:val="18"/>
                      <w:szCs w:val="18"/>
                      <w:lang w:val="pt-PT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hAnsi="Cambria Math" w:cs="Arial"/>
                      <w:sz w:val="18"/>
                      <w:szCs w:val="18"/>
                      <w:lang w:val="pt-PT"/>
                    </w:rPr>
                    <m:t>0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 w:cs="Arial"/>
                      <w:sz w:val="18"/>
                      <w:szCs w:val="18"/>
                      <w:lang w:val="pt-PT"/>
                    </w:rPr>
                    <m:t>3</m:t>
                  </m:r>
                </m:e>
                <m:e>
                  <m:r>
                    <w:rPr>
                      <w:rFonts w:ascii="Cambria Math" w:hAnsi="Cambria Math" w:cs="Arial"/>
                      <w:sz w:val="18"/>
                      <w:szCs w:val="18"/>
                      <w:lang w:val="pt-PT"/>
                    </w:rPr>
                    <m:t>0</m:t>
                  </m:r>
                </m:e>
              </m:mr>
              <m:mr>
                <m:e>
                  <m:r>
                    <m:rPr>
                      <m:sty m:val="p"/>
                    </m:rPr>
                    <w:rPr>
                      <w:rFonts w:ascii="Cambria Math" w:hAnsi="Cambria Math" w:cs="Arial"/>
                      <w:sz w:val="18"/>
                      <w:szCs w:val="18"/>
                      <w:lang w:val="pt-PT"/>
                    </w:rPr>
                    <m:t>0</m:t>
                  </m:r>
                </m:e>
                <m:e>
                  <m:r>
                    <w:rPr>
                      <w:rFonts w:ascii="Cambria Math" w:hAnsi="Cambria Math" w:cs="Arial"/>
                      <w:sz w:val="18"/>
                      <w:szCs w:val="18"/>
                      <w:lang w:val="pt-PT"/>
                    </w:rPr>
                    <m:t>0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 w:cs="Arial"/>
                      <w:sz w:val="18"/>
                      <w:szCs w:val="18"/>
                      <w:lang w:val="pt-PT"/>
                    </w:rPr>
                    <m:t>3</m:t>
                  </m:r>
                </m:e>
              </m:mr>
            </m:m>
          </m:e>
        </m:d>
      </m:oMath>
    </w:p>
    <w:p w14:paraId="24A399BF" w14:textId="183754FC" w:rsidR="00DC7852" w:rsidRDefault="00DC7852" w:rsidP="00DC7852">
      <w:pPr>
        <w:rPr>
          <w:lang w:val="pt-PT"/>
        </w:rPr>
      </w:pPr>
    </w:p>
    <w:p w14:paraId="5FD72AD2" w14:textId="77777777" w:rsidR="002C14DC" w:rsidRPr="0039225B" w:rsidRDefault="002C14DC" w:rsidP="002C14DC">
      <w:pPr>
        <w:pStyle w:val="Ttulo2"/>
        <w:rPr>
          <w:sz w:val="24"/>
          <w:szCs w:val="24"/>
        </w:rPr>
      </w:pPr>
      <w:bookmarkStart w:id="1" w:name="_Toc304718819"/>
      <w:bookmarkStart w:id="2" w:name="_Toc403659282"/>
      <w:bookmarkStart w:id="3" w:name="_Toc403660876"/>
      <w:bookmarkStart w:id="4" w:name="_Toc403661713"/>
      <w:r w:rsidRPr="0039225B">
        <w:rPr>
          <w:sz w:val="24"/>
          <w:szCs w:val="24"/>
        </w:rPr>
        <w:lastRenderedPageBreak/>
        <w:t>6.2.  Vetores e valores próprios de um endomorfismo</w:t>
      </w:r>
      <w:bookmarkEnd w:id="1"/>
      <w:bookmarkEnd w:id="2"/>
      <w:bookmarkEnd w:id="3"/>
      <w:bookmarkEnd w:id="4"/>
    </w:p>
    <w:p w14:paraId="2599F29E" w14:textId="0F747825" w:rsidR="001547D1" w:rsidRPr="00196CCB" w:rsidRDefault="009730E1" w:rsidP="001547D1">
      <w:pPr>
        <w:pStyle w:val="texto0"/>
        <w:rPr>
          <w:rFonts w:ascii="Arial" w:hAnsi="Arial" w:cs="Arial"/>
          <w:sz w:val="18"/>
          <w:szCs w:val="18"/>
        </w:rPr>
      </w:pPr>
      <w:r>
        <w:rPr>
          <w:rFonts w:ascii="Arial" w:hAnsi="Arial" w:cs="Arial"/>
          <w:noProof/>
          <w:sz w:val="18"/>
          <w:szCs w:val="18"/>
        </w:rPr>
        <mc:AlternateContent>
          <mc:Choice Requires="wpi">
            <w:drawing>
              <wp:anchor distT="0" distB="0" distL="114300" distR="114300" simplePos="0" relativeHeight="252402688" behindDoc="0" locked="0" layoutInCell="1" allowOverlap="1" wp14:anchorId="5C02DD7A" wp14:editId="141047BD">
                <wp:simplePos x="0" y="0"/>
                <wp:positionH relativeFrom="column">
                  <wp:posOffset>1261745</wp:posOffset>
                </wp:positionH>
                <wp:positionV relativeFrom="paragraph">
                  <wp:posOffset>646430</wp:posOffset>
                </wp:positionV>
                <wp:extent cx="3659505" cy="2400480"/>
                <wp:effectExtent l="38100" t="38100" r="36195" b="38100"/>
                <wp:wrapNone/>
                <wp:docPr id="247" name="Tinta 2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3">
                      <w14:nvContentPartPr>
                        <w14:cNvContentPartPr/>
                      </w14:nvContentPartPr>
                      <w14:xfrm>
                        <a:off x="0" y="0"/>
                        <a:ext cx="3659505" cy="2400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7DB94A9" id="Tinta 247" o:spid="_x0000_s1026" type="#_x0000_t75" style="position:absolute;margin-left:99pt;margin-top:50.55pt;width:288.85pt;height:189.7pt;z-index:252402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">
                <v:imagedata r:id="rId84" o:title=""/>
              </v:shape>
            </w:pict>
          </mc:Fallback>
        </mc:AlternateContent>
      </w:r>
      <w:r w:rsidR="001547D1" w:rsidRPr="00196CCB">
        <w:rPr>
          <w:rFonts w:ascii="Arial" w:hAnsi="Arial" w:cs="Arial"/>
          <w:sz w:val="18"/>
          <w:szCs w:val="18"/>
        </w:rPr>
        <w:t xml:space="preserve">Seja </w:t>
      </w:r>
      <m:oMath>
        <m:r>
          <w:rPr>
            <w:rFonts w:ascii="Cambria Math" w:hAnsi="Cambria Math" w:cs="Arial"/>
            <w:sz w:val="18"/>
            <w:szCs w:val="18"/>
          </w:rPr>
          <m:t>f</m:t>
        </m:r>
      </m:oMath>
      <w:r w:rsidR="001547D1" w:rsidRPr="00196CCB">
        <w:rPr>
          <w:rFonts w:ascii="Arial" w:hAnsi="Arial" w:cs="Arial"/>
          <w:sz w:val="18"/>
          <w:szCs w:val="18"/>
        </w:rPr>
        <w:t xml:space="preserve"> :</w:t>
      </w:r>
      <m:oMath>
        <m:r>
          <m:rPr>
            <m:scr m:val="double-struck"/>
          </m:rPr>
          <w:rPr>
            <w:rFonts w:ascii="Cambria Math" w:hAnsi="Cambria Math" w:cs="Arial"/>
            <w:sz w:val="18"/>
            <w:szCs w:val="18"/>
          </w:rPr>
          <m:t xml:space="preserve"> R</m:t>
        </m:r>
      </m:oMath>
      <w:r w:rsidR="001547D1" w:rsidRPr="00196CCB">
        <w:rPr>
          <w:rFonts w:ascii="Arial" w:hAnsi="Arial" w:cs="Arial"/>
          <w:sz w:val="18"/>
          <w:szCs w:val="18"/>
          <w:vertAlign w:val="superscript"/>
        </w:rPr>
        <w:t xml:space="preserve"> 3</w:t>
      </w:r>
      <w:r w:rsidR="001547D1" w:rsidRPr="00196CCB">
        <w:rPr>
          <w:rFonts w:ascii="Arial" w:hAnsi="Arial" w:cs="Arial"/>
          <w:sz w:val="18"/>
          <w:szCs w:val="18"/>
        </w:rPr>
        <w:sym w:font="Symbol" w:char="F0AE"/>
      </w:r>
      <m:oMath>
        <m:r>
          <m:rPr>
            <m:scr m:val="double-struck"/>
          </m:rPr>
          <w:rPr>
            <w:rFonts w:ascii="Cambria Math" w:hAnsi="Cambria Math" w:cs="Arial"/>
            <w:sz w:val="18"/>
            <w:szCs w:val="18"/>
          </w:rPr>
          <m:t xml:space="preserve"> R</m:t>
        </m:r>
      </m:oMath>
      <w:r w:rsidR="001547D1" w:rsidRPr="00196CCB">
        <w:rPr>
          <w:rFonts w:ascii="Arial" w:hAnsi="Arial" w:cs="Arial"/>
          <w:sz w:val="18"/>
          <w:szCs w:val="18"/>
          <w:vertAlign w:val="superscript"/>
        </w:rPr>
        <w:t xml:space="preserve"> 3</w:t>
      </w:r>
      <w:r w:rsidR="001547D1" w:rsidRPr="00196CCB">
        <w:rPr>
          <w:rFonts w:ascii="Arial" w:hAnsi="Arial" w:cs="Arial"/>
          <w:sz w:val="18"/>
          <w:szCs w:val="18"/>
        </w:rPr>
        <w:t xml:space="preserve"> o endomorfismo definido por </w:t>
      </w:r>
      <m:oMath>
        <m:r>
          <w:rPr>
            <w:rFonts w:ascii="Cambria Math" w:hAnsi="Cambria Math" w:cs="Arial"/>
            <w:sz w:val="18"/>
            <w:szCs w:val="18"/>
            <w:lang w:val="en-US"/>
          </w:rPr>
          <m:t>f</m:t>
        </m:r>
        <m:r>
          <w:rPr>
            <w:rFonts w:ascii="Cambria Math" w:hAnsi="Cambria Math" w:cs="Arial"/>
            <w:sz w:val="18"/>
            <w:szCs w:val="18"/>
          </w:rPr>
          <m:t xml:space="preserve"> </m:t>
        </m:r>
        <m:d>
          <m:dPr>
            <m:ctrlPr>
              <w:rPr>
                <w:rFonts w:ascii="Cambria Math" w:hAnsi="Cambria Math" w:cs="Arial"/>
                <w:i/>
                <w:sz w:val="18"/>
                <w:szCs w:val="18"/>
              </w:rPr>
            </m:ctrlPr>
          </m:dPr>
          <m:e>
            <m:d>
              <m:dPr>
                <m:begChr m:val="["/>
                <m:endChr m:val="]"/>
                <m:ctrlPr>
                  <w:rPr>
                    <w:rFonts w:ascii="Cambria Math" w:hAnsi="Cambria Math" w:cs="Arial"/>
                    <w:i/>
                    <w:sz w:val="18"/>
                    <w:szCs w:val="18"/>
                  </w:rPr>
                </m:ctrlPr>
              </m:dPr>
              <m:e>
                <m:m>
                  <m:mPr>
                    <m:mcs>
                      <m:mc>
                        <m:mcPr>
                          <m:count m:val="1"/>
                          <m:mcJc m:val="center"/>
                        </m:mcPr>
                      </m:mc>
                    </m:mcs>
                    <m:ctrlPr>
                      <w:rPr>
                        <w:rFonts w:ascii="Cambria Math" w:hAnsi="Cambria Math" w:cs="Arial"/>
                        <w:i/>
                        <w:sz w:val="18"/>
                        <w:szCs w:val="18"/>
                      </w:rPr>
                    </m:ctrlPr>
                  </m:mPr>
                  <m:mr>
                    <m:e>
                      <m:r>
                        <w:rPr>
                          <w:rFonts w:ascii="Cambria Math" w:hAnsi="Cambria Math" w:cs="Arial"/>
                          <w:sz w:val="18"/>
                          <w:szCs w:val="18"/>
                        </w:rPr>
                        <m:t>x</m:t>
                      </m:r>
                    </m:e>
                  </m:mr>
                  <m:mr>
                    <m:e>
                      <m:r>
                        <w:rPr>
                          <w:rFonts w:ascii="Cambria Math" w:hAnsi="Cambria Math" w:cs="Arial"/>
                          <w:sz w:val="18"/>
                          <w:szCs w:val="18"/>
                        </w:rPr>
                        <m:t>y</m:t>
                      </m:r>
                    </m:e>
                  </m:mr>
                  <m:mr>
                    <m:e>
                      <m:r>
                        <w:rPr>
                          <w:rFonts w:ascii="Cambria Math" w:hAnsi="Cambria Math" w:cs="Arial"/>
                          <w:sz w:val="18"/>
                          <w:szCs w:val="18"/>
                        </w:rPr>
                        <m:t>z</m:t>
                      </m:r>
                    </m:e>
                  </m:mr>
                </m:m>
              </m:e>
            </m:d>
          </m:e>
        </m:d>
        <m:r>
          <w:rPr>
            <w:rFonts w:ascii="Cambria Math" w:hAnsi="Cambria Math" w:cs="Arial"/>
            <w:sz w:val="18"/>
            <w:szCs w:val="18"/>
          </w:rPr>
          <m:t>=</m:t>
        </m:r>
        <m:d>
          <m:dPr>
            <m:begChr m:val="["/>
            <m:endChr m:val="]"/>
            <m:ctrlPr>
              <w:rPr>
                <w:rFonts w:ascii="Cambria Math" w:hAnsi="Cambria Math" w:cs="Arial"/>
                <w:i/>
                <w:sz w:val="18"/>
                <w:szCs w:val="18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cs="Arial"/>
                    <w:i/>
                    <w:sz w:val="18"/>
                    <w:szCs w:val="18"/>
                  </w:rPr>
                </m:ctrlPr>
              </m:mPr>
              <m:mr>
                <m:e>
                  <m:r>
                    <w:rPr>
                      <w:rFonts w:ascii="Cambria Math" w:hAnsi="Cambria Math" w:cs="Arial"/>
                      <w:sz w:val="18"/>
                      <w:szCs w:val="18"/>
                    </w:rPr>
                    <m:t>x+2y+2z</m:t>
                  </m:r>
                </m:e>
              </m:mr>
              <m:mr>
                <m:e>
                  <m:r>
                    <w:rPr>
                      <w:rFonts w:ascii="Cambria Math" w:hAnsi="Cambria Math" w:cs="Arial"/>
                      <w:sz w:val="18"/>
                      <w:szCs w:val="18"/>
                    </w:rPr>
                    <m:t>x+2y-z</m:t>
                  </m:r>
                </m:e>
              </m:mr>
              <m:mr>
                <m:e>
                  <m:r>
                    <w:rPr>
                      <w:rFonts w:ascii="Cambria Math" w:hAnsi="Cambria Math" w:cs="Arial"/>
                      <w:sz w:val="18"/>
                      <w:szCs w:val="18"/>
                    </w:rPr>
                    <m:t>-x+y+4z</m:t>
                  </m:r>
                </m:e>
              </m:mr>
            </m:m>
          </m:e>
        </m:d>
      </m:oMath>
      <w:r w:rsidR="009332B0" w:rsidRPr="009332B0">
        <w:rPr>
          <w:rFonts w:ascii="Arial" w:hAnsi="Arial" w:cs="Arial"/>
          <w:sz w:val="18"/>
          <w:szCs w:val="18"/>
        </w:rPr>
        <w:t xml:space="preserve">, </w:t>
      </w:r>
      <m:oMath>
        <m:r>
          <w:rPr>
            <w:rFonts w:ascii="Cambria Math" w:hAnsi="Cambria Math"/>
            <w:sz w:val="18"/>
            <w:szCs w:val="18"/>
          </w:rPr>
          <m:t>B</m:t>
        </m:r>
        <m:r>
          <m:rPr>
            <m:sty m:val="p"/>
          </m:rPr>
          <w:rPr>
            <w:rFonts w:ascii="Cambria Math" w:hAnsi="Cambria Math"/>
            <w:sz w:val="18"/>
            <w:szCs w:val="18"/>
          </w:rPr>
          <m:t>=</m:t>
        </m:r>
        <m:d>
          <m:dPr>
            <m:begChr m:val="{"/>
            <m:endChr m:val="}"/>
            <m:ctrlPr>
              <w:rPr>
                <w:rFonts w:ascii="Cambria Math" w:hAnsi="Cambria Math"/>
                <w:i/>
                <w:sz w:val="18"/>
                <w:szCs w:val="18"/>
              </w:rPr>
            </m:ctrlPr>
          </m:dPr>
          <m:e>
            <m:limLow>
              <m:limLowPr>
                <m:ctrlPr>
                  <w:rPr>
                    <w:rFonts w:ascii="Cambria Math" w:hAnsi="Cambria Math"/>
                    <w:i/>
                    <w:sz w:val="18"/>
                    <w:szCs w:val="18"/>
                  </w:rPr>
                </m:ctrlPr>
              </m:limLowPr>
              <m:e>
                <m:groupChr>
                  <m:groupChrPr>
                    <m:ctrlPr>
                      <w:rPr>
                        <w:rFonts w:ascii="Cambria Math" w:hAnsi="Cambria Math"/>
                        <w:i/>
                        <w:sz w:val="18"/>
                        <w:szCs w:val="18"/>
                      </w:rPr>
                    </m:ctrlPr>
                  </m:groupChrPr>
                  <m:e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/>
                            <w:i/>
                            <w:sz w:val="18"/>
                            <w:szCs w:val="18"/>
                          </w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hAnsi="Cambria Math"/>
                                <w:i/>
                                <w:sz w:val="18"/>
                                <w:szCs w:val="18"/>
                              </w:rPr>
                            </m:ctrlPr>
                          </m:mPr>
                          <m:mr>
                            <m:e>
                              <m:r>
                                <w:rPr>
                                  <w:rFonts w:ascii="Cambria Math" w:hAnsi="Cambria Math"/>
                                  <w:sz w:val="18"/>
                                  <w:szCs w:val="18"/>
                                </w:rPr>
                                <m:t>2</m:t>
                              </m:r>
                            </m:e>
                          </m:mr>
                          <m:mr>
                            <m:e>
                              <m:r>
                                <w:rPr>
                                  <w:rFonts w:ascii="Cambria Math" w:hAnsi="Cambria Math"/>
                                  <w:sz w:val="18"/>
                                  <w:szCs w:val="18"/>
                                </w:rPr>
                                <m:t>-1</m:t>
                              </m:r>
                              <m:ctrlPr>
                                <w:rPr>
                                  <w:rFonts w:ascii="Cambria Math" w:eastAsia="Cambria Math" w:hAnsi="Cambria Math" w:cs="Cambria Math"/>
                                  <w:i/>
                                  <w:sz w:val="18"/>
                                  <w:szCs w:val="18"/>
                                </w:rPr>
                              </m:ctrlPr>
                            </m:e>
                          </m:mr>
                          <m:mr>
                            <m:e>
                              <m:r>
                                <w:rPr>
                                  <w:rFonts w:ascii="Cambria Math" w:eastAsia="Cambria Math" w:hAnsi="Cambria Math" w:cs="Cambria Math"/>
                                  <w:sz w:val="18"/>
                                  <w:szCs w:val="18"/>
                                </w:rPr>
                                <m:t>1</m:t>
                              </m:r>
                            </m:e>
                          </m:mr>
                        </m:m>
                      </m:e>
                    </m:d>
                  </m:e>
                </m:groupChr>
              </m:e>
              <m:lim>
                <m:r>
                  <w:rPr>
                    <w:rFonts w:ascii="Cambria Math" w:hAnsi="Cambria Math"/>
                    <w:sz w:val="18"/>
                    <w:szCs w:val="18"/>
                  </w:rPr>
                  <m:t>v1</m:t>
                </m:r>
              </m:lim>
            </m:limLow>
            <m:r>
              <w:rPr>
                <w:rFonts w:ascii="Cambria Math" w:hAnsi="Cambria Math"/>
                <w:sz w:val="18"/>
                <w:szCs w:val="18"/>
              </w:rPr>
              <m:t xml:space="preserve">, </m:t>
            </m:r>
            <m:limLow>
              <m:limLowPr>
                <m:ctrlPr>
                  <w:rPr>
                    <w:rFonts w:ascii="Cambria Math" w:hAnsi="Cambria Math"/>
                    <w:i/>
                    <w:sz w:val="18"/>
                    <w:szCs w:val="18"/>
                  </w:rPr>
                </m:ctrlPr>
              </m:limLowPr>
              <m:e>
                <m:groupChr>
                  <m:groupChrPr>
                    <m:ctrlPr>
                      <w:rPr>
                        <w:rFonts w:ascii="Cambria Math" w:hAnsi="Cambria Math"/>
                        <w:i/>
                        <w:sz w:val="18"/>
                        <w:szCs w:val="18"/>
                      </w:rPr>
                    </m:ctrlPr>
                  </m:groupChrPr>
                  <m:e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/>
                            <w:i/>
                            <w:sz w:val="18"/>
                            <w:szCs w:val="18"/>
                          </w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hAnsi="Cambria Math"/>
                                <w:i/>
                                <w:sz w:val="18"/>
                                <w:szCs w:val="18"/>
                              </w:rPr>
                            </m:ctrlPr>
                          </m:mPr>
                          <m:mr>
                            <m:e>
                              <m:r>
                                <w:rPr>
                                  <w:rFonts w:ascii="Cambria Math" w:hAnsi="Cambria Math"/>
                                  <w:sz w:val="18"/>
                                  <w:szCs w:val="18"/>
                                </w:rPr>
                                <m:t>3</m:t>
                              </m:r>
                            </m:e>
                          </m:mr>
                          <m:mr>
                            <m:e>
                              <m:r>
                                <w:rPr>
                                  <w:rFonts w:ascii="Cambria Math" w:hAnsi="Cambria Math"/>
                                  <w:sz w:val="18"/>
                                  <w:szCs w:val="18"/>
                                </w:rPr>
                                <m:t>1</m:t>
                              </m:r>
                              <m:ctrlPr>
                                <w:rPr>
                                  <w:rFonts w:ascii="Cambria Math" w:eastAsia="Cambria Math" w:hAnsi="Cambria Math" w:cs="Cambria Math"/>
                                  <w:i/>
                                  <w:sz w:val="18"/>
                                  <w:szCs w:val="18"/>
                                </w:rPr>
                              </m:ctrlPr>
                            </m:e>
                          </m:mr>
                          <m:mr>
                            <m:e>
                              <m:r>
                                <w:rPr>
                                  <w:rFonts w:ascii="Cambria Math" w:eastAsia="Cambria Math" w:hAnsi="Cambria Math" w:cs="Cambria Math"/>
                                  <w:sz w:val="18"/>
                                  <w:szCs w:val="18"/>
                                </w:rPr>
                                <m:t>2</m:t>
                              </m:r>
                            </m:e>
                          </m:mr>
                        </m:m>
                      </m:e>
                    </m:d>
                  </m:e>
                </m:groupChr>
              </m:e>
              <m:lim>
                <m:r>
                  <w:rPr>
                    <w:rFonts w:ascii="Cambria Math" w:hAnsi="Cambria Math"/>
                    <w:sz w:val="18"/>
                    <w:szCs w:val="18"/>
                  </w:rPr>
                  <m:t>v2</m:t>
                </m:r>
              </m:lim>
            </m:limLow>
            <m:r>
              <w:rPr>
                <w:rFonts w:ascii="Cambria Math" w:hAnsi="Cambria Math"/>
                <w:sz w:val="18"/>
                <w:szCs w:val="18"/>
              </w:rPr>
              <m:t>,</m:t>
            </m:r>
            <m:limLow>
              <m:limLowPr>
                <m:ctrlPr>
                  <w:rPr>
                    <w:rFonts w:ascii="Cambria Math" w:hAnsi="Cambria Math"/>
                    <w:i/>
                    <w:sz w:val="18"/>
                    <w:szCs w:val="18"/>
                  </w:rPr>
                </m:ctrlPr>
              </m:limLowPr>
              <m:e>
                <m:groupChr>
                  <m:groupChrPr>
                    <m:ctrlPr>
                      <w:rPr>
                        <w:rFonts w:ascii="Cambria Math" w:hAnsi="Cambria Math"/>
                        <w:i/>
                        <w:sz w:val="18"/>
                        <w:szCs w:val="18"/>
                      </w:rPr>
                    </m:ctrlPr>
                  </m:groupChrPr>
                  <m:e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/>
                            <w:i/>
                            <w:sz w:val="18"/>
                            <w:szCs w:val="18"/>
                          </w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hAnsi="Cambria Math"/>
                                <w:i/>
                                <w:sz w:val="18"/>
                                <w:szCs w:val="18"/>
                              </w:rPr>
                            </m:ctrlPr>
                          </m:mPr>
                          <m:mr>
                            <m:e>
                              <m:r>
                                <w:rPr>
                                  <w:rFonts w:ascii="Cambria Math" w:hAnsi="Cambria Math"/>
                                  <w:sz w:val="18"/>
                                  <w:szCs w:val="18"/>
                                </w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w:rPr>
                                  <w:rFonts w:ascii="Cambria Math" w:hAnsi="Cambria Math"/>
                                  <w:sz w:val="18"/>
                                  <w:szCs w:val="18"/>
                                </w:rPr>
                                <m:t>0</m:t>
                              </m:r>
                              <m:ctrlPr>
                                <w:rPr>
                                  <w:rFonts w:ascii="Cambria Math" w:eastAsia="Cambria Math" w:hAnsi="Cambria Math" w:cs="Cambria Math"/>
                                  <w:i/>
                                  <w:sz w:val="18"/>
                                  <w:szCs w:val="18"/>
                                </w:rPr>
                              </m:ctrlPr>
                            </m:e>
                          </m:mr>
                          <m:mr>
                            <m:e>
                              <m:r>
                                <w:rPr>
                                  <w:rFonts w:ascii="Cambria Math" w:eastAsia="Cambria Math" w:hAnsi="Cambria Math" w:cs="Cambria Math"/>
                                  <w:sz w:val="18"/>
                                  <w:szCs w:val="18"/>
                                </w:rPr>
                                <m:t>1</m:t>
                              </m:r>
                            </m:e>
                          </m:mr>
                        </m:m>
                      </m:e>
                    </m:d>
                  </m:e>
                </m:groupChr>
              </m:e>
              <m:lim>
                <m:r>
                  <w:rPr>
                    <w:rFonts w:ascii="Cambria Math" w:hAnsi="Cambria Math"/>
                    <w:sz w:val="18"/>
                    <w:szCs w:val="18"/>
                  </w:rPr>
                  <m:t>v3</m:t>
                </m:r>
              </m:lim>
            </m:limLow>
          </m:e>
        </m:d>
      </m:oMath>
      <w:r w:rsidR="009332B0">
        <w:rPr>
          <w:rFonts w:ascii="Arial" w:hAnsi="Arial" w:cs="Arial"/>
          <w:sz w:val="18"/>
          <w:szCs w:val="18"/>
        </w:rPr>
        <w:t xml:space="preserve"> base de </w:t>
      </w:r>
      <m:oMath>
        <m:sSup>
          <m:sSupPr>
            <m:ctrlPr>
              <w:rPr>
                <w:rFonts w:ascii="Cambria Math" w:hAnsi="Cambria Math" w:cs="Arial"/>
                <w:i/>
                <w:sz w:val="18"/>
                <w:szCs w:val="18"/>
              </w:rPr>
            </m:ctrlPr>
          </m:sSupPr>
          <m:e>
            <m:r>
              <m:rPr>
                <m:scr m:val="double-struck"/>
              </m:rPr>
              <w:rPr>
                <w:rFonts w:ascii="Cambria Math" w:hAnsi="Cambria Math" w:cs="Arial"/>
                <w:sz w:val="18"/>
                <w:szCs w:val="18"/>
              </w:rPr>
              <m:t>R</m:t>
            </m:r>
          </m:e>
          <m:sup>
            <m:r>
              <w:rPr>
                <w:rFonts w:ascii="Cambria Math" w:hAnsi="Cambria Math" w:cs="Arial"/>
                <w:sz w:val="18"/>
                <w:szCs w:val="18"/>
              </w:rPr>
              <m:t>3</m:t>
            </m:r>
          </m:sup>
        </m:sSup>
        <m:r>
          <w:rPr>
            <w:rFonts w:ascii="Cambria Math" w:hAnsi="Cambria Math" w:cs="Arial"/>
            <w:sz w:val="18"/>
            <w:szCs w:val="18"/>
          </w:rPr>
          <m:t>.</m:t>
        </m:r>
      </m:oMath>
    </w:p>
    <w:p w14:paraId="1AB2C6C6" w14:textId="5706359C" w:rsidR="001547D1" w:rsidRPr="00F11344" w:rsidRDefault="001547D1" w:rsidP="00734FEA">
      <w:pPr>
        <w:pStyle w:val="texto0"/>
        <w:numPr>
          <w:ilvl w:val="0"/>
          <w:numId w:val="31"/>
        </w:numPr>
        <w:rPr>
          <w:rFonts w:ascii="Cambria Math" w:hAnsi="Cambria Math" w:cs="Arial"/>
          <w:sz w:val="18"/>
          <w:szCs w:val="18"/>
          <w:oMath/>
        </w:rPr>
      </w:pPr>
      <m:oMath>
        <m:r>
          <w:rPr>
            <w:rFonts w:ascii="Cambria Math" w:hAnsi="Cambria Math" w:cs="Arial"/>
            <w:sz w:val="18"/>
            <w:szCs w:val="18"/>
          </w:rPr>
          <m:t>f</m:t>
        </m:r>
        <m:d>
          <m:dPr>
            <m:ctrlPr>
              <w:rPr>
                <w:rFonts w:ascii="Cambria Math" w:hAnsi="Cambria Math" w:cs="Arial"/>
                <w:i/>
                <w:sz w:val="18"/>
                <w:szCs w:val="18"/>
              </w:rPr>
            </m:ctrlPr>
          </m:dPr>
          <m:e>
            <m:d>
              <m:dPr>
                <m:begChr m:val="["/>
                <m:endChr m:val="]"/>
                <m:ctrlPr>
                  <w:rPr>
                    <w:rFonts w:ascii="Cambria Math" w:hAnsi="Cambria Math" w:cs="Arial"/>
                    <w:i/>
                    <w:sz w:val="18"/>
                    <w:szCs w:val="18"/>
                  </w:rPr>
                </m:ctrlPr>
              </m:dPr>
              <m:e>
                <m:m>
                  <m:mPr>
                    <m:mcs>
                      <m:mc>
                        <m:mcPr>
                          <m:count m:val="1"/>
                          <m:mcJc m:val="center"/>
                        </m:mcPr>
                      </m:mc>
                    </m:mcs>
                    <m:ctrlPr>
                      <w:rPr>
                        <w:rFonts w:ascii="Cambria Math" w:hAnsi="Cambria Math" w:cs="Arial"/>
                        <w:i/>
                        <w:sz w:val="18"/>
                        <w:szCs w:val="18"/>
                      </w:rPr>
                    </m:ctrlPr>
                  </m:mPr>
                  <m:mr>
                    <m:e>
                      <m:r>
                        <w:rPr>
                          <w:rFonts w:ascii="Cambria Math" w:hAnsi="Cambria Math" w:cs="Arial"/>
                          <w:sz w:val="18"/>
                          <w:szCs w:val="18"/>
                        </w:rPr>
                        <m:t>2</m:t>
                      </m:r>
                    </m:e>
                  </m:mr>
                  <m:mr>
                    <m:e>
                      <m:r>
                        <w:rPr>
                          <w:rFonts w:ascii="Cambria Math" w:hAnsi="Cambria Math" w:cs="Arial"/>
                          <w:sz w:val="18"/>
                          <w:szCs w:val="18"/>
                        </w:rPr>
                        <m:t>-1</m:t>
                      </m:r>
                    </m:e>
                  </m:mr>
                  <m:mr>
                    <m:e>
                      <m:r>
                        <w:rPr>
                          <w:rFonts w:ascii="Cambria Math" w:hAnsi="Cambria Math" w:cs="Arial"/>
                          <w:sz w:val="18"/>
                          <w:szCs w:val="18"/>
                        </w:rPr>
                        <m:t>1</m:t>
                      </m:r>
                    </m:e>
                  </m:mr>
                </m:m>
              </m:e>
            </m:d>
          </m:e>
        </m:d>
        <m:r>
          <w:rPr>
            <w:rFonts w:ascii="Cambria Math" w:hAnsi="Cambria Math" w:cs="Arial"/>
            <w:sz w:val="18"/>
            <w:szCs w:val="18"/>
          </w:rPr>
          <m:t>=</m:t>
        </m:r>
      </m:oMath>
    </w:p>
    <w:p w14:paraId="2443828E" w14:textId="77777777" w:rsidR="00F11344" w:rsidRPr="001547D1" w:rsidRDefault="00F11344" w:rsidP="00F11344">
      <w:pPr>
        <w:pStyle w:val="texto0"/>
        <w:ind w:left="720"/>
        <w:rPr>
          <w:rFonts w:ascii="Cambria Math" w:hAnsi="Cambria Math" w:cs="Arial"/>
          <w:sz w:val="18"/>
          <w:szCs w:val="18"/>
          <w:oMath/>
        </w:rPr>
      </w:pPr>
    </w:p>
    <w:p w14:paraId="095C9C40" w14:textId="4B0CEE55" w:rsidR="001547D1" w:rsidRPr="00F11344" w:rsidRDefault="001547D1" w:rsidP="00526C99">
      <w:pPr>
        <w:pStyle w:val="texto0"/>
        <w:numPr>
          <w:ilvl w:val="0"/>
          <w:numId w:val="31"/>
        </w:numPr>
        <w:rPr>
          <w:rFonts w:ascii="Cambria Math" w:hAnsi="Cambria Math" w:cs="Arial"/>
          <w:sz w:val="18"/>
          <w:szCs w:val="18"/>
          <w:oMath/>
        </w:rPr>
      </w:pPr>
      <m:oMath>
        <m:r>
          <w:rPr>
            <w:rFonts w:ascii="Cambria Math" w:hAnsi="Cambria Math" w:cs="Arial"/>
            <w:sz w:val="18"/>
            <w:szCs w:val="18"/>
          </w:rPr>
          <m:t xml:space="preserve">f </m:t>
        </m:r>
        <m:d>
          <m:dPr>
            <m:ctrlPr>
              <w:rPr>
                <w:rFonts w:ascii="Cambria Math" w:hAnsi="Cambria Math" w:cs="Arial"/>
                <w:i/>
                <w:sz w:val="18"/>
                <w:szCs w:val="18"/>
              </w:rPr>
            </m:ctrlPr>
          </m:dPr>
          <m:e>
            <m:d>
              <m:dPr>
                <m:begChr m:val="["/>
                <m:endChr m:val="]"/>
                <m:ctrlPr>
                  <w:rPr>
                    <w:rFonts w:ascii="Cambria Math" w:hAnsi="Cambria Math" w:cs="Arial"/>
                    <w:i/>
                    <w:sz w:val="18"/>
                    <w:szCs w:val="18"/>
                  </w:rPr>
                </m:ctrlPr>
              </m:dPr>
              <m:e>
                <m:m>
                  <m:mPr>
                    <m:mcs>
                      <m:mc>
                        <m:mcPr>
                          <m:count m:val="1"/>
                          <m:mcJc m:val="center"/>
                        </m:mcPr>
                      </m:mc>
                    </m:mcs>
                    <m:ctrlPr>
                      <w:rPr>
                        <w:rFonts w:ascii="Cambria Math" w:hAnsi="Cambria Math" w:cs="Arial"/>
                        <w:i/>
                        <w:sz w:val="18"/>
                        <w:szCs w:val="18"/>
                      </w:rPr>
                    </m:ctrlPr>
                  </m:mPr>
                  <m:mr>
                    <m:e>
                      <m:r>
                        <w:rPr>
                          <w:rFonts w:ascii="Cambria Math" w:hAnsi="Cambria Math" w:cs="Arial"/>
                          <w:sz w:val="18"/>
                          <w:szCs w:val="18"/>
                        </w:rPr>
                        <m:t>3</m:t>
                      </m:r>
                    </m:e>
                  </m:mr>
                  <m:mr>
                    <m:e>
                      <m:r>
                        <w:rPr>
                          <w:rFonts w:ascii="Cambria Math" w:hAnsi="Cambria Math" w:cs="Arial"/>
                          <w:sz w:val="18"/>
                          <w:szCs w:val="18"/>
                        </w:rPr>
                        <m:t>1</m:t>
                      </m:r>
                    </m:e>
                  </m:mr>
                  <m:mr>
                    <m:e>
                      <m:r>
                        <w:rPr>
                          <w:rFonts w:ascii="Cambria Math" w:hAnsi="Cambria Math" w:cs="Arial"/>
                          <w:sz w:val="18"/>
                          <w:szCs w:val="18"/>
                        </w:rPr>
                        <m:t>2</m:t>
                      </m:r>
                    </m:e>
                  </m:mr>
                </m:m>
              </m:e>
            </m:d>
          </m:e>
        </m:d>
        <m:r>
          <w:rPr>
            <w:rFonts w:ascii="Cambria Math" w:hAnsi="Cambria Math" w:cs="Arial"/>
            <w:sz w:val="18"/>
            <w:szCs w:val="18"/>
          </w:rPr>
          <m:t xml:space="preserve"> = </m:t>
        </m:r>
      </m:oMath>
    </w:p>
    <w:p w14:paraId="4B74F66E" w14:textId="46D94329" w:rsidR="00F11344" w:rsidRDefault="00F11344" w:rsidP="00F11344">
      <w:pPr>
        <w:pStyle w:val="PargrafodaLista"/>
        <w:rPr>
          <w:rFonts w:ascii="Arial" w:hAnsi="Arial" w:cs="Arial"/>
          <w:sz w:val="18"/>
          <w:szCs w:val="18"/>
        </w:rPr>
      </w:pPr>
    </w:p>
    <w:p w14:paraId="034A390B" w14:textId="77777777" w:rsidR="001547D1" w:rsidRPr="001547D1" w:rsidRDefault="001547D1" w:rsidP="00526C99">
      <w:pPr>
        <w:pStyle w:val="texto0"/>
        <w:numPr>
          <w:ilvl w:val="0"/>
          <w:numId w:val="31"/>
        </w:numPr>
        <w:rPr>
          <w:rFonts w:ascii="Cambria Math" w:hAnsi="Cambria Math" w:cs="Arial"/>
          <w:sz w:val="18"/>
          <w:szCs w:val="18"/>
          <w:oMath/>
        </w:rPr>
      </w:pPr>
      <m:oMath>
        <m:r>
          <w:rPr>
            <w:rFonts w:ascii="Cambria Math" w:hAnsi="Cambria Math" w:cs="Arial"/>
            <w:sz w:val="18"/>
            <w:szCs w:val="18"/>
          </w:rPr>
          <m:t xml:space="preserve">f </m:t>
        </m:r>
        <m:d>
          <m:dPr>
            <m:ctrlPr>
              <w:rPr>
                <w:rFonts w:ascii="Cambria Math" w:hAnsi="Cambria Math" w:cs="Arial"/>
                <w:i/>
                <w:sz w:val="18"/>
                <w:szCs w:val="18"/>
              </w:rPr>
            </m:ctrlPr>
          </m:dPr>
          <m:e>
            <m:d>
              <m:dPr>
                <m:begChr m:val="["/>
                <m:endChr m:val="]"/>
                <m:ctrlPr>
                  <w:rPr>
                    <w:rFonts w:ascii="Cambria Math" w:hAnsi="Cambria Math" w:cs="Arial"/>
                    <w:i/>
                    <w:sz w:val="18"/>
                    <w:szCs w:val="18"/>
                  </w:rPr>
                </m:ctrlPr>
              </m:dPr>
              <m:e>
                <m:m>
                  <m:mPr>
                    <m:mcs>
                      <m:mc>
                        <m:mcPr>
                          <m:count m:val="1"/>
                          <m:mcJc m:val="center"/>
                        </m:mcPr>
                      </m:mc>
                    </m:mcs>
                    <m:ctrlPr>
                      <w:rPr>
                        <w:rFonts w:ascii="Cambria Math" w:hAnsi="Cambria Math" w:cs="Arial"/>
                        <w:i/>
                        <w:sz w:val="18"/>
                        <w:szCs w:val="18"/>
                      </w:rPr>
                    </m:ctrlPr>
                  </m:mPr>
                  <m:mr>
                    <m:e>
                      <m:r>
                        <w:rPr>
                          <w:rFonts w:ascii="Cambria Math" w:hAnsi="Cambria Math" w:cs="Arial"/>
                          <w:sz w:val="18"/>
                          <w:szCs w:val="18"/>
                        </w:rPr>
                        <m:t>1</m:t>
                      </m:r>
                    </m:e>
                  </m:mr>
                  <m:mr>
                    <m:e>
                      <m:r>
                        <w:rPr>
                          <w:rFonts w:ascii="Cambria Math" w:hAnsi="Cambria Math" w:cs="Arial"/>
                          <w:sz w:val="18"/>
                          <w:szCs w:val="18"/>
                        </w:rPr>
                        <m:t>0</m:t>
                      </m:r>
                    </m:e>
                  </m:mr>
                  <m:mr>
                    <m:e>
                      <m:r>
                        <w:rPr>
                          <w:rFonts w:ascii="Cambria Math" w:hAnsi="Cambria Math" w:cs="Arial"/>
                          <w:sz w:val="18"/>
                          <w:szCs w:val="18"/>
                        </w:rPr>
                        <m:t>1</m:t>
                      </m:r>
                    </m:e>
                  </m:mr>
                </m:m>
              </m:e>
            </m:d>
          </m:e>
        </m:d>
        <m:r>
          <w:rPr>
            <w:rFonts w:ascii="Cambria Math" w:hAnsi="Cambria Math" w:cs="Arial"/>
            <w:sz w:val="18"/>
            <w:szCs w:val="18"/>
          </w:rPr>
          <m:t>=</m:t>
        </m:r>
      </m:oMath>
    </w:p>
    <w:p w14:paraId="5570FF78" w14:textId="77777777" w:rsidR="001547D1" w:rsidRDefault="001547D1" w:rsidP="00DC7852">
      <w:pPr>
        <w:rPr>
          <w:lang w:val="pt-PT"/>
        </w:rPr>
      </w:pPr>
    </w:p>
    <w:tbl>
      <w:tblPr>
        <w:tblStyle w:val="TabelacomGrelha"/>
        <w:tblpPr w:leftFromText="141" w:rightFromText="141" w:vertAnchor="text" w:tblpXSpec="center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shd w:val="clear" w:color="auto" w:fill="BFBFBF" w:themeFill="background1" w:themeFillShade="BF"/>
        <w:tblLook w:val="04A0" w:firstRow="1" w:lastRow="0" w:firstColumn="1" w:lastColumn="0" w:noHBand="0" w:noVBand="1"/>
      </w:tblPr>
      <w:tblGrid>
        <w:gridCol w:w="9410"/>
      </w:tblGrid>
      <w:tr w:rsidR="001547D1" w:rsidRPr="00767075" w14:paraId="40232F9A" w14:textId="77777777" w:rsidTr="001547D1">
        <w:trPr>
          <w:trHeight w:val="709"/>
        </w:trPr>
        <w:tc>
          <w:tcPr>
            <w:tcW w:w="9410" w:type="dxa"/>
            <w:shd w:val="clear" w:color="auto" w:fill="BFBFBF" w:themeFill="background1" w:themeFillShade="BF"/>
          </w:tcPr>
          <w:p w14:paraId="5638E6EC" w14:textId="77777777" w:rsidR="001547D1" w:rsidRPr="0039225B" w:rsidRDefault="001547D1" w:rsidP="0064689A">
            <w:pPr>
              <w:pStyle w:val="caixa"/>
            </w:pPr>
            <w:r w:rsidRPr="008254B9">
              <w:rPr>
                <w:b/>
              </w:rPr>
              <w:t>Definição</w:t>
            </w:r>
            <w:r>
              <w:rPr>
                <w:b/>
              </w:rPr>
              <w:t>:</w:t>
            </w:r>
            <w:r w:rsidRPr="008254B9">
              <w:t xml:space="preserve"> </w:t>
            </w:r>
            <w:r w:rsidRPr="0039225B">
              <w:t xml:space="preserve">Seja </w:t>
            </w:r>
            <w:r w:rsidRPr="00EF320E">
              <w:fldChar w:fldCharType="begin"/>
            </w:r>
            <w:r w:rsidRPr="00EF320E">
              <w:instrText xml:space="preserve"> QUOTE </w:instrTex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f</m:t>
              </m:r>
              <m:r>
                <m:rPr>
                  <m:sty m:val="p"/>
                </m:rPr>
                <w:rPr>
                  <w:rFonts w:ascii="Cambria Math"/>
                  <w:sz w:val="24"/>
                  <w:szCs w:val="24"/>
                </w:rPr>
                <m:t xml:space="preserve">: </m:t>
              </m:r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V</m:t>
              </m:r>
              <m:r>
                <m:rPr>
                  <m:sty m:val="p"/>
                </m:rPr>
                <w:rPr>
                  <w:rFonts w:ascii="Cambria Math"/>
                  <w:sz w:val="24"/>
                  <w:szCs w:val="24"/>
                </w:rPr>
                <m:t xml:space="preserve"> </m:t>
              </m:r>
              <m:r>
                <w:rPr>
                  <w:rFonts w:ascii="Cambria Math"/>
                  <w:i/>
                  <w:sz w:val="24"/>
                  <w:szCs w:val="24"/>
                </w:rPr>
                <w:sym w:font="Symbol" w:char="F0AE"/>
              </m:r>
              <m:r>
                <m:rPr>
                  <m:sty m:val="p"/>
                </m:rPr>
                <w:rPr>
                  <w:rFonts w:ascii="Cambria Math"/>
                  <w:sz w:val="24"/>
                  <w:szCs w:val="24"/>
                </w:rPr>
                <m:t xml:space="preserve"> </m:t>
              </m:r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V</m:t>
              </m:r>
            </m:oMath>
            <w:r w:rsidRPr="00EF320E">
              <w:instrText xml:space="preserve"> </w:instrText>
            </w:r>
            <w:r w:rsidRPr="00EF320E">
              <w:fldChar w:fldCharType="separate"/>
            </w:r>
            <w:r w:rsidRPr="00EF320E">
              <w:rPr>
                <w:position w:val="-6"/>
              </w:rPr>
              <w:object w:dxaOrig="800" w:dyaOrig="240" w14:anchorId="110C55AD">
                <v:shape id="_x0000_i1029" type="#_x0000_t75" style="width:39.95pt;height:12.05pt" o:ole="">
                  <v:imagedata r:id="rId85" o:title=""/>
                </v:shape>
                <o:OLEObject Type="Embed" ProgID="Equation.DSMT4" ShapeID="_x0000_i1029" DrawAspect="Content" ObjectID="_1715541397" r:id="rId86"/>
              </w:object>
            </w:r>
            <w:r w:rsidRPr="00EF320E">
              <w:fldChar w:fldCharType="end"/>
            </w:r>
            <w:r w:rsidRPr="0039225B">
              <w:t xml:space="preserve"> um endomorfismo.</w:t>
            </w:r>
            <w:r>
              <w:t xml:space="preserve"> Diz-se que </w:t>
            </w:r>
            <w:r w:rsidRPr="00F63DAD">
              <w:rPr>
                <w:position w:val="-4"/>
              </w:rPr>
              <w:object w:dxaOrig="499" w:dyaOrig="220" w14:anchorId="213F92A2">
                <v:shape id="_x0000_i1030" type="#_x0000_t75" style="width:24.95pt;height:11.25pt" o:ole="">
                  <v:imagedata r:id="rId87" o:title=""/>
                </v:shape>
                <o:OLEObject Type="Embed" ProgID="Equation.DSMT4" ShapeID="_x0000_i1030" DrawAspect="Content" ObjectID="_1715541398" r:id="rId88"/>
              </w:object>
            </w:r>
            <w:r>
              <w:t xml:space="preserve">é um </w:t>
            </w:r>
            <w:r w:rsidRPr="00EF320E">
              <w:rPr>
                <w:b/>
              </w:rPr>
              <w:t>vetor próprio</w:t>
            </w:r>
            <w:r w:rsidRPr="0039225B">
              <w:t xml:space="preserve"> de 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f</m:t>
              </m:r>
            </m:oMath>
            <w:r w:rsidRPr="0039225B">
              <w:t xml:space="preserve"> se existir um escalar </w:t>
            </w:r>
            <w:r w:rsidRPr="00EF320E">
              <w:fldChar w:fldCharType="begin"/>
            </w:r>
            <w:r w:rsidRPr="00EF320E">
              <w:instrText xml:space="preserve"> QUOTE </w:instrText>
            </w:r>
            <m:oMath>
              <m:r>
                <w:rPr>
                  <w:rFonts w:ascii="Cambria Math" w:hAnsi="Cambria Math"/>
                  <w:i/>
                  <w:sz w:val="24"/>
                  <w:szCs w:val="24"/>
                </w:rPr>
                <w:sym w:font="Math1Mono" w:char="F06C"/>
              </m:r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 xml:space="preserve"> </m:t>
              </m:r>
              <m:r>
                <w:rPr>
                  <w:rFonts w:ascii="Cambria Math" w:hAnsi="Cambria Math"/>
                  <w:i/>
                  <w:sz w:val="24"/>
                  <w:szCs w:val="24"/>
                </w:rPr>
                <w:sym w:font="Symbol" w:char="F0CE"/>
              </m:r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 xml:space="preserve"> R</m:t>
              </m:r>
            </m:oMath>
            <w:r w:rsidRPr="00EF320E">
              <w:instrText xml:space="preserve"> </w:instrText>
            </w:r>
            <w:r w:rsidRPr="00EF320E">
              <w:fldChar w:fldCharType="separate"/>
            </w:r>
            <w:r w:rsidRPr="00EF320E">
              <w:rPr>
                <w:position w:val="-6"/>
              </w:rPr>
              <w:object w:dxaOrig="520" w:dyaOrig="240" w14:anchorId="1EE920F4">
                <v:shape id="_x0000_i1031" type="#_x0000_t75" style="width:26.2pt;height:12.05pt" o:ole="">
                  <v:imagedata r:id="rId89" o:title=""/>
                </v:shape>
                <o:OLEObject Type="Embed" ProgID="Equation.DSMT4" ShapeID="_x0000_i1031" DrawAspect="Content" ObjectID="_1715541399" r:id="rId90"/>
              </w:object>
            </w:r>
            <w:r w:rsidRPr="00EF320E">
              <w:fldChar w:fldCharType="end"/>
            </w:r>
            <w:r>
              <w:t xml:space="preserve">tal que </w:t>
            </w:r>
          </w:p>
          <w:p w14:paraId="5FFFBFA7" w14:textId="77777777" w:rsidR="001547D1" w:rsidRDefault="001547D1" w:rsidP="001547D1">
            <w:pPr>
              <w:pStyle w:val="caixa"/>
              <w:numPr>
                <w:ilvl w:val="0"/>
                <w:numId w:val="30"/>
              </w:numPr>
            </w:pPr>
            <w:r w:rsidRPr="00EF320E">
              <w:rPr>
                <w:position w:val="-10"/>
              </w:rPr>
              <w:object w:dxaOrig="560" w:dyaOrig="300" w14:anchorId="70A1EAC8">
                <v:shape id="_x0000_i1032" type="#_x0000_t75" style="width:28.3pt;height:15pt" o:ole="">
                  <v:imagedata r:id="rId91" o:title=""/>
                </v:shape>
                <o:OLEObject Type="Embed" ProgID="Equation.DSMT4" ShapeID="_x0000_i1032" DrawAspect="Content" ObjectID="_1715541400" r:id="rId92"/>
              </w:object>
            </w:r>
          </w:p>
          <w:p w14:paraId="7168544A" w14:textId="77777777" w:rsidR="001547D1" w:rsidRDefault="001547D1" w:rsidP="001547D1">
            <w:pPr>
              <w:pStyle w:val="caixa"/>
              <w:numPr>
                <w:ilvl w:val="0"/>
                <w:numId w:val="30"/>
              </w:numPr>
            </w:pPr>
            <w:r w:rsidRPr="00EF320E">
              <w:rPr>
                <w:position w:val="-8"/>
              </w:rPr>
              <w:object w:dxaOrig="780" w:dyaOrig="260" w14:anchorId="0EB8F910">
                <v:shape id="_x0000_i1033" type="#_x0000_t75" style="width:38.7pt;height:12.9pt" o:ole="">
                  <v:imagedata r:id="rId93" o:title=""/>
                </v:shape>
                <o:OLEObject Type="Embed" ProgID="Equation.DSMT4" ShapeID="_x0000_i1033" DrawAspect="Content" ObjectID="_1715541401" r:id="rId94"/>
              </w:object>
            </w:r>
            <w:r w:rsidRPr="0039225B">
              <w:t xml:space="preserve"> </w:t>
            </w:r>
            <w:r w:rsidRPr="00EF320E">
              <w:fldChar w:fldCharType="begin"/>
            </w:r>
            <w:r w:rsidRPr="00EF320E">
              <w:instrText xml:space="preserve"> QUOTE </w:instrTex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f</m:t>
              </m:r>
              <m:r>
                <m:rPr>
                  <m:sty m:val="p"/>
                </m:rPr>
                <w:rPr>
                  <w:rFonts w:ascii="Cambria Math"/>
                  <w:sz w:val="24"/>
                  <w:szCs w:val="24"/>
                </w:rPr>
                <m:t>(</m:t>
              </m:r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v</m:t>
              </m:r>
              <m:r>
                <m:rPr>
                  <m:sty m:val="p"/>
                </m:rPr>
                <w:rPr>
                  <w:rFonts w:ascii="Cambria Math"/>
                  <w:sz w:val="24"/>
                  <w:szCs w:val="24"/>
                </w:rPr>
                <m:t>)=</m:t>
              </m:r>
              <m:r>
                <w:rPr>
                  <w:rFonts w:ascii="Cambria Math"/>
                  <w:i/>
                  <w:sz w:val="24"/>
                  <w:szCs w:val="24"/>
                </w:rPr>
                <w:sym w:font="Math1Mono" w:char="F06C"/>
              </m:r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v</m:t>
              </m:r>
            </m:oMath>
            <w:r w:rsidRPr="00EF320E">
              <w:instrText xml:space="preserve"> </w:instrText>
            </w:r>
            <w:r w:rsidR="00CD64A0">
              <w:fldChar w:fldCharType="separate"/>
            </w:r>
            <w:r w:rsidRPr="00EF320E">
              <w:fldChar w:fldCharType="end"/>
            </w:r>
            <w:r w:rsidRPr="0039225B">
              <w:t>.</w:t>
            </w:r>
          </w:p>
          <w:p w14:paraId="4A7686EE" w14:textId="77777777" w:rsidR="001547D1" w:rsidRPr="002533F9" w:rsidRDefault="001547D1" w:rsidP="0064689A">
            <w:pPr>
              <w:pStyle w:val="texto0"/>
              <w:ind w:left="770"/>
              <w:rPr>
                <w:rFonts w:ascii="Arial" w:hAnsi="Arial" w:cs="Arial"/>
                <w:sz w:val="18"/>
                <w:szCs w:val="18"/>
              </w:rPr>
            </w:pPr>
            <w:r w:rsidRPr="002533F9">
              <w:rPr>
                <w:rFonts w:ascii="Arial" w:hAnsi="Arial" w:cs="Arial"/>
                <w:sz w:val="18"/>
                <w:szCs w:val="18"/>
              </w:rPr>
              <w:t xml:space="preserve">Ao escalar </w:t>
            </w:r>
            <w:r w:rsidRPr="002533F9">
              <w:rPr>
                <w:rFonts w:ascii="Arial" w:hAnsi="Arial" w:cs="Arial"/>
                <w:position w:val="-6"/>
                <w:sz w:val="18"/>
                <w:szCs w:val="18"/>
              </w:rPr>
              <w:object w:dxaOrig="180" w:dyaOrig="240" w14:anchorId="69379EC5">
                <v:shape id="_x0000_i1034" type="#_x0000_t75" style="width:8.75pt;height:12.05pt" o:ole="">
                  <v:imagedata r:id="rId95" o:title=""/>
                </v:shape>
                <o:OLEObject Type="Embed" ProgID="Equation.DSMT4" ShapeID="_x0000_i1034" DrawAspect="Content" ObjectID="_1715541402" r:id="rId96"/>
              </w:object>
            </w:r>
            <w:r w:rsidRPr="002533F9">
              <w:rPr>
                <w:rFonts w:ascii="Arial" w:hAnsi="Arial" w:cs="Arial"/>
                <w:sz w:val="18"/>
                <w:szCs w:val="18"/>
              </w:rPr>
              <w:t xml:space="preserve"> </w:t>
            </w:r>
            <w:r w:rsidRPr="002533F9">
              <w:rPr>
                <w:rFonts w:ascii="Arial" w:hAnsi="Arial" w:cs="Arial"/>
                <w:sz w:val="18"/>
                <w:szCs w:val="18"/>
              </w:rPr>
              <w:fldChar w:fldCharType="begin"/>
            </w:r>
            <w:r w:rsidRPr="002533F9">
              <w:rPr>
                <w:rFonts w:ascii="Arial" w:hAnsi="Arial" w:cs="Arial"/>
                <w:sz w:val="18"/>
                <w:szCs w:val="18"/>
              </w:rPr>
              <w:instrText xml:space="preserve"> QUOTE </w:instrText>
            </w:r>
            <m:oMath>
              <m:r>
                <m:rPr>
                  <m:sty m:val="p"/>
                </m:rPr>
                <w:rPr>
                  <w:rFonts w:ascii="Cambria Math" w:hAnsi="Cambria Math" w:cs="Arial"/>
                  <w:sz w:val="18"/>
                  <w:szCs w:val="18"/>
                </w:rPr>
                <m:t>v≠</m:t>
              </m:r>
              <m:sSub>
                <m:sSubPr>
                  <m:ctrlPr>
                    <w:rPr>
                      <w:rFonts w:ascii="Cambria Math" w:hAnsi="Cambria Math" w:cs="Arial"/>
                      <w:i/>
                      <w:sz w:val="18"/>
                      <w:szCs w:val="1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Arial"/>
                      <w:sz w:val="18"/>
                      <w:szCs w:val="18"/>
                    </w:rPr>
                    <m:t>0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Arial"/>
                      <w:sz w:val="18"/>
                      <w:szCs w:val="18"/>
                    </w:rPr>
                    <m:t>V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 w:cs="Arial"/>
                  <w:sz w:val="18"/>
                  <w:szCs w:val="18"/>
                </w:rPr>
                <m:t xml:space="preserve"> </m:t>
              </m:r>
            </m:oMath>
            <w:r w:rsidRPr="002533F9">
              <w:rPr>
                <w:rFonts w:ascii="Arial" w:hAnsi="Arial" w:cs="Arial"/>
                <w:sz w:val="18"/>
                <w:szCs w:val="18"/>
              </w:rPr>
              <w:instrText xml:space="preserve"> </w:instrText>
            </w:r>
            <w:r w:rsidR="00CD64A0">
              <w:rPr>
                <w:rFonts w:ascii="Arial" w:hAnsi="Arial" w:cs="Arial"/>
                <w:sz w:val="18"/>
                <w:szCs w:val="18"/>
              </w:rPr>
              <w:fldChar w:fldCharType="separate"/>
            </w:r>
            <w:r w:rsidRPr="002533F9">
              <w:rPr>
                <w:rFonts w:ascii="Arial" w:hAnsi="Arial" w:cs="Arial"/>
                <w:sz w:val="18"/>
                <w:szCs w:val="18"/>
              </w:rPr>
              <w:fldChar w:fldCharType="end"/>
            </w:r>
            <w:r w:rsidRPr="002533F9">
              <w:rPr>
                <w:rFonts w:ascii="Arial" w:hAnsi="Arial" w:cs="Arial"/>
                <w:sz w:val="18"/>
                <w:szCs w:val="18"/>
              </w:rPr>
              <w:t xml:space="preserve">diz-se que é um </w:t>
            </w:r>
            <w:r w:rsidRPr="002533F9">
              <w:rPr>
                <w:rFonts w:ascii="Arial" w:hAnsi="Arial" w:cs="Arial"/>
                <w:b/>
                <w:bCs/>
                <w:sz w:val="18"/>
                <w:szCs w:val="18"/>
              </w:rPr>
              <w:t>valor próprio</w:t>
            </w:r>
            <w:r w:rsidRPr="002533F9">
              <w:rPr>
                <w:rFonts w:ascii="Arial" w:hAnsi="Arial" w:cs="Arial"/>
                <w:sz w:val="18"/>
                <w:szCs w:val="18"/>
              </w:rPr>
              <w:t xml:space="preserve"> </w:t>
            </w:r>
            <w:r w:rsidRPr="002533F9">
              <w:rPr>
                <w:rFonts w:ascii="Arial" w:hAnsi="Arial" w:cs="Arial"/>
                <w:b/>
                <w:sz w:val="18"/>
                <w:szCs w:val="18"/>
              </w:rPr>
              <w:t xml:space="preserve">vetor </w:t>
            </w:r>
            <w:r w:rsidRPr="002533F9">
              <w:rPr>
                <w:rFonts w:ascii="Arial" w:hAnsi="Arial" w:cs="Arial"/>
                <w:sz w:val="18"/>
                <w:szCs w:val="18"/>
              </w:rPr>
              <w:t xml:space="preserve">próprio associado a </w:t>
            </w:r>
            <w:r w:rsidRPr="002533F9">
              <w:rPr>
                <w:rFonts w:ascii="Arial" w:hAnsi="Arial" w:cs="Arial"/>
                <w:sz w:val="18"/>
                <w:szCs w:val="18"/>
              </w:rPr>
              <w:fldChar w:fldCharType="begin"/>
            </w:r>
            <w:r w:rsidRPr="002533F9">
              <w:rPr>
                <w:rFonts w:ascii="Arial" w:hAnsi="Arial" w:cs="Arial"/>
                <w:sz w:val="18"/>
                <w:szCs w:val="18"/>
              </w:rPr>
              <w:instrText xml:space="preserve"> QUOTE </w:instrText>
            </w:r>
            <m:oMath>
              <m:r>
                <m:rPr>
                  <m:sty m:val="p"/>
                </m:rPr>
                <w:rPr>
                  <w:rFonts w:ascii="Cambria Math" w:hAnsi="Cambria Math" w:cs="Arial"/>
                  <w:sz w:val="18"/>
                  <w:szCs w:val="18"/>
                </w:rPr>
                <m:t>v)</m:t>
              </m:r>
            </m:oMath>
            <w:r w:rsidRPr="002533F9">
              <w:rPr>
                <w:rFonts w:ascii="Arial" w:hAnsi="Arial" w:cs="Arial"/>
                <w:sz w:val="18"/>
                <w:szCs w:val="18"/>
              </w:rPr>
              <w:instrText xml:space="preserve"> </w:instrText>
            </w:r>
            <w:r w:rsidRPr="002533F9">
              <w:rPr>
                <w:rFonts w:ascii="Arial" w:hAnsi="Arial" w:cs="Arial"/>
                <w:sz w:val="18"/>
                <w:szCs w:val="18"/>
              </w:rPr>
              <w:fldChar w:fldCharType="separate"/>
            </w:r>
            <w:r w:rsidRPr="002533F9">
              <w:rPr>
                <w:rFonts w:ascii="Arial" w:hAnsi="Arial" w:cs="Arial"/>
                <w:position w:val="-4"/>
                <w:sz w:val="18"/>
                <w:szCs w:val="18"/>
              </w:rPr>
              <w:object w:dxaOrig="200" w:dyaOrig="180" w14:anchorId="15D2E21B">
                <v:shape id="_x0000_i1035" type="#_x0000_t75" style="width:10pt;height:8.75pt" o:ole="">
                  <v:imagedata r:id="rId97" o:title=""/>
                </v:shape>
                <o:OLEObject Type="Embed" ProgID="Equation.DSMT4" ShapeID="_x0000_i1035" DrawAspect="Content" ObjectID="_1715541403" r:id="rId98"/>
              </w:object>
            </w:r>
            <w:r w:rsidRPr="002533F9">
              <w:rPr>
                <w:rFonts w:ascii="Arial" w:hAnsi="Arial" w:cs="Arial"/>
                <w:sz w:val="18"/>
                <w:szCs w:val="18"/>
              </w:rPr>
              <w:fldChar w:fldCharType="end"/>
            </w:r>
          </w:p>
        </w:tc>
      </w:tr>
    </w:tbl>
    <w:p w14:paraId="44ED8392" w14:textId="77777777" w:rsidR="001547D1" w:rsidRDefault="001547D1" w:rsidP="00DC7852">
      <w:pPr>
        <w:rPr>
          <w:lang w:val="pt-PT"/>
        </w:rPr>
      </w:pPr>
    </w:p>
    <w:p w14:paraId="0B9D3B2E" w14:textId="2078B63D" w:rsidR="009332B0" w:rsidRDefault="009730E1" w:rsidP="009332B0">
      <w:pPr>
        <w:pStyle w:val="texto0"/>
        <w:numPr>
          <w:ilvl w:val="0"/>
          <w:numId w:val="32"/>
        </w:numPr>
        <w:rPr>
          <w:rFonts w:ascii="Arial" w:hAnsi="Arial" w:cs="Arial"/>
          <w:sz w:val="18"/>
          <w:szCs w:val="18"/>
        </w:rPr>
      </w:pPr>
      <w:r>
        <w:rPr>
          <w:rFonts w:ascii="Arial" w:hAnsi="Arial" w:cs="Arial"/>
          <w:noProof/>
          <w:sz w:val="18"/>
          <w:szCs w:val="18"/>
        </w:rPr>
        <mc:AlternateContent>
          <mc:Choice Requires="wpi">
            <w:drawing>
              <wp:anchor distT="0" distB="0" distL="114300" distR="114300" simplePos="0" relativeHeight="252409856" behindDoc="0" locked="0" layoutInCell="1" allowOverlap="1" wp14:anchorId="2A6559B9" wp14:editId="231B1938">
                <wp:simplePos x="0" y="0"/>
                <wp:positionH relativeFrom="column">
                  <wp:posOffset>5267325</wp:posOffset>
                </wp:positionH>
                <wp:positionV relativeFrom="paragraph">
                  <wp:posOffset>16510</wp:posOffset>
                </wp:positionV>
                <wp:extent cx="566095" cy="300235"/>
                <wp:effectExtent l="38100" t="38100" r="24765" b="43180"/>
                <wp:wrapNone/>
                <wp:docPr id="255" name="Tinta 2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9">
                      <w14:nvContentPartPr>
                        <w14:cNvContentPartPr/>
                      </w14:nvContentPartPr>
                      <w14:xfrm>
                        <a:off x="0" y="0"/>
                        <a:ext cx="566095" cy="30023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A2E90A9" id="Tinta 255" o:spid="_x0000_s1026" type="#_x0000_t75" style="position:absolute;margin-left:414.4pt;margin-top:.95pt;width:45.25pt;height:24.35pt;z-index:252409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">
                <v:imagedata r:id="rId100" o:title=""/>
              </v:shape>
            </w:pict>
          </mc:Fallback>
        </mc:AlternateContent>
      </w:r>
      <w:r w:rsidR="009332B0" w:rsidRPr="00196CCB">
        <w:rPr>
          <w:rFonts w:ascii="Arial" w:hAnsi="Arial" w:cs="Arial"/>
          <w:sz w:val="18"/>
          <w:szCs w:val="18"/>
        </w:rPr>
        <w:t xml:space="preserve">Se </w:t>
      </w:r>
      <m:oMath>
        <m:r>
          <w:rPr>
            <w:rFonts w:ascii="Cambria Math" w:hAnsi="Cambria Math" w:cs="Arial"/>
            <w:sz w:val="18"/>
            <w:szCs w:val="18"/>
          </w:rPr>
          <m:t>u</m:t>
        </m:r>
      </m:oMath>
      <w:r w:rsidR="009332B0" w:rsidRPr="00196CCB">
        <w:rPr>
          <w:rFonts w:ascii="Arial" w:hAnsi="Arial" w:cs="Arial"/>
          <w:sz w:val="18"/>
          <w:szCs w:val="18"/>
        </w:rPr>
        <w:t xml:space="preserve"> é vetor próprio associado a </w:t>
      </w:r>
      <m:oMath>
        <m:r>
          <w:rPr>
            <w:rFonts w:ascii="Cambria Math" w:hAnsi="Cambria Math" w:cs="Arial"/>
            <w:i/>
            <w:sz w:val="18"/>
            <w:szCs w:val="18"/>
          </w:rPr>
          <w:sym w:font="Mathematica1" w:char="F06C"/>
        </m:r>
      </m:oMath>
      <w:r w:rsidR="009332B0" w:rsidRPr="00196CCB">
        <w:rPr>
          <w:rFonts w:ascii="Arial" w:hAnsi="Arial" w:cs="Arial"/>
          <w:sz w:val="18"/>
          <w:szCs w:val="18"/>
        </w:rPr>
        <w:t xml:space="preserve"> então </w:t>
      </w:r>
      <m:oMath>
        <m:r>
          <w:rPr>
            <w:rFonts w:ascii="Cambria Math" w:hAnsi="Cambria Math" w:cs="Arial"/>
            <w:sz w:val="18"/>
            <w:szCs w:val="18"/>
          </w:rPr>
          <m:t>au</m:t>
        </m:r>
      </m:oMath>
      <w:r w:rsidR="009332B0" w:rsidRPr="00196CCB">
        <w:rPr>
          <w:rFonts w:ascii="Arial" w:hAnsi="Arial" w:cs="Arial"/>
          <w:sz w:val="18"/>
          <w:szCs w:val="18"/>
        </w:rPr>
        <w:t xml:space="preserve"> é também vetor próprio associado a </w:t>
      </w:r>
      <m:oMath>
        <m:r>
          <w:rPr>
            <w:rFonts w:ascii="Cambria Math" w:hAnsi="Cambria Math" w:cs="Arial"/>
            <w:i/>
            <w:sz w:val="18"/>
            <w:szCs w:val="18"/>
          </w:rPr>
          <w:sym w:font="Mathematica1" w:char="F06C"/>
        </m:r>
      </m:oMath>
      <w:r w:rsidR="009332B0" w:rsidRPr="00196CCB">
        <w:rPr>
          <w:rFonts w:ascii="Arial" w:hAnsi="Arial" w:cs="Arial"/>
          <w:sz w:val="18"/>
          <w:szCs w:val="18"/>
        </w:rPr>
        <w:t>.</w:t>
      </w:r>
    </w:p>
    <w:p w14:paraId="1FD9C94C" w14:textId="24F8306B" w:rsidR="009332B0" w:rsidRDefault="009730E1" w:rsidP="009332B0">
      <w:pPr>
        <w:pStyle w:val="texto0"/>
        <w:ind w:left="720"/>
        <w:rPr>
          <w:rFonts w:ascii="Arial" w:hAnsi="Arial" w:cs="Arial"/>
          <w:sz w:val="18"/>
          <w:szCs w:val="18"/>
        </w:rPr>
      </w:pPr>
      <w:r>
        <w:rPr>
          <w:rFonts w:ascii="Arial" w:hAnsi="Arial" w:cs="Arial"/>
          <w:noProof/>
          <w:sz w:val="18"/>
          <w:szCs w:val="18"/>
        </w:rPr>
        <mc:AlternateContent>
          <mc:Choice Requires="wpi">
            <w:drawing>
              <wp:anchor distT="0" distB="0" distL="114300" distR="114300" simplePos="0" relativeHeight="252434432" behindDoc="0" locked="0" layoutInCell="1" allowOverlap="1" wp14:anchorId="4A956068" wp14:editId="6BADBF01">
                <wp:simplePos x="0" y="0"/>
                <wp:positionH relativeFrom="column">
                  <wp:posOffset>3347085</wp:posOffset>
                </wp:positionH>
                <wp:positionV relativeFrom="paragraph">
                  <wp:posOffset>43815</wp:posOffset>
                </wp:positionV>
                <wp:extent cx="1980155" cy="403085"/>
                <wp:effectExtent l="38100" t="38100" r="20320" b="35560"/>
                <wp:wrapNone/>
                <wp:docPr id="283" name="Tinta 2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1">
                      <w14:nvContentPartPr>
                        <w14:cNvContentPartPr/>
                      </w14:nvContentPartPr>
                      <w14:xfrm>
                        <a:off x="0" y="0"/>
                        <a:ext cx="1980155" cy="40308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69E112B" id="Tinta 283" o:spid="_x0000_s1026" type="#_x0000_t75" style="position:absolute;margin-left:263.2pt;margin-top:3.1pt;width:156.6pt;height:32.45pt;z-index:252434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">
                <v:imagedata r:id="rId102" o:title=""/>
              </v:shape>
            </w:pict>
          </mc:Fallback>
        </mc:AlternateContent>
      </w:r>
      <w:r>
        <w:rPr>
          <w:rFonts w:ascii="Arial" w:hAnsi="Arial" w:cs="Arial"/>
          <w:noProof/>
          <w:sz w:val="18"/>
          <w:szCs w:val="18"/>
        </w:rPr>
        <mc:AlternateContent>
          <mc:Choice Requires="wpi">
            <w:drawing>
              <wp:anchor distT="0" distB="0" distL="114300" distR="114300" simplePos="0" relativeHeight="252435456" behindDoc="0" locked="0" layoutInCell="1" allowOverlap="1" wp14:anchorId="22A30EF8" wp14:editId="03856E39">
                <wp:simplePos x="0" y="0"/>
                <wp:positionH relativeFrom="column">
                  <wp:posOffset>1889125</wp:posOffset>
                </wp:positionH>
                <wp:positionV relativeFrom="paragraph">
                  <wp:posOffset>68580</wp:posOffset>
                </wp:positionV>
                <wp:extent cx="1194320" cy="412750"/>
                <wp:effectExtent l="38100" t="38100" r="25400" b="44450"/>
                <wp:wrapNone/>
                <wp:docPr id="285" name="Tinta 2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3">
                      <w14:nvContentPartPr>
                        <w14:cNvContentPartPr/>
                      </w14:nvContentPartPr>
                      <w14:xfrm>
                        <a:off x="0" y="0"/>
                        <a:ext cx="1194320" cy="41275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CAA7213" id="Tinta 285" o:spid="_x0000_s1026" type="#_x0000_t75" style="position:absolute;margin-left:148.4pt;margin-top:5.05pt;width:94.75pt;height:33.2pt;z-index:252435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">
                <v:imagedata r:id="rId104" o:title=""/>
              </v:shape>
            </w:pict>
          </mc:Fallback>
        </mc:AlternateContent>
      </w:r>
      <w:r>
        <w:rPr>
          <w:rFonts w:ascii="Arial" w:hAnsi="Arial" w:cs="Arial"/>
          <w:noProof/>
          <w:sz w:val="18"/>
          <w:szCs w:val="18"/>
        </w:rPr>
        <mc:AlternateContent>
          <mc:Choice Requires="wpi">
            <w:drawing>
              <wp:anchor distT="0" distB="0" distL="114300" distR="114300" simplePos="0" relativeHeight="252432384" behindDoc="0" locked="0" layoutInCell="1" allowOverlap="1" wp14:anchorId="7201D1CB" wp14:editId="2FFE84C8">
                <wp:simplePos x="0" y="0"/>
                <wp:positionH relativeFrom="column">
                  <wp:posOffset>739092</wp:posOffset>
                </wp:positionH>
                <wp:positionV relativeFrom="paragraph">
                  <wp:posOffset>30626</wp:posOffset>
                </wp:positionV>
                <wp:extent cx="655920" cy="528480"/>
                <wp:effectExtent l="38100" t="38100" r="49530" b="43180"/>
                <wp:wrapNone/>
                <wp:docPr id="281" name="Tinta 2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5">
                      <w14:nvContentPartPr>
                        <w14:cNvContentPartPr/>
                      </w14:nvContentPartPr>
                      <w14:xfrm>
                        <a:off x="0" y="0"/>
                        <a:ext cx="655920" cy="528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040055A" id="Tinta 281" o:spid="_x0000_s1026" type="#_x0000_t75" style="position:absolute;margin-left:57.85pt;margin-top:2.05pt;width:52.4pt;height:42.3pt;z-index:252432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">
                <v:imagedata r:id="rId106" o:title=""/>
              </v:shape>
            </w:pict>
          </mc:Fallback>
        </mc:AlternateContent>
      </w:r>
      <w:r>
        <w:rPr>
          <w:rFonts w:ascii="Arial" w:hAnsi="Arial" w:cs="Arial"/>
          <w:noProof/>
          <w:sz w:val="18"/>
          <w:szCs w:val="18"/>
        </w:rPr>
        <mc:AlternateContent>
          <mc:Choice Requires="wpi">
            <w:drawing>
              <wp:anchor distT="0" distB="0" distL="114300" distR="114300" simplePos="0" relativeHeight="252417024" behindDoc="0" locked="0" layoutInCell="1" allowOverlap="1" wp14:anchorId="101028DE" wp14:editId="692383C0">
                <wp:simplePos x="0" y="0"/>
                <wp:positionH relativeFrom="column">
                  <wp:posOffset>326390</wp:posOffset>
                </wp:positionH>
                <wp:positionV relativeFrom="paragraph">
                  <wp:posOffset>-23495</wp:posOffset>
                </wp:positionV>
                <wp:extent cx="1371975" cy="634365"/>
                <wp:effectExtent l="19050" t="38100" r="0" b="32385"/>
                <wp:wrapNone/>
                <wp:docPr id="262" name="Tinta 2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7">
                      <w14:nvContentPartPr>
                        <w14:cNvContentPartPr/>
                      </w14:nvContentPartPr>
                      <w14:xfrm>
                        <a:off x="0" y="0"/>
                        <a:ext cx="1371975" cy="63436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F71B897" id="Tinta 262" o:spid="_x0000_s1026" type="#_x0000_t75" style="position:absolute;margin-left:25.35pt;margin-top:-2.2pt;width:108.75pt;height:50.65pt;z-index:252417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">
                <v:imagedata r:id="rId108" o:title=""/>
              </v:shape>
            </w:pict>
          </mc:Fallback>
        </mc:AlternateContent>
      </w:r>
    </w:p>
    <w:p w14:paraId="1D86A493" w14:textId="0943FCF0" w:rsidR="004918BC" w:rsidRDefault="004918BC" w:rsidP="009332B0">
      <w:pPr>
        <w:pStyle w:val="texto0"/>
        <w:ind w:left="720"/>
        <w:rPr>
          <w:rFonts w:ascii="Arial" w:hAnsi="Arial" w:cs="Arial"/>
          <w:sz w:val="18"/>
          <w:szCs w:val="18"/>
        </w:rPr>
      </w:pPr>
    </w:p>
    <w:p w14:paraId="10458EC3" w14:textId="77777777" w:rsidR="006F6913" w:rsidRDefault="006F6913" w:rsidP="009332B0">
      <w:pPr>
        <w:pStyle w:val="texto0"/>
        <w:ind w:left="720"/>
        <w:rPr>
          <w:rFonts w:ascii="Arial" w:hAnsi="Arial" w:cs="Arial"/>
          <w:sz w:val="18"/>
          <w:szCs w:val="18"/>
        </w:rPr>
      </w:pPr>
    </w:p>
    <w:p w14:paraId="4E6C5C2F" w14:textId="77777777" w:rsidR="009332B0" w:rsidRPr="00196CCB" w:rsidRDefault="009332B0" w:rsidP="009332B0">
      <w:pPr>
        <w:pStyle w:val="texto0"/>
        <w:numPr>
          <w:ilvl w:val="0"/>
          <w:numId w:val="32"/>
        </w:numPr>
        <w:rPr>
          <w:rFonts w:ascii="Arial" w:hAnsi="Arial" w:cs="Arial"/>
          <w:sz w:val="18"/>
          <w:szCs w:val="18"/>
        </w:rPr>
      </w:pPr>
      <w:r w:rsidRPr="00196CCB">
        <w:rPr>
          <w:rFonts w:ascii="Arial" w:hAnsi="Arial" w:cs="Arial"/>
          <w:sz w:val="18"/>
          <w:szCs w:val="18"/>
        </w:rPr>
        <w:t xml:space="preserve">Se </w:t>
      </w:r>
      <m:oMath>
        <m:r>
          <w:rPr>
            <w:rFonts w:ascii="Cambria Math" w:hAnsi="Cambria Math" w:cs="Arial"/>
            <w:sz w:val="18"/>
            <w:szCs w:val="18"/>
          </w:rPr>
          <m:t>u,v</m:t>
        </m:r>
      </m:oMath>
      <w:r w:rsidRPr="00196CCB">
        <w:rPr>
          <w:rFonts w:ascii="Arial" w:hAnsi="Arial" w:cs="Arial"/>
          <w:sz w:val="18"/>
          <w:szCs w:val="18"/>
        </w:rPr>
        <w:t xml:space="preserve"> são vetores próprios linearmente independentes associados a </w:t>
      </w:r>
      <m:oMath>
        <m:r>
          <w:rPr>
            <w:rFonts w:ascii="Cambria Math" w:hAnsi="Cambria Math" w:cs="Arial"/>
            <w:i/>
            <w:sz w:val="18"/>
            <w:szCs w:val="18"/>
          </w:rPr>
          <w:sym w:font="Mathematica1" w:char="F06C"/>
        </m:r>
      </m:oMath>
      <w:r w:rsidRPr="00196CCB">
        <w:rPr>
          <w:rFonts w:ascii="Arial" w:hAnsi="Arial" w:cs="Arial"/>
          <w:sz w:val="18"/>
          <w:szCs w:val="18"/>
        </w:rPr>
        <w:t xml:space="preserve"> então </w:t>
      </w:r>
      <m:oMath>
        <m:r>
          <w:rPr>
            <w:rFonts w:ascii="Cambria Math" w:hAnsi="Cambria Math" w:cs="Arial"/>
            <w:sz w:val="18"/>
            <w:szCs w:val="18"/>
          </w:rPr>
          <m:t>au+bv</m:t>
        </m:r>
      </m:oMath>
      <w:r w:rsidRPr="00196CCB">
        <w:rPr>
          <w:rFonts w:ascii="Arial" w:hAnsi="Arial" w:cs="Arial"/>
          <w:sz w:val="18"/>
          <w:szCs w:val="18"/>
        </w:rPr>
        <w:t xml:space="preserve"> também é vetor próprio associado a </w:t>
      </w:r>
      <m:oMath>
        <m:r>
          <w:rPr>
            <w:rFonts w:ascii="Cambria Math" w:hAnsi="Cambria Math" w:cs="Arial"/>
            <w:i/>
            <w:sz w:val="18"/>
            <w:szCs w:val="18"/>
          </w:rPr>
          <w:sym w:font="Mathematica1" w:char="F06C"/>
        </m:r>
      </m:oMath>
      <w:r w:rsidRPr="00196CCB">
        <w:rPr>
          <w:rFonts w:ascii="Arial" w:hAnsi="Arial" w:cs="Arial"/>
          <w:sz w:val="18"/>
          <w:szCs w:val="18"/>
        </w:rPr>
        <w:t>.</w:t>
      </w:r>
    </w:p>
    <w:p w14:paraId="228E76B2" w14:textId="688C9CAA" w:rsidR="009332B0" w:rsidRDefault="009730E1" w:rsidP="009332B0">
      <w:pPr>
        <w:pStyle w:val="texto0"/>
        <w:rPr>
          <w:rFonts w:ascii="Arial" w:hAnsi="Arial" w:cs="Arial"/>
          <w:sz w:val="18"/>
          <w:szCs w:val="18"/>
        </w:rPr>
      </w:pPr>
      <w:r>
        <w:rPr>
          <w:rFonts w:ascii="Arial" w:hAnsi="Arial" w:cs="Arial"/>
          <w:noProof/>
          <w:sz w:val="18"/>
          <w:szCs w:val="18"/>
        </w:rPr>
        <mc:AlternateContent>
          <mc:Choice Requires="wpi">
            <w:drawing>
              <wp:anchor distT="0" distB="0" distL="114300" distR="114300" simplePos="0" relativeHeight="252467200" behindDoc="0" locked="0" layoutInCell="1" allowOverlap="1" wp14:anchorId="3F2828DE" wp14:editId="472EBBC9">
                <wp:simplePos x="0" y="0"/>
                <wp:positionH relativeFrom="column">
                  <wp:posOffset>5380990</wp:posOffset>
                </wp:positionH>
                <wp:positionV relativeFrom="paragraph">
                  <wp:posOffset>43815</wp:posOffset>
                </wp:positionV>
                <wp:extent cx="1279195" cy="207575"/>
                <wp:effectExtent l="38100" t="38100" r="0" b="40640"/>
                <wp:wrapNone/>
                <wp:docPr id="322" name="Tinta 3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9">
                      <w14:nvContentPartPr>
                        <w14:cNvContentPartPr/>
                      </w14:nvContentPartPr>
                      <w14:xfrm>
                        <a:off x="0" y="0"/>
                        <a:ext cx="1279195" cy="20757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6AA1537" id="Tinta 322" o:spid="_x0000_s1026" type="#_x0000_t75" style="position:absolute;margin-left:423.35pt;margin-top:3.1pt;width:101.4pt;height:17.05pt;z-index:252467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">
                <v:imagedata r:id="rId110" o:title=""/>
              </v:shape>
            </w:pict>
          </mc:Fallback>
        </mc:AlternateContent>
      </w:r>
    </w:p>
    <w:p w14:paraId="0B17632B" w14:textId="0F6C8E48" w:rsidR="009332B0" w:rsidRDefault="009730E1" w:rsidP="009332B0">
      <w:pPr>
        <w:pStyle w:val="texto0"/>
        <w:rPr>
          <w:rFonts w:ascii="Arial" w:hAnsi="Arial" w:cs="Arial"/>
          <w:sz w:val="18"/>
          <w:szCs w:val="18"/>
        </w:rPr>
      </w:pPr>
      <w:r>
        <w:rPr>
          <w:rFonts w:ascii="Arial" w:hAnsi="Arial" w:cs="Arial"/>
          <w:noProof/>
          <w:sz w:val="18"/>
          <w:szCs w:val="18"/>
        </w:rPr>
        <mc:AlternateContent>
          <mc:Choice Requires="wpi">
            <w:drawing>
              <wp:anchor distT="0" distB="0" distL="114300" distR="114300" simplePos="0" relativeHeight="252476416" behindDoc="0" locked="0" layoutInCell="1" allowOverlap="1" wp14:anchorId="1E6C228C" wp14:editId="17C9571E">
                <wp:simplePos x="0" y="0"/>
                <wp:positionH relativeFrom="column">
                  <wp:posOffset>309880</wp:posOffset>
                </wp:positionH>
                <wp:positionV relativeFrom="paragraph">
                  <wp:posOffset>-381635</wp:posOffset>
                </wp:positionV>
                <wp:extent cx="4972050" cy="908895"/>
                <wp:effectExtent l="38100" t="38100" r="0" b="43815"/>
                <wp:wrapNone/>
                <wp:docPr id="334" name="Tinta 3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1">
                      <w14:nvContentPartPr>
                        <w14:cNvContentPartPr/>
                      </w14:nvContentPartPr>
                      <w14:xfrm>
                        <a:off x="0" y="0"/>
                        <a:ext cx="4972050" cy="90889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A8D8E6C" id="Tinta 334" o:spid="_x0000_s1026" type="#_x0000_t75" style="position:absolute;margin-left:24.05pt;margin-top:-30.4pt;width:392.2pt;height:72.25pt;z-index:252476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">
                <v:imagedata r:id="rId112" o:title=""/>
              </v:shape>
            </w:pict>
          </mc:Fallback>
        </mc:AlternateContent>
      </w:r>
    </w:p>
    <w:p w14:paraId="4441556F" w14:textId="38457165" w:rsidR="006F6913" w:rsidRDefault="006F6913" w:rsidP="009332B0">
      <w:pPr>
        <w:pStyle w:val="texto0"/>
        <w:rPr>
          <w:rFonts w:ascii="Arial" w:hAnsi="Arial" w:cs="Arial"/>
          <w:sz w:val="18"/>
          <w:szCs w:val="18"/>
        </w:rPr>
      </w:pPr>
    </w:p>
    <w:p w14:paraId="29F40ADC" w14:textId="77777777" w:rsidR="009332B0" w:rsidRPr="00196CCB" w:rsidRDefault="009332B0" w:rsidP="009332B0">
      <w:pPr>
        <w:pStyle w:val="texto0"/>
        <w:numPr>
          <w:ilvl w:val="0"/>
          <w:numId w:val="32"/>
        </w:numPr>
        <w:rPr>
          <w:rFonts w:ascii="Arial" w:hAnsi="Arial" w:cs="Arial"/>
          <w:sz w:val="18"/>
          <w:szCs w:val="18"/>
        </w:rPr>
      </w:pPr>
      <w:r w:rsidRPr="00196CCB">
        <w:rPr>
          <w:rFonts w:ascii="Arial" w:hAnsi="Arial" w:cs="Arial"/>
          <w:sz w:val="18"/>
          <w:szCs w:val="18"/>
        </w:rPr>
        <w:t xml:space="preserve">Podem existir vetores próprios linearmente independentes associados ao mesmo valor próprio. </w:t>
      </w:r>
    </w:p>
    <w:p w14:paraId="59C0225A" w14:textId="77777777" w:rsidR="009332B0" w:rsidRPr="00196CCB" w:rsidRDefault="009332B0" w:rsidP="009332B0">
      <w:pPr>
        <w:pStyle w:val="texto0"/>
        <w:numPr>
          <w:ilvl w:val="0"/>
          <w:numId w:val="32"/>
        </w:numPr>
        <w:rPr>
          <w:rFonts w:ascii="Arial" w:hAnsi="Arial" w:cs="Arial"/>
          <w:sz w:val="18"/>
          <w:szCs w:val="18"/>
        </w:rPr>
      </w:pPr>
      <w:r w:rsidRPr="00196CCB">
        <w:rPr>
          <w:rFonts w:ascii="Arial" w:hAnsi="Arial" w:cs="Arial"/>
          <w:sz w:val="18"/>
          <w:szCs w:val="18"/>
        </w:rPr>
        <w:lastRenderedPageBreak/>
        <w:t xml:space="preserve">O escalar </w:t>
      </w:r>
      <m:oMath>
        <m:r>
          <w:rPr>
            <w:rFonts w:ascii="Cambria Math" w:hAnsi="Cambria Math" w:cs="Arial"/>
            <w:sz w:val="18"/>
            <w:szCs w:val="18"/>
          </w:rPr>
          <m:t>0</m:t>
        </m:r>
      </m:oMath>
      <w:r w:rsidRPr="00196CCB">
        <w:rPr>
          <w:rFonts w:ascii="Arial" w:hAnsi="Arial" w:cs="Arial"/>
          <w:sz w:val="18"/>
          <w:szCs w:val="18"/>
        </w:rPr>
        <w:t xml:space="preserve"> pode ser valor próprio de um endomorfismo. Neste caso, qualquer vetor próprio associado a </w:t>
      </w:r>
      <m:oMath>
        <m:r>
          <w:rPr>
            <w:rFonts w:ascii="Cambria Math" w:hAnsi="Cambria Math" w:cs="Arial"/>
            <w:sz w:val="18"/>
            <w:szCs w:val="18"/>
          </w:rPr>
          <m:t>0</m:t>
        </m:r>
      </m:oMath>
      <w:r w:rsidRPr="00196CCB">
        <w:rPr>
          <w:rFonts w:ascii="Arial" w:hAnsi="Arial" w:cs="Arial"/>
          <w:sz w:val="18"/>
          <w:szCs w:val="18"/>
        </w:rPr>
        <w:t xml:space="preserve"> é um elemento do núcleo do endomorfismo considerado. Em particular, o núcleo conterá vectores não nulos e, portanto, o endomorfismo não poderá ser injetivo.</w:t>
      </w:r>
    </w:p>
    <w:p w14:paraId="13EFEA83" w14:textId="64F1E1FE" w:rsidR="001547D1" w:rsidRDefault="009730E1" w:rsidP="00DC7852">
      <w:pPr>
        <w:rPr>
          <w:lang w:val="pt-PT"/>
        </w:rPr>
      </w:pPr>
      <w:r>
        <w:rPr>
          <w:noProof/>
          <w:lang w:val="pt-PT"/>
        </w:rPr>
        <mc:AlternateContent>
          <mc:Choice Requires="wpi">
            <w:drawing>
              <wp:anchor distT="0" distB="0" distL="114300" distR="114300" simplePos="0" relativeHeight="252500992" behindDoc="0" locked="0" layoutInCell="1" allowOverlap="1" wp14:anchorId="14167C12" wp14:editId="332F8026">
                <wp:simplePos x="0" y="0"/>
                <wp:positionH relativeFrom="column">
                  <wp:posOffset>4253230</wp:posOffset>
                </wp:positionH>
                <wp:positionV relativeFrom="paragraph">
                  <wp:posOffset>-147320</wp:posOffset>
                </wp:positionV>
                <wp:extent cx="1196590" cy="438480"/>
                <wp:effectExtent l="38100" t="38100" r="41910" b="38100"/>
                <wp:wrapNone/>
                <wp:docPr id="364" name="Tinta 3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3">
                      <w14:nvContentPartPr>
                        <w14:cNvContentPartPr/>
                      </w14:nvContentPartPr>
                      <w14:xfrm>
                        <a:off x="0" y="0"/>
                        <a:ext cx="1196590" cy="438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FE84CC0" id="Tinta 364" o:spid="_x0000_s1026" type="#_x0000_t75" style="position:absolute;margin-left:334.55pt;margin-top:-11.95pt;width:94.9pt;height:35.25pt;z-index:252500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">
                <v:imagedata r:id="rId114" o:title=""/>
              </v:shape>
            </w:pict>
          </mc:Fallback>
        </mc:AlternateContent>
      </w:r>
      <w:r>
        <w:rPr>
          <w:noProof/>
          <w:lang w:val="pt-PT"/>
        </w:rPr>
        <mc:AlternateContent>
          <mc:Choice Requires="wpi">
            <w:drawing>
              <wp:anchor distT="0" distB="0" distL="114300" distR="114300" simplePos="0" relativeHeight="252502016" behindDoc="0" locked="0" layoutInCell="1" allowOverlap="1" wp14:anchorId="752FEA60" wp14:editId="4053F29E">
                <wp:simplePos x="0" y="0"/>
                <wp:positionH relativeFrom="column">
                  <wp:posOffset>3338195</wp:posOffset>
                </wp:positionH>
                <wp:positionV relativeFrom="paragraph">
                  <wp:posOffset>-3810</wp:posOffset>
                </wp:positionV>
                <wp:extent cx="580390" cy="320040"/>
                <wp:effectExtent l="38100" t="38100" r="10160" b="41910"/>
                <wp:wrapNone/>
                <wp:docPr id="365" name="Tinta 3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5">
                      <w14:nvContentPartPr>
                        <w14:cNvContentPartPr/>
                      </w14:nvContentPartPr>
                      <w14:xfrm>
                        <a:off x="0" y="0"/>
                        <a:ext cx="580390" cy="320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CC75E9A" id="Tinta 365" o:spid="_x0000_s1026" type="#_x0000_t75" style="position:absolute;margin-left:262.5pt;margin-top:-.65pt;width:46.4pt;height:25.9pt;z-index:252502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">
                <v:imagedata r:id="rId116" o:title=""/>
              </v:shape>
            </w:pict>
          </mc:Fallback>
        </mc:AlternateContent>
      </w:r>
      <w:r>
        <w:rPr>
          <w:noProof/>
          <w:lang w:val="pt-PT"/>
        </w:rPr>
        <mc:AlternateContent>
          <mc:Choice Requires="wpi">
            <w:drawing>
              <wp:anchor distT="0" distB="0" distL="114300" distR="114300" simplePos="0" relativeHeight="252503040" behindDoc="0" locked="0" layoutInCell="1" allowOverlap="1" wp14:anchorId="16F635DC" wp14:editId="6F8F75CE">
                <wp:simplePos x="0" y="0"/>
                <wp:positionH relativeFrom="column">
                  <wp:posOffset>1526540</wp:posOffset>
                </wp:positionH>
                <wp:positionV relativeFrom="paragraph">
                  <wp:posOffset>-87630</wp:posOffset>
                </wp:positionV>
                <wp:extent cx="1461185" cy="429110"/>
                <wp:effectExtent l="38100" t="38100" r="43815" b="47625"/>
                <wp:wrapNone/>
                <wp:docPr id="366" name="Tinta 3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7">
                      <w14:nvContentPartPr>
                        <w14:cNvContentPartPr/>
                      </w14:nvContentPartPr>
                      <w14:xfrm>
                        <a:off x="0" y="0"/>
                        <a:ext cx="1461185" cy="42911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97A71F0" id="Tinta 366" o:spid="_x0000_s1026" type="#_x0000_t75" style="position:absolute;margin-left:119.85pt;margin-top:-7.25pt;width:115.75pt;height:34.5pt;z-index:252503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">
                <v:imagedata r:id="rId118" o:title=""/>
              </v:shape>
            </w:pict>
          </mc:Fallback>
        </mc:AlternateContent>
      </w:r>
    </w:p>
    <w:p w14:paraId="14B0B540" w14:textId="2E77B127" w:rsidR="006F6913" w:rsidRDefault="009730E1" w:rsidP="00DC7852">
      <w:pPr>
        <w:rPr>
          <w:lang w:val="pt-PT"/>
        </w:rPr>
      </w:pPr>
      <w:r>
        <w:rPr>
          <w:noProof/>
          <w:lang w:val="pt-PT"/>
        </w:rPr>
        <mc:AlternateContent>
          <mc:Choice Requires="wpi">
            <w:drawing>
              <wp:anchor distT="0" distB="0" distL="114300" distR="114300" simplePos="0" relativeHeight="252504064" behindDoc="0" locked="0" layoutInCell="1" allowOverlap="1" wp14:anchorId="2EC395A8" wp14:editId="6DA75AF1">
                <wp:simplePos x="0" y="0"/>
                <wp:positionH relativeFrom="column">
                  <wp:posOffset>528320</wp:posOffset>
                </wp:positionH>
                <wp:positionV relativeFrom="paragraph">
                  <wp:posOffset>-373380</wp:posOffset>
                </wp:positionV>
                <wp:extent cx="2459405" cy="800230"/>
                <wp:effectExtent l="38100" t="38100" r="36195" b="38100"/>
                <wp:wrapNone/>
                <wp:docPr id="367" name="Tinta 3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9">
                      <w14:nvContentPartPr>
                        <w14:cNvContentPartPr/>
                      </w14:nvContentPartPr>
                      <w14:xfrm>
                        <a:off x="0" y="0"/>
                        <a:ext cx="2459405" cy="80023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C67C8E5" id="Tinta 367" o:spid="_x0000_s1026" type="#_x0000_t75" style="position:absolute;margin-left:41.25pt;margin-top:-29.75pt;width:194.35pt;height:63.7pt;z-index:252504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">
                <v:imagedata r:id="rId120" o:title=""/>
              </v:shape>
            </w:pict>
          </mc:Fallback>
        </mc:AlternateContent>
      </w:r>
    </w:p>
    <w:p w14:paraId="015D4795" w14:textId="1917FC51" w:rsidR="006F6913" w:rsidRDefault="006F6913" w:rsidP="00DC7852">
      <w:pPr>
        <w:rPr>
          <w:lang w:val="pt-PT"/>
        </w:rPr>
      </w:pPr>
    </w:p>
    <w:tbl>
      <w:tblPr>
        <w:tblStyle w:val="TabelacomGrelha"/>
        <w:tblpPr w:leftFromText="141" w:rightFromText="141" w:vertAnchor="text" w:tblpXSpec="center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shd w:val="clear" w:color="auto" w:fill="BFBFBF" w:themeFill="background1" w:themeFillShade="BF"/>
        <w:tblLook w:val="04A0" w:firstRow="1" w:lastRow="0" w:firstColumn="1" w:lastColumn="0" w:noHBand="0" w:noVBand="1"/>
      </w:tblPr>
      <w:tblGrid>
        <w:gridCol w:w="9410"/>
      </w:tblGrid>
      <w:tr w:rsidR="009332B0" w:rsidRPr="00196CCB" w14:paraId="1826C055" w14:textId="77777777" w:rsidTr="005A43A1">
        <w:trPr>
          <w:trHeight w:val="1418"/>
        </w:trPr>
        <w:tc>
          <w:tcPr>
            <w:tcW w:w="12441" w:type="dxa"/>
            <w:shd w:val="clear" w:color="auto" w:fill="BFBFBF" w:themeFill="background1" w:themeFillShade="BF"/>
          </w:tcPr>
          <w:p w14:paraId="44F41685" w14:textId="77777777" w:rsidR="009332B0" w:rsidRPr="00196CCB" w:rsidRDefault="009332B0" w:rsidP="0064689A">
            <w:pPr>
              <w:pStyle w:val="texto0"/>
              <w:rPr>
                <w:rFonts w:ascii="Arial" w:hAnsi="Arial" w:cs="Arial"/>
                <w:sz w:val="18"/>
                <w:szCs w:val="18"/>
              </w:rPr>
            </w:pPr>
            <w:r w:rsidRPr="00196CCB">
              <w:rPr>
                <w:rFonts w:ascii="Arial" w:hAnsi="Arial" w:cs="Arial"/>
                <w:b/>
                <w:sz w:val="18"/>
                <w:szCs w:val="18"/>
              </w:rPr>
              <w:t>Definição:</w:t>
            </w:r>
            <w:r w:rsidRPr="00196CCB">
              <w:rPr>
                <w:rFonts w:ascii="Arial" w:hAnsi="Arial" w:cs="Arial"/>
                <w:sz w:val="18"/>
                <w:szCs w:val="18"/>
              </w:rPr>
              <w:t xml:space="preserve"> </w:t>
            </w:r>
          </w:p>
          <w:p w14:paraId="6310D776" w14:textId="77777777" w:rsidR="009332B0" w:rsidRPr="00196CCB" w:rsidRDefault="009332B0" w:rsidP="0064689A">
            <w:pPr>
              <w:pStyle w:val="texto0"/>
              <w:spacing w:before="0"/>
              <w:rPr>
                <w:rFonts w:ascii="Arial" w:hAnsi="Arial" w:cs="Arial"/>
                <w:sz w:val="18"/>
                <w:szCs w:val="18"/>
              </w:rPr>
            </w:pPr>
            <w:r w:rsidRPr="00196CCB">
              <w:rPr>
                <w:rFonts w:ascii="Arial" w:hAnsi="Arial" w:cs="Arial"/>
                <w:sz w:val="18"/>
                <w:szCs w:val="18"/>
              </w:rPr>
              <w:t xml:space="preserve">Dá-se o nome de </w:t>
            </w:r>
            <w:r w:rsidRPr="00196CCB">
              <w:rPr>
                <w:rFonts w:ascii="Arial" w:hAnsi="Arial" w:cs="Arial"/>
                <w:b/>
                <w:i/>
                <w:sz w:val="18"/>
                <w:szCs w:val="18"/>
              </w:rPr>
              <w:t>espectro</w:t>
            </w:r>
            <w:r w:rsidRPr="00196CCB">
              <w:rPr>
                <w:rFonts w:ascii="Arial" w:hAnsi="Arial" w:cs="Arial"/>
                <w:i/>
                <w:sz w:val="18"/>
                <w:szCs w:val="18"/>
              </w:rPr>
              <w:t xml:space="preserve"> de </w:t>
            </w:r>
            <m:oMath>
              <m:r>
                <w:rPr>
                  <w:rFonts w:ascii="Cambria Math" w:hAnsi="Cambria Math" w:cs="Arial"/>
                  <w:sz w:val="18"/>
                  <w:szCs w:val="18"/>
                </w:rPr>
                <m:t>f</m:t>
              </m:r>
            </m:oMath>
            <w:r w:rsidRPr="00196CCB">
              <w:rPr>
                <w:rFonts w:ascii="Arial" w:hAnsi="Arial" w:cs="Arial"/>
                <w:sz w:val="18"/>
                <w:szCs w:val="18"/>
              </w:rPr>
              <w:t xml:space="preserve"> ao conjunto de todos os valores próprios de</w:t>
            </w:r>
            <m:oMath>
              <m:r>
                <w:rPr>
                  <w:rFonts w:ascii="Cambria Math" w:hAnsi="Cambria Math" w:cs="Arial"/>
                  <w:sz w:val="18"/>
                  <w:szCs w:val="18"/>
                </w:rPr>
                <m:t xml:space="preserve"> f</m:t>
              </m:r>
            </m:oMath>
            <w:r w:rsidRPr="00196CCB">
              <w:rPr>
                <w:rFonts w:ascii="Arial" w:hAnsi="Arial" w:cs="Arial"/>
                <w:sz w:val="18"/>
                <w:szCs w:val="18"/>
              </w:rPr>
              <w:t xml:space="preserve">. Este conjunto será denotado por </w:t>
            </w:r>
            <m:oMath>
              <m:r>
                <w:rPr>
                  <w:rFonts w:ascii="Cambria Math" w:hAnsi="Cambria Math" w:cs="Arial"/>
                  <w:sz w:val="18"/>
                  <w:szCs w:val="18"/>
                </w:rPr>
                <m:t>spec (f).</m:t>
              </m:r>
            </m:oMath>
          </w:p>
        </w:tc>
      </w:tr>
    </w:tbl>
    <w:p w14:paraId="1EC6A1C6" w14:textId="1D0F2C25" w:rsidR="001547D1" w:rsidRDefault="001547D1" w:rsidP="00DC7852">
      <w:pPr>
        <w:rPr>
          <w:lang w:val="pt-PT"/>
        </w:rPr>
      </w:pPr>
    </w:p>
    <w:tbl>
      <w:tblPr>
        <w:tblStyle w:val="TabelacomGrelha"/>
        <w:tblW w:w="0" w:type="auto"/>
        <w:tblLook w:val="04A0" w:firstRow="1" w:lastRow="0" w:firstColumn="1" w:lastColumn="0" w:noHBand="0" w:noVBand="1"/>
      </w:tblPr>
      <w:tblGrid>
        <w:gridCol w:w="4700"/>
        <w:gridCol w:w="4700"/>
      </w:tblGrid>
      <w:tr w:rsidR="00F11344" w14:paraId="3999E8CC" w14:textId="77777777" w:rsidTr="00F11344">
        <w:tc>
          <w:tcPr>
            <w:tcW w:w="4700" w:type="dxa"/>
          </w:tcPr>
          <w:p w14:paraId="264508F1" w14:textId="41AB0EDF" w:rsidR="00F11344" w:rsidRDefault="00F11344" w:rsidP="00DC7852">
            <m:oMathPara>
              <m:oMath>
                <m:r>
                  <w:rPr>
                    <w:rFonts w:ascii="Cambria Math" w:hAnsi="Cambria Math" w:cs="Arial"/>
                    <w:sz w:val="18"/>
                    <w:szCs w:val="18"/>
                    <w:lang w:val="en-US"/>
                  </w:rPr>
                  <m:t>f</m:t>
                </m:r>
                <m:r>
                  <w:rPr>
                    <w:rFonts w:ascii="Cambria Math" w:hAnsi="Cambria Math" w:cs="Arial"/>
                    <w:sz w:val="18"/>
                    <w:szCs w:val="18"/>
                  </w:rPr>
                  <m:t xml:space="preserve"> </m:t>
                </m:r>
                <m:d>
                  <m:dPr>
                    <m:ctrlPr>
                      <w:rPr>
                        <w:rFonts w:ascii="Cambria Math" w:hAnsi="Cambria Math" w:cs="Arial"/>
                        <w:i/>
                        <w:sz w:val="18"/>
                        <w:szCs w:val="18"/>
                      </w:rPr>
                    </m:ctrlPr>
                  </m:dPr>
                  <m:e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 w:cs="Arial"/>
                            <w:i/>
                            <w:sz w:val="18"/>
                            <w:szCs w:val="18"/>
                          </w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hAnsi="Cambria Math" w:cs="Arial"/>
                                <w:i/>
                                <w:sz w:val="18"/>
                                <w:szCs w:val="18"/>
                              </w:rPr>
                            </m:ctrlPr>
                          </m:mPr>
                          <m:mr>
                            <m:e>
                              <m:r>
                                <w:rPr>
                                  <w:rFonts w:ascii="Cambria Math" w:hAnsi="Cambria Math" w:cs="Arial"/>
                                  <w:sz w:val="18"/>
                                  <w:szCs w:val="18"/>
                                </w:rPr>
                                <m:t>x</m:t>
                              </m:r>
                            </m:e>
                          </m:mr>
                          <m:mr>
                            <m:e>
                              <m:r>
                                <w:rPr>
                                  <w:rFonts w:ascii="Cambria Math" w:hAnsi="Cambria Math" w:cs="Arial"/>
                                  <w:sz w:val="18"/>
                                  <w:szCs w:val="18"/>
                                </w:rPr>
                                <m:t>y</m:t>
                              </m:r>
                            </m:e>
                          </m:mr>
                          <m:mr>
                            <m:e>
                              <m:r>
                                <w:rPr>
                                  <w:rFonts w:ascii="Cambria Math" w:hAnsi="Cambria Math" w:cs="Arial"/>
                                  <w:sz w:val="18"/>
                                  <w:szCs w:val="18"/>
                                </w:rPr>
                                <m:t>z</m:t>
                              </m:r>
                            </m:e>
                          </m:mr>
                        </m:m>
                      </m:e>
                    </m:d>
                  </m:e>
                </m:d>
                <m:r>
                  <w:rPr>
                    <w:rFonts w:ascii="Cambria Math" w:hAnsi="Cambria Math" w:cs="Arial"/>
                    <w:sz w:val="18"/>
                    <w:szCs w:val="18"/>
                  </w:rPr>
                  <m:t>=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 w:cs="Arial"/>
                        <w:i/>
                        <w:sz w:val="18"/>
                        <w:szCs w:val="18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 w:cs="Arial"/>
                            <w:i/>
                            <w:sz w:val="18"/>
                            <w:szCs w:val="18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 w:cs="Arial"/>
                              <w:sz w:val="18"/>
                              <w:szCs w:val="18"/>
                            </w:rPr>
                            <m:t>x+2y+2z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 w:cs="Arial"/>
                              <w:sz w:val="18"/>
                              <w:szCs w:val="18"/>
                            </w:rPr>
                            <m:t>x+2y-z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 w:cs="Arial"/>
                              <w:sz w:val="18"/>
                              <w:szCs w:val="18"/>
                            </w:rPr>
                            <m:t>-x+y+4z</m:t>
                          </m:r>
                        </m:e>
                      </m:mr>
                    </m:m>
                  </m:e>
                </m:d>
              </m:oMath>
            </m:oMathPara>
          </w:p>
        </w:tc>
        <w:tc>
          <w:tcPr>
            <w:tcW w:w="4700" w:type="dxa"/>
          </w:tcPr>
          <w:p w14:paraId="4174D19A" w14:textId="1A23E0C8" w:rsidR="00F11344" w:rsidRDefault="004918BC" w:rsidP="00DC7852">
            <w:r w:rsidRPr="002B1D31">
              <w:rPr>
                <w:rFonts w:eastAsiaTheme="minorHAnsi"/>
                <w:position w:val="-38"/>
                <w:lang w:val="en-GB" w:eastAsia="en-US"/>
              </w:rPr>
              <w:object w:dxaOrig="1860" w:dyaOrig="859" w14:anchorId="5747FB19">
                <v:shape id="_x0000_i1036" type="#_x0000_t75" style="width:92.8pt;height:43.3pt" o:ole="">
                  <v:imagedata r:id="rId121" o:title=""/>
                </v:shape>
                <o:OLEObject Type="Embed" ProgID="Equation.DSMT4" ShapeID="_x0000_i1036" DrawAspect="Content" ObjectID="_1715541404" r:id="rId122"/>
              </w:object>
            </w:r>
          </w:p>
        </w:tc>
      </w:tr>
    </w:tbl>
    <w:p w14:paraId="76986B7D" w14:textId="21CD32F2" w:rsidR="009332B0" w:rsidRDefault="009332B0" w:rsidP="00DC7852">
      <w:pPr>
        <w:rPr>
          <w:rFonts w:ascii="Arial" w:eastAsia="PMingLiU" w:hAnsi="Arial" w:cs="Arial"/>
          <w:sz w:val="18"/>
          <w:szCs w:val="18"/>
          <w:shd w:val="clear" w:color="auto" w:fill="FFFFFF"/>
          <w:lang w:val="pt-PT" w:eastAsia="zh-TW"/>
        </w:rPr>
      </w:pPr>
    </w:p>
    <w:tbl>
      <w:tblPr>
        <w:tblStyle w:val="TabelacomGrelha"/>
        <w:tblW w:w="0" w:type="auto"/>
        <w:tblLook w:val="04A0" w:firstRow="1" w:lastRow="0" w:firstColumn="1" w:lastColumn="0" w:noHBand="0" w:noVBand="1"/>
      </w:tblPr>
      <w:tblGrid>
        <w:gridCol w:w="9400"/>
      </w:tblGrid>
      <w:tr w:rsidR="004918BC" w14:paraId="0732C1B4" w14:textId="77777777" w:rsidTr="004918BC">
        <w:tc>
          <w:tcPr>
            <w:tcW w:w="9400" w:type="dxa"/>
          </w:tcPr>
          <w:p w14:paraId="41A0B8AC" w14:textId="0734AA12" w:rsidR="004918BC" w:rsidRDefault="004918BC" w:rsidP="00DC7852"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v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e>
              </m:d>
              <m:r>
                <w:rPr>
                  <w:rFonts w:ascii="Cambria Math" w:hAnsi="Cambria Math"/>
                </w:rPr>
                <m:t>=</m:t>
              </m:r>
            </m:oMath>
            <w:r>
              <w:t xml:space="preserve"> </w:t>
            </w:r>
          </w:p>
          <w:p w14:paraId="28B6732C" w14:textId="38D0C236" w:rsidR="004918BC" w:rsidRDefault="009730E1" w:rsidP="00DC7852"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512256" behindDoc="0" locked="0" layoutInCell="1" allowOverlap="1" wp14:anchorId="54107929" wp14:editId="7BA6929D">
                      <wp:simplePos x="0" y="0"/>
                      <wp:positionH relativeFrom="column">
                        <wp:posOffset>1696085</wp:posOffset>
                      </wp:positionH>
                      <wp:positionV relativeFrom="paragraph">
                        <wp:posOffset>-133350</wp:posOffset>
                      </wp:positionV>
                      <wp:extent cx="531025" cy="305560"/>
                      <wp:effectExtent l="38100" t="38100" r="40640" b="37465"/>
                      <wp:wrapNone/>
                      <wp:docPr id="376" name="Tinta 376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23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531025" cy="3055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6BA3E03" id="Tinta 376" o:spid="_x0000_s1026" type="#_x0000_t75" style="position:absolute;margin-left:133.2pt;margin-top:-10.85pt;width:42.5pt;height:24.75pt;z-index:252512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">
                      <v:imagedata r:id="rId124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513280" behindDoc="0" locked="0" layoutInCell="1" allowOverlap="1" wp14:anchorId="037E1CB3" wp14:editId="40537909">
                      <wp:simplePos x="0" y="0"/>
                      <wp:positionH relativeFrom="column">
                        <wp:posOffset>719455</wp:posOffset>
                      </wp:positionH>
                      <wp:positionV relativeFrom="paragraph">
                        <wp:posOffset>-169545</wp:posOffset>
                      </wp:positionV>
                      <wp:extent cx="520985" cy="228600"/>
                      <wp:effectExtent l="38100" t="38100" r="0" b="38100"/>
                      <wp:wrapNone/>
                      <wp:docPr id="377" name="Tinta 377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25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520985" cy="2286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7E1D4CF" id="Tinta 377" o:spid="_x0000_s1026" type="#_x0000_t75" style="position:absolute;margin-left:56.3pt;margin-top:-13.7pt;width:41.7pt;height:18.7pt;z-index:252513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">
                      <v:imagedata r:id="rId126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511232" behindDoc="0" locked="0" layoutInCell="1" allowOverlap="1" wp14:anchorId="58D27B86" wp14:editId="7EF0FE88">
                      <wp:simplePos x="0" y="0"/>
                      <wp:positionH relativeFrom="column">
                        <wp:posOffset>4260137</wp:posOffset>
                      </wp:positionH>
                      <wp:positionV relativeFrom="paragraph">
                        <wp:posOffset>76945</wp:posOffset>
                      </wp:positionV>
                      <wp:extent cx="46800" cy="89280"/>
                      <wp:effectExtent l="38100" t="38100" r="48895" b="44450"/>
                      <wp:wrapNone/>
                      <wp:docPr id="375" name="Tinta 375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27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46800" cy="892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B8E06D6" id="Tinta 375" o:spid="_x0000_s1026" type="#_x0000_t75" style="position:absolute;margin-left:335.1pt;margin-top:5.7pt;width:4.4pt;height:7.75pt;z-index:252511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">
                      <v:imagedata r:id="rId128" o:title=""/>
                    </v:shape>
                  </w:pict>
                </mc:Fallback>
              </mc:AlternateContent>
            </w:r>
            <w:r w:rsidR="00150C16"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681792" behindDoc="0" locked="0" layoutInCell="1" allowOverlap="1" wp14:anchorId="0E23EA87" wp14:editId="59FEF426">
                      <wp:simplePos x="0" y="0"/>
                      <wp:positionH relativeFrom="column">
                        <wp:posOffset>4714240</wp:posOffset>
                      </wp:positionH>
                      <wp:positionV relativeFrom="paragraph">
                        <wp:posOffset>-69215</wp:posOffset>
                      </wp:positionV>
                      <wp:extent cx="505120" cy="266490"/>
                      <wp:effectExtent l="38100" t="38100" r="9525" b="38735"/>
                      <wp:wrapNone/>
                      <wp:docPr id="19" name="Tinta 19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29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505120" cy="26649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4865CF5" id="Tinta 19" o:spid="_x0000_s1026" type="#_x0000_t75" style="position:absolute;margin-left:370.85pt;margin-top:-5.8pt;width:40.45pt;height:21.7pt;z-index:251681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">
                      <v:imagedata r:id="rId130" o:title=""/>
                    </v:shape>
                  </w:pict>
                </mc:Fallback>
              </mc:AlternateContent>
            </w:r>
            <w:r w:rsidR="00150C16"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678720" behindDoc="0" locked="0" layoutInCell="1" allowOverlap="1" wp14:anchorId="5C286B48" wp14:editId="04D0004E">
                      <wp:simplePos x="0" y="0"/>
                      <wp:positionH relativeFrom="column">
                        <wp:posOffset>3829050</wp:posOffset>
                      </wp:positionH>
                      <wp:positionV relativeFrom="paragraph">
                        <wp:posOffset>-97155</wp:posOffset>
                      </wp:positionV>
                      <wp:extent cx="668105" cy="235585"/>
                      <wp:effectExtent l="38100" t="38100" r="0" b="31115"/>
                      <wp:wrapNone/>
                      <wp:docPr id="16" name="Tinta 16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31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668105" cy="235585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04A84EB" id="Tinta 16" o:spid="_x0000_s1026" type="#_x0000_t75" style="position:absolute;margin-left:301.15pt;margin-top:-8pt;width:53.3pt;height:19.25pt;z-index:251678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">
                      <v:imagedata r:id="rId132" o:title=""/>
                    </v:shape>
                  </w:pict>
                </mc:Fallback>
              </mc:AlternateContent>
            </w:r>
          </w:p>
          <w:p w14:paraId="3968DEA9" w14:textId="14010BF6" w:rsidR="004918BC" w:rsidRDefault="004918BC" w:rsidP="00DC7852">
            <w:r>
              <w:t xml:space="preserve"> </w:t>
            </w:r>
          </w:p>
        </w:tc>
      </w:tr>
      <w:tr w:rsidR="004918BC" w14:paraId="7C16E891" w14:textId="77777777" w:rsidTr="004918BC">
        <w:tc>
          <w:tcPr>
            <w:tcW w:w="9400" w:type="dxa"/>
          </w:tcPr>
          <w:p w14:paraId="3F5D05D0" w14:textId="285318F5" w:rsidR="004918BC" w:rsidRDefault="004918BC" w:rsidP="004918BC"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v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d>
              <m:r>
                <w:rPr>
                  <w:rFonts w:ascii="Cambria Math" w:hAnsi="Cambria Math"/>
                </w:rPr>
                <m:t>=</m:t>
              </m:r>
            </m:oMath>
            <w:r>
              <w:t xml:space="preserve"> </w:t>
            </w:r>
          </w:p>
          <w:p w14:paraId="4B69057B" w14:textId="7270B0ED" w:rsidR="004918BC" w:rsidRDefault="009730E1" w:rsidP="00DC7852"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527616" behindDoc="0" locked="0" layoutInCell="1" allowOverlap="1" wp14:anchorId="30C39F37" wp14:editId="2BD87890">
                      <wp:simplePos x="0" y="0"/>
                      <wp:positionH relativeFrom="column">
                        <wp:posOffset>681990</wp:posOffset>
                      </wp:positionH>
                      <wp:positionV relativeFrom="paragraph">
                        <wp:posOffset>-89535</wp:posOffset>
                      </wp:positionV>
                      <wp:extent cx="1269475" cy="390200"/>
                      <wp:effectExtent l="38100" t="38100" r="45085" b="48260"/>
                      <wp:wrapNone/>
                      <wp:docPr id="394" name="Tinta 394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33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269475" cy="3902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6680CFC" id="Tinta 394" o:spid="_x0000_s1026" type="#_x0000_t75" style="position:absolute;margin-left:53.35pt;margin-top:-7.4pt;width:100.65pt;height:31.4pt;z-index:252527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">
                      <v:imagedata r:id="rId134" o:title=""/>
                    </v:shape>
                  </w:pict>
                </mc:Fallback>
              </mc:AlternateContent>
            </w:r>
          </w:p>
          <w:p w14:paraId="112C142F" w14:textId="78E0542A" w:rsidR="004918BC" w:rsidRDefault="009730E1" w:rsidP="00DC7852"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546048" behindDoc="0" locked="0" layoutInCell="1" allowOverlap="1" wp14:anchorId="07BE5B37" wp14:editId="0FEF89D7">
                      <wp:simplePos x="0" y="0"/>
                      <wp:positionH relativeFrom="column">
                        <wp:posOffset>3975735</wp:posOffset>
                      </wp:positionH>
                      <wp:positionV relativeFrom="paragraph">
                        <wp:posOffset>-77470</wp:posOffset>
                      </wp:positionV>
                      <wp:extent cx="537580" cy="269420"/>
                      <wp:effectExtent l="38100" t="38100" r="15240" b="35560"/>
                      <wp:wrapNone/>
                      <wp:docPr id="412" name="Tinta 412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35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537580" cy="2694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693D7CE" id="Tinta 412" o:spid="_x0000_s1026" type="#_x0000_t75" style="position:absolute;margin-left:312.7pt;margin-top:-6.45pt;width:43.05pt;height:21.9pt;z-index:252546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">
                      <v:imagedata r:id="rId136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526592" behindDoc="0" locked="0" layoutInCell="1" allowOverlap="1" wp14:anchorId="160218C7" wp14:editId="5B036221">
                      <wp:simplePos x="0" y="0"/>
                      <wp:positionH relativeFrom="column">
                        <wp:posOffset>2795270</wp:posOffset>
                      </wp:positionH>
                      <wp:positionV relativeFrom="paragraph">
                        <wp:posOffset>-140335</wp:posOffset>
                      </wp:positionV>
                      <wp:extent cx="942620" cy="296370"/>
                      <wp:effectExtent l="38100" t="38100" r="10160" b="46990"/>
                      <wp:wrapNone/>
                      <wp:docPr id="393" name="Tinta 393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37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942620" cy="29637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2BF9B6D" id="Tinta 393" o:spid="_x0000_s1026" type="#_x0000_t75" style="position:absolute;margin-left:219.75pt;margin-top:-11.4pt;width:74.9pt;height:24.05pt;z-index:252526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">
                      <v:imagedata r:id="rId138" o:title=""/>
                    </v:shape>
                  </w:pict>
                </mc:Fallback>
              </mc:AlternateContent>
            </w:r>
          </w:p>
          <w:p w14:paraId="413DD4BB" w14:textId="17040B24" w:rsidR="004918BC" w:rsidRDefault="004918BC" w:rsidP="00DC7852"/>
        </w:tc>
      </w:tr>
      <w:tr w:rsidR="004918BC" w14:paraId="0A4B0A7E" w14:textId="77777777" w:rsidTr="004918BC">
        <w:tc>
          <w:tcPr>
            <w:tcW w:w="9400" w:type="dxa"/>
          </w:tcPr>
          <w:p w14:paraId="13145BD2" w14:textId="1A887565" w:rsidR="004918BC" w:rsidRDefault="004918BC" w:rsidP="004918BC"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v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  <m:r>
                <w:rPr>
                  <w:rFonts w:ascii="Cambria Math" w:hAnsi="Cambria Math"/>
                </w:rPr>
                <m:t>=</m:t>
              </m:r>
            </m:oMath>
            <w:r>
              <w:t xml:space="preserve"> </w:t>
            </w:r>
          </w:p>
          <w:p w14:paraId="55684449" w14:textId="4E8B20FE" w:rsidR="004918BC" w:rsidRDefault="009730E1" w:rsidP="00DC7852"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545024" behindDoc="0" locked="0" layoutInCell="1" allowOverlap="1" wp14:anchorId="123F9952" wp14:editId="43397FFB">
                      <wp:simplePos x="0" y="0"/>
                      <wp:positionH relativeFrom="column">
                        <wp:posOffset>616585</wp:posOffset>
                      </wp:positionH>
                      <wp:positionV relativeFrom="paragraph">
                        <wp:posOffset>-46990</wp:posOffset>
                      </wp:positionV>
                      <wp:extent cx="645310" cy="349890"/>
                      <wp:effectExtent l="38100" t="38100" r="40640" b="31115"/>
                      <wp:wrapNone/>
                      <wp:docPr id="411" name="Tinta 411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39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645310" cy="34989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5ACB463" id="Tinta 411" o:spid="_x0000_s1026" type="#_x0000_t75" style="position:absolute;margin-left:48.2pt;margin-top:-4.05pt;width:51.5pt;height:28.25pt;z-index:252545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">
                      <v:imagedata r:id="rId140" o:title=""/>
                    </v:shape>
                  </w:pict>
                </mc:Fallback>
              </mc:AlternateContent>
            </w:r>
          </w:p>
          <w:p w14:paraId="4147D006" w14:textId="6F613638" w:rsidR="004918BC" w:rsidRDefault="009730E1" w:rsidP="00DC7852"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548096" behindDoc="0" locked="0" layoutInCell="1" allowOverlap="1" wp14:anchorId="4A69BCE5" wp14:editId="1B3DCF09">
                      <wp:simplePos x="0" y="0"/>
                      <wp:positionH relativeFrom="column">
                        <wp:posOffset>4512945</wp:posOffset>
                      </wp:positionH>
                      <wp:positionV relativeFrom="paragraph">
                        <wp:posOffset>-48260</wp:posOffset>
                      </wp:positionV>
                      <wp:extent cx="297010" cy="268595"/>
                      <wp:effectExtent l="38100" t="19050" r="8255" b="36830"/>
                      <wp:wrapNone/>
                      <wp:docPr id="415" name="Tinta 415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41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297010" cy="268595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4FF6794" id="Tinta 415" o:spid="_x0000_s1026" type="#_x0000_t75" style="position:absolute;margin-left:355pt;margin-top:-4.15pt;width:24.1pt;height:21.9pt;z-index:252548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">
                      <v:imagedata r:id="rId142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541952" behindDoc="0" locked="0" layoutInCell="1" allowOverlap="1" wp14:anchorId="038D2A1C" wp14:editId="29C26CEA">
                      <wp:simplePos x="0" y="0"/>
                      <wp:positionH relativeFrom="column">
                        <wp:posOffset>3284855</wp:posOffset>
                      </wp:positionH>
                      <wp:positionV relativeFrom="paragraph">
                        <wp:posOffset>-60325</wp:posOffset>
                      </wp:positionV>
                      <wp:extent cx="1052985" cy="290595"/>
                      <wp:effectExtent l="38100" t="38100" r="0" b="33655"/>
                      <wp:wrapNone/>
                      <wp:docPr id="408" name="Tinta 408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43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052985" cy="290595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D28C42C" id="Tinta 408" o:spid="_x0000_s1026" type="#_x0000_t75" style="position:absolute;margin-left:258.3pt;margin-top:-5.1pt;width:83.6pt;height:23.6pt;z-index:252541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">
                      <v:imagedata r:id="rId144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542976" behindDoc="0" locked="0" layoutInCell="1" allowOverlap="1" wp14:anchorId="3B6B4D51" wp14:editId="22D91697">
                      <wp:simplePos x="0" y="0"/>
                      <wp:positionH relativeFrom="column">
                        <wp:posOffset>2813050</wp:posOffset>
                      </wp:positionH>
                      <wp:positionV relativeFrom="paragraph">
                        <wp:posOffset>-44450</wp:posOffset>
                      </wp:positionV>
                      <wp:extent cx="270185" cy="223520"/>
                      <wp:effectExtent l="38100" t="38100" r="15875" b="43180"/>
                      <wp:wrapNone/>
                      <wp:docPr id="409" name="Tinta 409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45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270185" cy="2235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D97EFE9" id="Tinta 409" o:spid="_x0000_s1026" type="#_x0000_t75" style="position:absolute;margin-left:221.15pt;margin-top:-3.85pt;width:21.95pt;height:18.3pt;z-index:252542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">
                      <v:imagedata r:id="rId146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544000" behindDoc="0" locked="0" layoutInCell="1" allowOverlap="1" wp14:anchorId="6424AEE2" wp14:editId="7D446090">
                      <wp:simplePos x="0" y="0"/>
                      <wp:positionH relativeFrom="column">
                        <wp:posOffset>1582420</wp:posOffset>
                      </wp:positionH>
                      <wp:positionV relativeFrom="paragraph">
                        <wp:posOffset>-18415</wp:posOffset>
                      </wp:positionV>
                      <wp:extent cx="403920" cy="212400"/>
                      <wp:effectExtent l="38100" t="38100" r="15240" b="35560"/>
                      <wp:wrapNone/>
                      <wp:docPr id="410" name="Tinta 410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47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403920" cy="2124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E3859E2" id="Tinta 410" o:spid="_x0000_s1026" type="#_x0000_t75" style="position:absolute;margin-left:124.25pt;margin-top:-1.8pt;width:32.5pt;height:17.4pt;z-index:252544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">
                      <v:imagedata r:id="rId148" o:title=""/>
                    </v:shape>
                  </w:pict>
                </mc:Fallback>
              </mc:AlternateContent>
            </w:r>
          </w:p>
          <w:p w14:paraId="15E4EC54" w14:textId="1C108840" w:rsidR="004918BC" w:rsidRDefault="004918BC" w:rsidP="00DC7852"/>
        </w:tc>
      </w:tr>
    </w:tbl>
    <w:p w14:paraId="33BC78D0" w14:textId="3D88A089" w:rsidR="001547D1" w:rsidRDefault="00150C16" w:rsidP="00DC7852">
      <w:r>
        <w:rPr>
          <w:noProof/>
        </w:rPr>
        <mc:AlternateContent>
          <mc:Choice Requires="wpi">
            <w:drawing>
              <wp:anchor distT="0" distB="0" distL="114300" distR="114300" simplePos="0" relativeHeight="251683840" behindDoc="0" locked="0" layoutInCell="1" allowOverlap="1" wp14:anchorId="471BC970" wp14:editId="61741405">
                <wp:simplePos x="0" y="0"/>
                <wp:positionH relativeFrom="column">
                  <wp:posOffset>654847</wp:posOffset>
                </wp:positionH>
                <wp:positionV relativeFrom="paragraph">
                  <wp:posOffset>21274</wp:posOffset>
                </wp:positionV>
                <wp:extent cx="405000" cy="10800"/>
                <wp:effectExtent l="38100" t="38100" r="33655" b="46355"/>
                <wp:wrapNone/>
                <wp:docPr id="21" name="Tinta 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9">
                      <w14:nvContentPartPr>
                        <w14:cNvContentPartPr/>
                      </w14:nvContentPartPr>
                      <w14:xfrm>
                        <a:off x="0" y="0"/>
                        <a:ext cx="405000" cy="1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952D17A" id="Tinta 21" o:spid="_x0000_s1026" type="#_x0000_t75" style="position:absolute;margin-left:51.2pt;margin-top:1.35pt;width:32.6pt;height:1.55pt;z-index:251683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">
                <v:imagedata r:id="rId15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682816" behindDoc="0" locked="0" layoutInCell="1" allowOverlap="1" wp14:anchorId="2DE39FF4" wp14:editId="451AAD3C">
                <wp:simplePos x="0" y="0"/>
                <wp:positionH relativeFrom="column">
                  <wp:posOffset>6487</wp:posOffset>
                </wp:positionH>
                <wp:positionV relativeFrom="paragraph">
                  <wp:posOffset>174994</wp:posOffset>
                </wp:positionV>
                <wp:extent cx="326880" cy="37080"/>
                <wp:effectExtent l="38100" t="38100" r="35560" b="39370"/>
                <wp:wrapNone/>
                <wp:docPr id="20" name="Tinta 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1">
                      <w14:nvContentPartPr>
                        <w14:cNvContentPartPr/>
                      </w14:nvContentPartPr>
                      <w14:xfrm>
                        <a:off x="0" y="0"/>
                        <a:ext cx="326880" cy="37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AF35E9D" id="Tinta 20" o:spid="_x0000_s1026" type="#_x0000_t75" style="position:absolute;margin-left:.15pt;margin-top:13.45pt;width:26.45pt;height:3.6pt;z-index:251682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">
                <v:imagedata r:id="rId152" o:title=""/>
              </v:shape>
            </w:pict>
          </mc:Fallback>
        </mc:AlternateContent>
      </w:r>
      <w:r w:rsidR="00F11344" w:rsidRPr="00A318AC">
        <w:rPr>
          <w:position w:val="-6"/>
        </w:rPr>
        <w:object w:dxaOrig="1620" w:dyaOrig="240" w14:anchorId="3D53663E">
          <v:shape id="_x0000_i1037" type="#_x0000_t75" style="width:80.75pt;height:12.05pt" o:ole="">
            <v:imagedata r:id="rId153" o:title=""/>
          </v:shape>
          <o:OLEObject Type="Embed" ProgID="Equation.DSMT4" ShapeID="_x0000_i1037" DrawAspect="Content" ObjectID="_1715541405" r:id="rId154"/>
        </w:object>
      </w:r>
    </w:p>
    <w:bookmarkStart w:id="5" w:name="_Hlk104793669"/>
    <w:p w14:paraId="61013FB2" w14:textId="38445C68" w:rsidR="005A43A1" w:rsidRDefault="00150C16" w:rsidP="00DC7852">
      <w:pPr>
        <w:rPr>
          <w:lang w:val="pt-PT"/>
        </w:rPr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1715584" behindDoc="0" locked="0" layoutInCell="1" allowOverlap="1" wp14:anchorId="3199D5DA" wp14:editId="334CCD18">
                <wp:simplePos x="0" y="0"/>
                <wp:positionH relativeFrom="column">
                  <wp:posOffset>3922207</wp:posOffset>
                </wp:positionH>
                <wp:positionV relativeFrom="paragraph">
                  <wp:posOffset>565324</wp:posOffset>
                </wp:positionV>
                <wp:extent cx="648720" cy="29160"/>
                <wp:effectExtent l="0" t="38100" r="37465" b="47625"/>
                <wp:wrapNone/>
                <wp:docPr id="52" name="Tinta 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5">
                      <w14:nvContentPartPr>
                        <w14:cNvContentPartPr/>
                      </w14:nvContentPartPr>
                      <w14:xfrm>
                        <a:off x="0" y="0"/>
                        <a:ext cx="648720" cy="29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208C469" id="Tinta 52" o:spid="_x0000_s1026" type="#_x0000_t75" style="position:absolute;margin-left:308.5pt;margin-top:44.15pt;width:51.8pt;height:3.05pt;z-index:251715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">
                <v:imagedata r:id="rId15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14560" behindDoc="0" locked="0" layoutInCell="1" allowOverlap="1" wp14:anchorId="2392B8ED" wp14:editId="544F914E">
                <wp:simplePos x="0" y="0"/>
                <wp:positionH relativeFrom="column">
                  <wp:posOffset>2197447</wp:posOffset>
                </wp:positionH>
                <wp:positionV relativeFrom="paragraph">
                  <wp:posOffset>623284</wp:posOffset>
                </wp:positionV>
                <wp:extent cx="730800" cy="48600"/>
                <wp:effectExtent l="0" t="19050" r="31750" b="46990"/>
                <wp:wrapNone/>
                <wp:docPr id="51" name="Tinta 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7">
                      <w14:nvContentPartPr>
                        <w14:cNvContentPartPr/>
                      </w14:nvContentPartPr>
                      <w14:xfrm>
                        <a:off x="0" y="0"/>
                        <a:ext cx="730800" cy="48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7238869" id="Tinta 51" o:spid="_x0000_s1026" type="#_x0000_t75" style="position:absolute;margin-left:172.7pt;margin-top:48.75pt;width:58.25pt;height:4.55pt;z-index:251714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">
                <v:imagedata r:id="rId15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12512" behindDoc="0" locked="0" layoutInCell="1" allowOverlap="1" wp14:anchorId="50E07124" wp14:editId="49E69524">
                <wp:simplePos x="0" y="0"/>
                <wp:positionH relativeFrom="column">
                  <wp:posOffset>3274060</wp:posOffset>
                </wp:positionH>
                <wp:positionV relativeFrom="paragraph">
                  <wp:posOffset>-86360</wp:posOffset>
                </wp:positionV>
                <wp:extent cx="2062505" cy="661150"/>
                <wp:effectExtent l="38100" t="38100" r="33020" b="43815"/>
                <wp:wrapNone/>
                <wp:docPr id="49" name="Tinta 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9">
                      <w14:nvContentPartPr>
                        <w14:cNvContentPartPr/>
                      </w14:nvContentPartPr>
                      <w14:xfrm>
                        <a:off x="0" y="0"/>
                        <a:ext cx="2062505" cy="66115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0541ED4" id="Tinta 49" o:spid="_x0000_s1026" type="#_x0000_t75" style="position:absolute;margin-left:257.45pt;margin-top:-7.15pt;width:163.1pt;height:52.75pt;z-index:251712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">
                <v:imagedata r:id="rId16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13536" behindDoc="0" locked="0" layoutInCell="1" allowOverlap="1" wp14:anchorId="6C52D82B" wp14:editId="2DF473C6">
                <wp:simplePos x="0" y="0"/>
                <wp:positionH relativeFrom="column">
                  <wp:posOffset>2162810</wp:posOffset>
                </wp:positionH>
                <wp:positionV relativeFrom="paragraph">
                  <wp:posOffset>-52070</wp:posOffset>
                </wp:positionV>
                <wp:extent cx="892760" cy="672630"/>
                <wp:effectExtent l="38100" t="38100" r="3175" b="32385"/>
                <wp:wrapNone/>
                <wp:docPr id="50" name="Tinta 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1">
                      <w14:nvContentPartPr>
                        <w14:cNvContentPartPr/>
                      </w14:nvContentPartPr>
                      <w14:xfrm>
                        <a:off x="0" y="0"/>
                        <a:ext cx="892760" cy="67263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5656D54" id="Tinta 50" o:spid="_x0000_s1026" type="#_x0000_t75" style="position:absolute;margin-left:169.95pt;margin-top:-4.45pt;width:71.05pt;height:53.65pt;z-index:251713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">
                <v:imagedata r:id="rId16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692032" behindDoc="0" locked="0" layoutInCell="1" allowOverlap="1" wp14:anchorId="39DE5FB0" wp14:editId="6F3E972F">
                <wp:simplePos x="0" y="0"/>
                <wp:positionH relativeFrom="column">
                  <wp:posOffset>1287145</wp:posOffset>
                </wp:positionH>
                <wp:positionV relativeFrom="paragraph">
                  <wp:posOffset>165735</wp:posOffset>
                </wp:positionV>
                <wp:extent cx="434010" cy="251280"/>
                <wp:effectExtent l="38100" t="38100" r="4445" b="34925"/>
                <wp:wrapNone/>
                <wp:docPr id="29" name="Tinta 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3">
                      <w14:nvContentPartPr>
                        <w14:cNvContentPartPr/>
                      </w14:nvContentPartPr>
                      <w14:xfrm>
                        <a:off x="0" y="0"/>
                        <a:ext cx="434010" cy="251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81422AB" id="Tinta 29" o:spid="_x0000_s1026" type="#_x0000_t75" style="position:absolute;margin-left:101pt;margin-top:12.7pt;width:34.85pt;height:20.5pt;z-index:251692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">
                <v:imagedata r:id="rId16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686912" behindDoc="0" locked="0" layoutInCell="1" allowOverlap="1" wp14:anchorId="7DD46C52" wp14:editId="1DBCAA5A">
                <wp:simplePos x="0" y="0"/>
                <wp:positionH relativeFrom="column">
                  <wp:posOffset>-83820</wp:posOffset>
                </wp:positionH>
                <wp:positionV relativeFrom="paragraph">
                  <wp:posOffset>-50800</wp:posOffset>
                </wp:positionV>
                <wp:extent cx="129310" cy="263155"/>
                <wp:effectExtent l="38100" t="38100" r="42545" b="41910"/>
                <wp:wrapNone/>
                <wp:docPr id="24" name="Tinta 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5">
                      <w14:nvContentPartPr>
                        <w14:cNvContentPartPr/>
                      </w14:nvContentPartPr>
                      <w14:xfrm>
                        <a:off x="0" y="0"/>
                        <a:ext cx="129310" cy="26315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5A42AD2" id="Tinta 24" o:spid="_x0000_s1026" type="#_x0000_t75" style="position:absolute;margin-left:-6.95pt;margin-top:-4.35pt;width:10.9pt;height:21.4pt;z-index:251686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">
                <v:imagedata r:id="rId166" o:title=""/>
              </v:shape>
            </w:pict>
          </mc:Fallback>
        </mc:AlternateContent>
      </w:r>
      <w:r w:rsidR="00125FF0" w:rsidRPr="0064689A">
        <w:rPr>
          <w:position w:val="-38"/>
        </w:rPr>
        <w:object w:dxaOrig="1719" w:dyaOrig="859" w14:anchorId="6CAA6952">
          <v:shape id="_x0000_i1038" type="#_x0000_t75" style="width:85.75pt;height:43.3pt" o:ole="">
            <v:imagedata r:id="rId167" o:title=""/>
          </v:shape>
          <o:OLEObject Type="Embed" ProgID="Equation.DSMT4" ShapeID="_x0000_i1038" DrawAspect="Content" ObjectID="_1715541406" r:id="rId168"/>
        </w:object>
      </w:r>
      <w:bookmarkEnd w:id="5"/>
    </w:p>
    <w:p w14:paraId="70A5FFF3" w14:textId="4D38F250" w:rsidR="005A43A1" w:rsidRDefault="00150C16" w:rsidP="00DC7852">
      <w:pPr>
        <w:rPr>
          <w:lang w:val="pt-PT"/>
        </w:rPr>
      </w:pPr>
      <w:r>
        <w:rPr>
          <w:noProof/>
          <w:lang w:val="pt-PT"/>
        </w:rPr>
        <mc:AlternateContent>
          <mc:Choice Requires="wpi">
            <w:drawing>
              <wp:anchor distT="0" distB="0" distL="114300" distR="114300" simplePos="0" relativeHeight="251759616" behindDoc="0" locked="0" layoutInCell="1" allowOverlap="1" wp14:anchorId="0103413E" wp14:editId="23C46CB8">
                <wp:simplePos x="0" y="0"/>
                <wp:positionH relativeFrom="column">
                  <wp:posOffset>-120015</wp:posOffset>
                </wp:positionH>
                <wp:positionV relativeFrom="paragraph">
                  <wp:posOffset>42545</wp:posOffset>
                </wp:positionV>
                <wp:extent cx="316835" cy="383255"/>
                <wp:effectExtent l="38100" t="38100" r="45720" b="36195"/>
                <wp:wrapNone/>
                <wp:docPr id="95" name="Tinta 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9">
                      <w14:nvContentPartPr>
                        <w14:cNvContentPartPr/>
                      </w14:nvContentPartPr>
                      <w14:xfrm>
                        <a:off x="0" y="0"/>
                        <a:ext cx="316835" cy="38325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A357253" id="Tinta 95" o:spid="_x0000_s1026" type="#_x0000_t75" style="position:absolute;margin-left:-9.8pt;margin-top:3pt;width:25.7pt;height:30.9pt;z-index:251759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">
                <v:imagedata r:id="rId170" o:title=""/>
              </v:shape>
            </w:pict>
          </mc:Fallback>
        </mc:AlternateContent>
      </w:r>
    </w:p>
    <w:p w14:paraId="112DA79B" w14:textId="3DA26F19" w:rsidR="005A43A1" w:rsidRDefault="005A43A1" w:rsidP="00DC7852">
      <w:pPr>
        <w:rPr>
          <w:lang w:val="pt-PT"/>
        </w:rPr>
      </w:pPr>
    </w:p>
    <w:p w14:paraId="16E244AF" w14:textId="1B8CF3A2" w:rsidR="005A43A1" w:rsidRDefault="00150C16" w:rsidP="00DC7852">
      <w:pPr>
        <w:rPr>
          <w:lang w:val="pt-PT"/>
        </w:rPr>
      </w:pPr>
      <w:r>
        <w:rPr>
          <w:noProof/>
          <w:lang w:val="pt-PT"/>
        </w:rPr>
        <mc:AlternateContent>
          <mc:Choice Requires="wpi">
            <w:drawing>
              <wp:anchor distT="0" distB="0" distL="114300" distR="114300" simplePos="0" relativeHeight="251748352" behindDoc="0" locked="0" layoutInCell="1" allowOverlap="1" wp14:anchorId="2FC18CD5" wp14:editId="69DB75AD">
                <wp:simplePos x="0" y="0"/>
                <wp:positionH relativeFrom="column">
                  <wp:posOffset>151130</wp:posOffset>
                </wp:positionH>
                <wp:positionV relativeFrom="paragraph">
                  <wp:posOffset>-231775</wp:posOffset>
                </wp:positionV>
                <wp:extent cx="164715" cy="508700"/>
                <wp:effectExtent l="38100" t="38100" r="45085" b="43815"/>
                <wp:wrapNone/>
                <wp:docPr id="84" name="Tinta 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1">
                      <w14:nvContentPartPr>
                        <w14:cNvContentPartPr/>
                      </w14:nvContentPartPr>
                      <w14:xfrm>
                        <a:off x="0" y="0"/>
                        <a:ext cx="164715" cy="5087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805E59B" id="Tinta 84" o:spid="_x0000_s1026" type="#_x0000_t75" style="position:absolute;margin-left:11.55pt;margin-top:-18.6pt;width:13.65pt;height:40.75pt;z-index:251748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">
                <v:imagedata r:id="rId172" o:title=""/>
              </v:shape>
            </w:pict>
          </mc:Fallback>
        </mc:AlternateContent>
      </w:r>
      <w:r>
        <w:rPr>
          <w:noProof/>
          <w:lang w:val="pt-PT"/>
        </w:rPr>
        <mc:AlternateContent>
          <mc:Choice Requires="wpi">
            <w:drawing>
              <wp:anchor distT="0" distB="0" distL="114300" distR="114300" simplePos="0" relativeHeight="251744256" behindDoc="0" locked="0" layoutInCell="1" allowOverlap="1" wp14:anchorId="260A000D" wp14:editId="7DF792FA">
                <wp:simplePos x="0" y="0"/>
                <wp:positionH relativeFrom="column">
                  <wp:posOffset>345515</wp:posOffset>
                </wp:positionH>
                <wp:positionV relativeFrom="paragraph">
                  <wp:posOffset>-41275</wp:posOffset>
                </wp:positionV>
                <wp:extent cx="293400" cy="354600"/>
                <wp:effectExtent l="38100" t="38100" r="30480" b="45720"/>
                <wp:wrapNone/>
                <wp:docPr id="80" name="Tinta 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3">
                      <w14:nvContentPartPr>
                        <w14:cNvContentPartPr/>
                      </w14:nvContentPartPr>
                      <w14:xfrm>
                        <a:off x="0" y="0"/>
                        <a:ext cx="293400" cy="354330"/>
                      </w14:xfrm>
                    </w14:contentPart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0092A8C8" id="Tinta 80" o:spid="_x0000_s1026" type="#_x0000_t75" style="position:absolute;margin-left:26.85pt;margin-top:-3.6pt;width:23.8pt;height:28.6pt;z-index:25174425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">
                <v:imagedata r:id="rId174" o:title=""/>
              </v:shape>
            </w:pict>
          </mc:Fallback>
        </mc:AlternateContent>
      </w:r>
      <w:r>
        <w:rPr>
          <w:noProof/>
          <w:lang w:val="pt-PT"/>
        </w:rPr>
        <mc:AlternateContent>
          <mc:Choice Requires="wpi">
            <w:drawing>
              <wp:anchor distT="0" distB="0" distL="114300" distR="114300" simplePos="0" relativeHeight="251737088" behindDoc="0" locked="0" layoutInCell="1" allowOverlap="1" wp14:anchorId="614B0104" wp14:editId="153D794E">
                <wp:simplePos x="0" y="0"/>
                <wp:positionH relativeFrom="column">
                  <wp:posOffset>1223645</wp:posOffset>
                </wp:positionH>
                <wp:positionV relativeFrom="paragraph">
                  <wp:posOffset>-58420</wp:posOffset>
                </wp:positionV>
                <wp:extent cx="575345" cy="677075"/>
                <wp:effectExtent l="38100" t="38100" r="34290" b="46990"/>
                <wp:wrapNone/>
                <wp:docPr id="73" name="Tinta 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5">
                      <w14:nvContentPartPr>
                        <w14:cNvContentPartPr/>
                      </w14:nvContentPartPr>
                      <w14:xfrm>
                        <a:off x="0" y="0"/>
                        <a:ext cx="575345" cy="67707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7E754EC" id="Tinta 73" o:spid="_x0000_s1026" type="#_x0000_t75" style="position:absolute;margin-left:96pt;margin-top:-4.95pt;width:46pt;height:54pt;z-index:251737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">
                <v:imagedata r:id="rId176" o:title=""/>
              </v:shape>
            </w:pict>
          </mc:Fallback>
        </mc:AlternateContent>
      </w:r>
      <w:r>
        <w:rPr>
          <w:noProof/>
          <w:lang w:val="pt-PT"/>
        </w:rPr>
        <mc:AlternateContent>
          <mc:Choice Requires="wpi">
            <w:drawing>
              <wp:anchor distT="0" distB="0" distL="114300" distR="114300" simplePos="0" relativeHeight="251730944" behindDoc="0" locked="0" layoutInCell="1" allowOverlap="1" wp14:anchorId="6C24DB5F" wp14:editId="2C870FF5">
                <wp:simplePos x="0" y="0"/>
                <wp:positionH relativeFrom="column">
                  <wp:posOffset>852847</wp:posOffset>
                </wp:positionH>
                <wp:positionV relativeFrom="paragraph">
                  <wp:posOffset>213159</wp:posOffset>
                </wp:positionV>
                <wp:extent cx="212760" cy="10440"/>
                <wp:effectExtent l="38100" t="38100" r="34925" b="46990"/>
                <wp:wrapNone/>
                <wp:docPr id="67" name="Tinta 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7">
                      <w14:nvContentPartPr>
                        <w14:cNvContentPartPr/>
                      </w14:nvContentPartPr>
                      <w14:xfrm>
                        <a:off x="0" y="0"/>
                        <a:ext cx="212760" cy="1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CA3C1C4" id="Tinta 67" o:spid="_x0000_s1026" type="#_x0000_t75" style="position:absolute;margin-left:66.8pt;margin-top:16.45pt;width:17.45pt;height:1.5pt;z-index:251730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">
                <v:imagedata r:id="rId178" o:title=""/>
              </v:shape>
            </w:pict>
          </mc:Fallback>
        </mc:AlternateContent>
      </w:r>
      <w:r>
        <w:rPr>
          <w:noProof/>
          <w:lang w:val="pt-PT"/>
        </w:rPr>
        <mc:AlternateContent>
          <mc:Choice Requires="wpi">
            <w:drawing>
              <wp:anchor distT="0" distB="0" distL="114300" distR="114300" simplePos="0" relativeHeight="251716608" behindDoc="0" locked="0" layoutInCell="1" allowOverlap="1" wp14:anchorId="75AB1326" wp14:editId="0E5D3937">
                <wp:simplePos x="0" y="0"/>
                <wp:positionH relativeFrom="column">
                  <wp:posOffset>27727</wp:posOffset>
                </wp:positionH>
                <wp:positionV relativeFrom="paragraph">
                  <wp:posOffset>-239361</wp:posOffset>
                </wp:positionV>
                <wp:extent cx="200160" cy="1030320"/>
                <wp:effectExtent l="19050" t="38100" r="47625" b="36830"/>
                <wp:wrapNone/>
                <wp:docPr id="53" name="Tinta 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9">
                      <w14:nvContentPartPr>
                        <w14:cNvContentPartPr/>
                      </w14:nvContentPartPr>
                      <w14:xfrm>
                        <a:off x="0" y="0"/>
                        <a:ext cx="200160" cy="1030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764E635" id="Tinta 53" o:spid="_x0000_s1026" type="#_x0000_t75" style="position:absolute;margin-left:1.85pt;margin-top:-19.2pt;width:16.45pt;height:81.85pt;z-index:251716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">
                <v:imagedata r:id="rId180" o:title=""/>
              </v:shape>
            </w:pict>
          </mc:Fallback>
        </mc:AlternateContent>
      </w:r>
    </w:p>
    <w:p w14:paraId="0304F5D1" w14:textId="16421522" w:rsidR="005A43A1" w:rsidRDefault="00150C16" w:rsidP="00DC7852">
      <w:pPr>
        <w:rPr>
          <w:lang w:val="pt-PT"/>
        </w:rPr>
      </w:pPr>
      <w:r>
        <w:rPr>
          <w:noProof/>
          <w:lang w:val="pt-PT"/>
        </w:rPr>
        <mc:AlternateContent>
          <mc:Choice Requires="wpi">
            <w:drawing>
              <wp:anchor distT="0" distB="0" distL="114300" distR="114300" simplePos="0" relativeHeight="251764736" behindDoc="0" locked="0" layoutInCell="1" allowOverlap="1" wp14:anchorId="18EDBC0F" wp14:editId="0E418953">
                <wp:simplePos x="0" y="0"/>
                <wp:positionH relativeFrom="column">
                  <wp:posOffset>1830070</wp:posOffset>
                </wp:positionH>
                <wp:positionV relativeFrom="paragraph">
                  <wp:posOffset>-592455</wp:posOffset>
                </wp:positionV>
                <wp:extent cx="2003425" cy="1386840"/>
                <wp:effectExtent l="38100" t="38100" r="0" b="41910"/>
                <wp:wrapNone/>
                <wp:docPr id="100" name="Tinta 1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1">
                      <w14:nvContentPartPr>
                        <w14:cNvContentPartPr/>
                      </w14:nvContentPartPr>
                      <w14:xfrm>
                        <a:off x="0" y="0"/>
                        <a:ext cx="2003425" cy="138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DEAB824" id="Tinta 100" o:spid="_x0000_s1026" type="#_x0000_t75" style="position:absolute;margin-left:143.75pt;margin-top:-47pt;width:158.45pt;height:109.9pt;z-index:251764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">
                <v:imagedata r:id="rId182" o:title=""/>
              </v:shape>
            </w:pict>
          </mc:Fallback>
        </mc:AlternateContent>
      </w:r>
    </w:p>
    <w:p w14:paraId="546428AF" w14:textId="00317273" w:rsidR="005A43A1" w:rsidRDefault="005A43A1" w:rsidP="00DC7852">
      <w:pPr>
        <w:rPr>
          <w:lang w:val="pt-PT"/>
        </w:rPr>
      </w:pPr>
    </w:p>
    <w:p w14:paraId="540F235D" w14:textId="012B5DDF" w:rsidR="005A43A1" w:rsidRDefault="00150C16" w:rsidP="00DC7852">
      <w:pPr>
        <w:rPr>
          <w:lang w:val="pt-PT"/>
        </w:rPr>
      </w:pPr>
      <w:r>
        <w:rPr>
          <w:noProof/>
          <w:lang w:val="pt-PT"/>
        </w:rPr>
        <mc:AlternateContent>
          <mc:Choice Requires="wpi">
            <w:drawing>
              <wp:anchor distT="0" distB="0" distL="114300" distR="114300" simplePos="0" relativeHeight="251749376" behindDoc="0" locked="0" layoutInCell="1" allowOverlap="1" wp14:anchorId="09C95F94" wp14:editId="721F3ECD">
                <wp:simplePos x="0" y="0"/>
                <wp:positionH relativeFrom="column">
                  <wp:posOffset>-210953</wp:posOffset>
                </wp:positionH>
                <wp:positionV relativeFrom="paragraph">
                  <wp:posOffset>-50301</wp:posOffset>
                </wp:positionV>
                <wp:extent cx="2436120" cy="234000"/>
                <wp:effectExtent l="38100" t="38100" r="40640" b="33020"/>
                <wp:wrapNone/>
                <wp:docPr id="85" name="Tinta 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3">
                      <w14:nvContentPartPr>
                        <w14:cNvContentPartPr/>
                      </w14:nvContentPartPr>
                      <w14:xfrm>
                        <a:off x="0" y="0"/>
                        <a:ext cx="2436120" cy="234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99AFF6B" id="Tinta 85" o:spid="_x0000_s1026" type="#_x0000_t75" style="position:absolute;margin-left:-16.95pt;margin-top:-4.3pt;width:192.5pt;height:19.15pt;z-index:251749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">
                <v:imagedata r:id="rId184" o:title=""/>
              </v:shape>
            </w:pict>
          </mc:Fallback>
        </mc:AlternateContent>
      </w:r>
    </w:p>
    <w:p w14:paraId="3AAB268D" w14:textId="70292FCA" w:rsidR="005A43A1" w:rsidRDefault="00150C16" w:rsidP="00DC7852">
      <w:pPr>
        <w:rPr>
          <w:lang w:val="pt-PT"/>
        </w:rPr>
      </w:pPr>
      <w:r>
        <w:rPr>
          <w:noProof/>
          <w:lang w:val="pt-PT"/>
        </w:rPr>
        <mc:AlternateContent>
          <mc:Choice Requires="wpi">
            <w:drawing>
              <wp:anchor distT="0" distB="0" distL="114300" distR="114300" simplePos="0" relativeHeight="251799552" behindDoc="0" locked="0" layoutInCell="1" allowOverlap="1" wp14:anchorId="771B4CBE" wp14:editId="2D4F8F74">
                <wp:simplePos x="0" y="0"/>
                <wp:positionH relativeFrom="column">
                  <wp:posOffset>1929765</wp:posOffset>
                </wp:positionH>
                <wp:positionV relativeFrom="paragraph">
                  <wp:posOffset>-340995</wp:posOffset>
                </wp:positionV>
                <wp:extent cx="4107870" cy="1183215"/>
                <wp:effectExtent l="38100" t="38100" r="45085" b="36195"/>
                <wp:wrapNone/>
                <wp:docPr id="134" name="Tinta 1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5">
                      <w14:nvContentPartPr>
                        <w14:cNvContentPartPr/>
                      </w14:nvContentPartPr>
                      <w14:xfrm>
                        <a:off x="0" y="0"/>
                        <a:ext cx="4107870" cy="118321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9F26605" id="Tinta 134" o:spid="_x0000_s1026" type="#_x0000_t75" style="position:absolute;margin-left:151.6pt;margin-top:-27.2pt;width:324.15pt;height:93.85pt;z-index:251799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">
                <v:imagedata r:id="rId186" o:title=""/>
              </v:shape>
            </w:pict>
          </mc:Fallback>
        </mc:AlternateContent>
      </w:r>
    </w:p>
    <w:p w14:paraId="4762F91F" w14:textId="265CA8D3" w:rsidR="005A43A1" w:rsidRDefault="00150C16" w:rsidP="00DC7852">
      <w:pPr>
        <w:rPr>
          <w:lang w:val="pt-PT"/>
        </w:rPr>
      </w:pPr>
      <w:r>
        <w:rPr>
          <w:noProof/>
          <w:lang w:val="pt-PT"/>
        </w:rPr>
        <mc:AlternateContent>
          <mc:Choice Requires="wpi">
            <w:drawing>
              <wp:anchor distT="0" distB="0" distL="114300" distR="114300" simplePos="0" relativeHeight="251783168" behindDoc="0" locked="0" layoutInCell="1" allowOverlap="1" wp14:anchorId="76947B2E" wp14:editId="4986FE01">
                <wp:simplePos x="0" y="0"/>
                <wp:positionH relativeFrom="column">
                  <wp:posOffset>413385</wp:posOffset>
                </wp:positionH>
                <wp:positionV relativeFrom="paragraph">
                  <wp:posOffset>-311785</wp:posOffset>
                </wp:positionV>
                <wp:extent cx="1569055" cy="770240"/>
                <wp:effectExtent l="38100" t="38100" r="31750" b="49530"/>
                <wp:wrapNone/>
                <wp:docPr id="118" name="Tinta 1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7">
                      <w14:nvContentPartPr>
                        <w14:cNvContentPartPr/>
                      </w14:nvContentPartPr>
                      <w14:xfrm>
                        <a:off x="0" y="0"/>
                        <a:ext cx="1569055" cy="770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5598599" id="Tinta 118" o:spid="_x0000_s1026" type="#_x0000_t75" style="position:absolute;margin-left:32.2pt;margin-top:-24.9pt;width:124.3pt;height:61.4pt;z-index:251783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">
                <v:imagedata r:id="rId188" o:title=""/>
              </v:shape>
            </w:pict>
          </mc:Fallback>
        </mc:AlternateContent>
      </w:r>
    </w:p>
    <w:p w14:paraId="707C9EA9" w14:textId="77777777" w:rsidR="005A43A1" w:rsidRDefault="005A43A1" w:rsidP="00DC7852">
      <w:pPr>
        <w:rPr>
          <w:lang w:val="pt-PT"/>
        </w:rPr>
      </w:pPr>
    </w:p>
    <w:tbl>
      <w:tblPr>
        <w:tblStyle w:val="TabelacomGrelha"/>
        <w:tblpPr w:leftFromText="141" w:rightFromText="141" w:vertAnchor="text" w:tblpXSpec="center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shd w:val="clear" w:color="auto" w:fill="BFBFBF" w:themeFill="background1" w:themeFillShade="BF"/>
        <w:tblLook w:val="04A0" w:firstRow="1" w:lastRow="0" w:firstColumn="1" w:lastColumn="0" w:noHBand="0" w:noVBand="1"/>
      </w:tblPr>
      <w:tblGrid>
        <w:gridCol w:w="9410"/>
      </w:tblGrid>
      <w:tr w:rsidR="009332B0" w:rsidRPr="00196CCB" w14:paraId="4804742F" w14:textId="77777777" w:rsidTr="0064689A">
        <w:trPr>
          <w:trHeight w:val="1710"/>
        </w:trPr>
        <w:tc>
          <w:tcPr>
            <w:tcW w:w="12441" w:type="dxa"/>
            <w:shd w:val="clear" w:color="auto" w:fill="BFBFBF" w:themeFill="background1" w:themeFillShade="BF"/>
          </w:tcPr>
          <w:p w14:paraId="45A021F2" w14:textId="77777777" w:rsidR="009332B0" w:rsidRPr="00196CCB" w:rsidRDefault="009332B0" w:rsidP="0064689A">
            <w:pPr>
              <w:pStyle w:val="texto0"/>
              <w:rPr>
                <w:rFonts w:ascii="Arial" w:hAnsi="Arial" w:cs="Arial"/>
                <w:b/>
                <w:sz w:val="18"/>
                <w:szCs w:val="18"/>
              </w:rPr>
            </w:pPr>
            <w:r w:rsidRPr="00196CCB">
              <w:rPr>
                <w:rFonts w:ascii="Arial" w:hAnsi="Arial" w:cs="Arial"/>
                <w:b/>
                <w:sz w:val="18"/>
                <w:szCs w:val="18"/>
              </w:rPr>
              <w:t xml:space="preserve">Definição: </w:t>
            </w:r>
          </w:p>
          <w:p w14:paraId="2B431835" w14:textId="77777777" w:rsidR="009332B0" w:rsidRPr="00196CCB" w:rsidRDefault="009332B0" w:rsidP="0064689A">
            <w:pPr>
              <w:pStyle w:val="texto0"/>
              <w:spacing w:before="0" w:after="120"/>
              <w:rPr>
                <w:rFonts w:ascii="Arial" w:hAnsi="Arial" w:cs="Arial"/>
                <w:b/>
                <w:sz w:val="18"/>
                <w:szCs w:val="18"/>
              </w:rPr>
            </w:pPr>
            <w:r w:rsidRPr="00196CCB">
              <w:rPr>
                <w:rFonts w:ascii="Arial" w:hAnsi="Arial" w:cs="Arial"/>
                <w:sz w:val="18"/>
                <w:szCs w:val="18"/>
              </w:rPr>
              <w:t xml:space="preserve">Seja </w:t>
            </w:r>
            <m:oMath>
              <m:r>
                <w:rPr>
                  <w:rFonts w:ascii="Cambria Math" w:hAnsi="Cambria Math" w:cs="Arial"/>
                  <w:sz w:val="18"/>
                  <w:szCs w:val="18"/>
                </w:rPr>
                <m:t>B</m:t>
              </m:r>
              <m:r>
                <m:rPr>
                  <m:sty m:val="p"/>
                </m:rPr>
                <w:rPr>
                  <w:rFonts w:ascii="Cambria Math" w:hAnsi="Cambria Math" w:cs="Arial"/>
                  <w:sz w:val="18"/>
                  <w:szCs w:val="18"/>
                </w:rPr>
                <m:t xml:space="preserve"> </m:t>
              </m:r>
            </m:oMath>
            <w:r w:rsidRPr="00196CCB">
              <w:rPr>
                <w:rFonts w:ascii="Arial" w:hAnsi="Arial" w:cs="Arial"/>
                <w:sz w:val="18"/>
                <w:szCs w:val="18"/>
              </w:rPr>
              <w:t xml:space="preserve">uma base de </w:t>
            </w:r>
            <m:oMath>
              <m:r>
                <w:rPr>
                  <w:rFonts w:ascii="Cambria Math" w:hAnsi="Cambria Math" w:cs="Arial"/>
                  <w:sz w:val="18"/>
                  <w:szCs w:val="18"/>
                </w:rPr>
                <m:t>V</m:t>
              </m:r>
            </m:oMath>
            <w:r w:rsidRPr="00196CCB">
              <w:rPr>
                <w:rFonts w:ascii="Arial" w:hAnsi="Arial" w:cs="Arial"/>
                <w:sz w:val="18"/>
                <w:szCs w:val="18"/>
              </w:rPr>
              <w:t xml:space="preserve"> e </w:t>
            </w:r>
            <m:oMath>
              <m:r>
                <w:rPr>
                  <w:rFonts w:ascii="Cambria Math" w:hAnsi="Cambria Math" w:cs="Arial"/>
                  <w:sz w:val="18"/>
                  <w:szCs w:val="18"/>
                </w:rPr>
                <m:t>f</m:t>
              </m:r>
              <m:r>
                <m:rPr>
                  <m:sty m:val="p"/>
                </m:rPr>
                <w:rPr>
                  <w:rFonts w:ascii="Cambria Math" w:hAnsi="Cambria Math" w:cs="Arial"/>
                  <w:sz w:val="18"/>
                  <w:szCs w:val="18"/>
                </w:rPr>
                <m:t xml:space="preserve">: </m:t>
              </m:r>
              <m:r>
                <w:rPr>
                  <w:rFonts w:ascii="Cambria Math" w:hAnsi="Cambria Math" w:cs="Arial"/>
                  <w:sz w:val="18"/>
                  <w:szCs w:val="18"/>
                </w:rPr>
                <m:t>V</m:t>
              </m:r>
              <m:r>
                <m:rPr>
                  <m:sty m:val="p"/>
                </m:rPr>
                <w:rPr>
                  <w:rFonts w:ascii="Cambria Math" w:hAnsi="Cambria Math" w:cs="Arial"/>
                  <w:sz w:val="18"/>
                  <w:szCs w:val="18"/>
                </w:rPr>
                <w:sym w:font="Symbol" w:char="F0AE"/>
              </m:r>
              <m:r>
                <w:rPr>
                  <w:rFonts w:ascii="Cambria Math" w:hAnsi="Cambria Math" w:cs="Arial"/>
                  <w:sz w:val="18"/>
                  <w:szCs w:val="18"/>
                </w:rPr>
                <m:t>V</m:t>
              </m:r>
            </m:oMath>
            <w:r w:rsidRPr="00196CCB">
              <w:rPr>
                <w:rFonts w:ascii="Arial" w:hAnsi="Arial" w:cs="Arial"/>
                <w:sz w:val="18"/>
                <w:szCs w:val="18"/>
              </w:rPr>
              <w:t xml:space="preserve"> um endomorfismo de </w:t>
            </w:r>
            <m:oMath>
              <m:r>
                <w:rPr>
                  <w:rFonts w:ascii="Cambria Math" w:hAnsi="Cambria Math" w:cs="Arial"/>
                  <w:sz w:val="18"/>
                  <w:szCs w:val="18"/>
                </w:rPr>
                <m:t>V</m:t>
              </m:r>
            </m:oMath>
            <w:r w:rsidRPr="00196CCB">
              <w:rPr>
                <w:rFonts w:ascii="Arial" w:hAnsi="Arial" w:cs="Arial"/>
                <w:sz w:val="18"/>
                <w:szCs w:val="18"/>
              </w:rPr>
              <w:t xml:space="preserve"> e  </w:t>
            </w:r>
            <m:oMath>
              <m:r>
                <w:rPr>
                  <w:rFonts w:ascii="Cambria Math" w:hAnsi="Cambria Math" w:cs="Arial"/>
                  <w:sz w:val="18"/>
                  <w:szCs w:val="18"/>
                </w:rPr>
                <m:t>A</m:t>
              </m:r>
              <m:r>
                <m:rPr>
                  <m:sty m:val="p"/>
                </m:rPr>
                <w:rPr>
                  <w:rFonts w:ascii="Cambria Math" w:hAnsi="Cambria Math" w:cs="Arial"/>
                  <w:sz w:val="18"/>
                  <w:szCs w:val="18"/>
                </w:rPr>
                <m:t xml:space="preserve"> =</m:t>
              </m:r>
              <m:sSubSup>
                <m:sSubSupPr>
                  <m:ctrlPr>
                    <w:rPr>
                      <w:rFonts w:ascii="Cambria Math" w:hAnsi="Cambria Math" w:cs="Arial"/>
                      <w:sz w:val="18"/>
                      <w:szCs w:val="18"/>
                    </w:rPr>
                  </m:ctrlPr>
                </m:sSubSup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 w:cs="Arial"/>
                          <w:sz w:val="18"/>
                          <w:szCs w:val="18"/>
                        </w:rPr>
                      </m:ctrlPr>
                    </m:dPr>
                    <m:e>
                      <m:r>
                        <w:rPr>
                          <w:rFonts w:ascii="Cambria Math" w:hAnsi="Cambria Math" w:cs="Arial"/>
                          <w:sz w:val="18"/>
                          <w:szCs w:val="18"/>
                        </w:rPr>
                        <m:t>f</m:t>
                      </m:r>
                    </m:e>
                  </m:d>
                </m:e>
                <m:sub>
                  <m:r>
                    <w:rPr>
                      <w:rFonts w:ascii="Cambria Math" w:hAnsi="Cambria Math" w:cs="Arial"/>
                      <w:sz w:val="18"/>
                      <w:szCs w:val="18"/>
                    </w:rPr>
                    <m:t>B</m:t>
                  </m:r>
                </m:sub>
                <m:sup>
                  <m:r>
                    <w:rPr>
                      <w:rFonts w:ascii="Cambria Math" w:hAnsi="Cambria Math" w:cs="Arial"/>
                      <w:sz w:val="18"/>
                      <w:szCs w:val="18"/>
                    </w:rPr>
                    <m:t>B</m:t>
                  </m:r>
                </m:sup>
              </m:sSubSup>
              <m:r>
                <m:rPr>
                  <m:sty m:val="p"/>
                </m:rPr>
                <w:rPr>
                  <w:rFonts w:ascii="Cambria Math" w:hAnsi="Cambria Math" w:cs="Arial"/>
                  <w:sz w:val="18"/>
                  <w:szCs w:val="18"/>
                </w:rPr>
                <m:t xml:space="preserve"> </m:t>
              </m:r>
            </m:oMath>
            <w:r w:rsidRPr="00196CCB">
              <w:rPr>
                <w:rFonts w:ascii="Arial" w:hAnsi="Arial" w:cs="Arial"/>
                <w:sz w:val="18"/>
                <w:szCs w:val="18"/>
              </w:rPr>
              <w:t xml:space="preserve">. O polinómio característico de </w:t>
            </w:r>
            <m:oMath>
              <m:r>
                <w:rPr>
                  <w:rFonts w:ascii="Cambria Math" w:hAnsi="Cambria Math" w:cs="Arial"/>
                  <w:sz w:val="18"/>
                  <w:szCs w:val="18"/>
                </w:rPr>
                <m:t>f</m:t>
              </m:r>
            </m:oMath>
            <w:r w:rsidRPr="00196CCB">
              <w:rPr>
                <w:rFonts w:ascii="Arial" w:hAnsi="Arial" w:cs="Arial"/>
                <w:sz w:val="18"/>
                <w:szCs w:val="18"/>
              </w:rPr>
              <w:t xml:space="preserve"> , é o seguinte determinante: </w:t>
            </w:r>
            <m:oMath>
              <m:r>
                <m:rPr>
                  <m:sty m:val="p"/>
                </m:rPr>
                <w:rPr>
                  <w:rFonts w:ascii="Cambria Math" w:hAnsi="Cambria Math" w:cs="Arial"/>
                  <w:sz w:val="18"/>
                  <w:szCs w:val="18"/>
                </w:rPr>
                <m:t xml:space="preserve">| </m:t>
              </m:r>
              <m:r>
                <w:rPr>
                  <w:rFonts w:ascii="Cambria Math" w:hAnsi="Cambria Math" w:cs="Arial"/>
                  <w:sz w:val="18"/>
                  <w:szCs w:val="18"/>
                </w:rPr>
                <m:t>x</m:t>
              </m:r>
              <m:sSub>
                <m:sSubPr>
                  <m:ctrlPr>
                    <w:rPr>
                      <w:rFonts w:ascii="Cambria Math" w:hAnsi="Cambria Math" w:cs="Arial"/>
                      <w:sz w:val="18"/>
                      <w:szCs w:val="18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18"/>
                      <w:szCs w:val="18"/>
                    </w:rPr>
                    <m:t>I</m:t>
                  </m:r>
                </m:e>
                <m:sub>
                  <m:r>
                    <w:rPr>
                      <w:rFonts w:ascii="Cambria Math" w:hAnsi="Cambria Math" w:cs="Arial"/>
                      <w:sz w:val="18"/>
                      <w:szCs w:val="18"/>
                    </w:rPr>
                    <m:t>n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 w:cs="Arial"/>
                  <w:sz w:val="18"/>
                  <w:szCs w:val="18"/>
                </w:rPr>
                <m:t>-</m:t>
              </m:r>
              <m:r>
                <w:rPr>
                  <w:rFonts w:ascii="Cambria Math" w:hAnsi="Cambria Math" w:cs="Arial"/>
                  <w:sz w:val="18"/>
                  <w:szCs w:val="18"/>
                </w:rPr>
                <m:t>A</m:t>
              </m:r>
              <m:r>
                <m:rPr>
                  <m:sty m:val="p"/>
                </m:rPr>
                <w:rPr>
                  <w:rFonts w:ascii="Cambria Math" w:hAnsi="Cambria Math" w:cs="Arial"/>
                  <w:sz w:val="18"/>
                  <w:szCs w:val="18"/>
                </w:rPr>
                <m:t>|</m:t>
              </m:r>
            </m:oMath>
            <w:r w:rsidRPr="00196CCB">
              <w:rPr>
                <w:rFonts w:ascii="Arial" w:hAnsi="Arial" w:cs="Arial"/>
                <w:sz w:val="18"/>
                <w:szCs w:val="18"/>
              </w:rPr>
              <w:t xml:space="preserve">. E denota-se por  </w:t>
            </w:r>
            <m:oMath>
              <m:sSub>
                <m:sSubPr>
                  <m:ctrlPr>
                    <w:rPr>
                      <w:rFonts w:ascii="Cambria Math" w:hAnsi="Cambria Math" w:cs="Arial"/>
                      <w:sz w:val="18"/>
                      <w:szCs w:val="18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 w:cs="Arial"/>
                      <w:sz w:val="18"/>
                      <w:szCs w:val="18"/>
                    </w:rPr>
                    <m:t>p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="Arial"/>
                      <w:sz w:val="18"/>
                      <w:szCs w:val="18"/>
                    </w:rPr>
                    <m:t>f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 w:cs="Arial"/>
                  <w:sz w:val="18"/>
                  <w:szCs w:val="18"/>
                </w:rPr>
                <m:t>(</m:t>
              </m:r>
              <m:r>
                <m:rPr>
                  <m:sty m:val="bi"/>
                </m:rPr>
                <w:rPr>
                  <w:rFonts w:ascii="Cambria Math" w:hAnsi="Cambria Math" w:cs="Arial"/>
                  <w:sz w:val="18"/>
                  <w:szCs w:val="18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 w:cs="Arial"/>
                  <w:sz w:val="18"/>
                  <w:szCs w:val="18"/>
                </w:rPr>
                <m:t>)</m:t>
              </m:r>
            </m:oMath>
            <w:r w:rsidRPr="00196CCB">
              <w:rPr>
                <w:rFonts w:ascii="Arial" w:hAnsi="Arial" w:cs="Arial"/>
                <w:sz w:val="18"/>
                <w:szCs w:val="18"/>
              </w:rPr>
              <w:t xml:space="preserve"> .</w:t>
            </w:r>
          </w:p>
        </w:tc>
      </w:tr>
    </w:tbl>
    <w:p w14:paraId="6DE9FB20" w14:textId="22AD5FC6" w:rsidR="009332B0" w:rsidRDefault="00150C16" w:rsidP="009332B0">
      <w:pPr>
        <w:pStyle w:val="texto0"/>
        <w:rPr>
          <w:rFonts w:ascii="Arial" w:hAnsi="Arial" w:cs="Arial"/>
          <w:b/>
          <w:sz w:val="18"/>
          <w:szCs w:val="18"/>
        </w:rPr>
      </w:pPr>
      <w:r>
        <w:rPr>
          <w:rFonts w:ascii="Arial" w:hAnsi="Arial" w:cs="Arial"/>
          <w:b/>
          <w:noProof/>
          <w:sz w:val="18"/>
          <w:szCs w:val="18"/>
        </w:rPr>
        <mc:AlternateContent>
          <mc:Choice Requires="wpi">
            <w:drawing>
              <wp:anchor distT="0" distB="0" distL="114300" distR="114300" simplePos="0" relativeHeight="251834368" behindDoc="0" locked="0" layoutInCell="1" allowOverlap="1" wp14:anchorId="3C08FEB6" wp14:editId="0FAA1519">
                <wp:simplePos x="0" y="0"/>
                <wp:positionH relativeFrom="column">
                  <wp:posOffset>4739005</wp:posOffset>
                </wp:positionH>
                <wp:positionV relativeFrom="paragraph">
                  <wp:posOffset>1171575</wp:posOffset>
                </wp:positionV>
                <wp:extent cx="980590" cy="428040"/>
                <wp:effectExtent l="38100" t="38100" r="48260" b="48260"/>
                <wp:wrapNone/>
                <wp:docPr id="168" name="Tinta 1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9">
                      <w14:nvContentPartPr>
                        <w14:cNvContentPartPr/>
                      </w14:nvContentPartPr>
                      <w14:xfrm>
                        <a:off x="0" y="0"/>
                        <a:ext cx="980590" cy="428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BFB622" id="Tinta 168" o:spid="_x0000_s1026" type="#_x0000_t75" style="position:absolute;margin-left:372.8pt;margin-top:91.9pt;width:77.9pt;height:34.4pt;z-index:251834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">
                <v:imagedata r:id="rId190" o:title=""/>
              </v:shape>
            </w:pict>
          </mc:Fallback>
        </mc:AlternateContent>
      </w:r>
      <w:r>
        <w:rPr>
          <w:rFonts w:ascii="Arial" w:hAnsi="Arial" w:cs="Arial"/>
          <w:b/>
          <w:noProof/>
          <w:sz w:val="18"/>
          <w:szCs w:val="18"/>
        </w:rPr>
        <mc:AlternateContent>
          <mc:Choice Requires="wpi">
            <w:drawing>
              <wp:anchor distT="0" distB="0" distL="114300" distR="114300" simplePos="0" relativeHeight="251830272" behindDoc="0" locked="0" layoutInCell="1" allowOverlap="1" wp14:anchorId="75C2C12C" wp14:editId="0A25E72F">
                <wp:simplePos x="0" y="0"/>
                <wp:positionH relativeFrom="column">
                  <wp:posOffset>3156585</wp:posOffset>
                </wp:positionH>
                <wp:positionV relativeFrom="paragraph">
                  <wp:posOffset>1109980</wp:posOffset>
                </wp:positionV>
                <wp:extent cx="1365975" cy="531410"/>
                <wp:effectExtent l="38100" t="38100" r="24765" b="40640"/>
                <wp:wrapNone/>
                <wp:docPr id="164" name="Tinta 1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1">
                      <w14:nvContentPartPr>
                        <w14:cNvContentPartPr/>
                      </w14:nvContentPartPr>
                      <w14:xfrm>
                        <a:off x="0" y="0"/>
                        <a:ext cx="1365975" cy="53141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20D397B" id="Tinta 164" o:spid="_x0000_s1026" type="#_x0000_t75" style="position:absolute;margin-left:248.2pt;margin-top:87.05pt;width:108.25pt;height:42.55pt;z-index:251830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">
                <v:imagedata r:id="rId192" o:title=""/>
              </v:shape>
            </w:pict>
          </mc:Fallback>
        </mc:AlternateContent>
      </w:r>
      <w:r>
        <w:rPr>
          <w:rFonts w:ascii="Arial" w:hAnsi="Arial" w:cs="Arial"/>
          <w:b/>
          <w:noProof/>
          <w:sz w:val="18"/>
          <w:szCs w:val="18"/>
        </w:rPr>
        <mc:AlternateContent>
          <mc:Choice Requires="wpi">
            <w:drawing>
              <wp:anchor distT="0" distB="0" distL="114300" distR="114300" simplePos="0" relativeHeight="251831296" behindDoc="0" locked="0" layoutInCell="1" allowOverlap="1" wp14:anchorId="4A4843EE" wp14:editId="6B22BC48">
                <wp:simplePos x="0" y="0"/>
                <wp:positionH relativeFrom="column">
                  <wp:posOffset>2858135</wp:posOffset>
                </wp:positionH>
                <wp:positionV relativeFrom="paragraph">
                  <wp:posOffset>1367155</wp:posOffset>
                </wp:positionV>
                <wp:extent cx="74295" cy="90765"/>
                <wp:effectExtent l="38100" t="38100" r="40005" b="43180"/>
                <wp:wrapNone/>
                <wp:docPr id="165" name="Tinta 1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3">
                      <w14:nvContentPartPr>
                        <w14:cNvContentPartPr/>
                      </w14:nvContentPartPr>
                      <w14:xfrm>
                        <a:off x="0" y="0"/>
                        <a:ext cx="74295" cy="9076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D32D872" id="Tinta 165" o:spid="_x0000_s1026" type="#_x0000_t75" style="position:absolute;margin-left:224.7pt;margin-top:107.3pt;width:6.55pt;height:7.9pt;z-index:251831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">
                <v:imagedata r:id="rId194" o:title=""/>
              </v:shape>
            </w:pict>
          </mc:Fallback>
        </mc:AlternateContent>
      </w:r>
      <w:r>
        <w:rPr>
          <w:rFonts w:ascii="Arial" w:hAnsi="Arial" w:cs="Arial"/>
          <w:b/>
          <w:noProof/>
          <w:sz w:val="18"/>
          <w:szCs w:val="18"/>
        </w:rPr>
        <mc:AlternateContent>
          <mc:Choice Requires="wpi">
            <w:drawing>
              <wp:anchor distT="0" distB="0" distL="114300" distR="114300" simplePos="0" relativeHeight="251808768" behindDoc="0" locked="0" layoutInCell="1" allowOverlap="1" wp14:anchorId="3DBA9FDD" wp14:editId="21A30411">
                <wp:simplePos x="0" y="0"/>
                <wp:positionH relativeFrom="column">
                  <wp:posOffset>2324100</wp:posOffset>
                </wp:positionH>
                <wp:positionV relativeFrom="paragraph">
                  <wp:posOffset>1090295</wp:posOffset>
                </wp:positionV>
                <wp:extent cx="398350" cy="383400"/>
                <wp:effectExtent l="38100" t="38100" r="40005" b="36195"/>
                <wp:wrapNone/>
                <wp:docPr id="143" name="Tinta 1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5">
                      <w14:nvContentPartPr>
                        <w14:cNvContentPartPr/>
                      </w14:nvContentPartPr>
                      <w14:xfrm>
                        <a:off x="0" y="0"/>
                        <a:ext cx="398350" cy="383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DB679C1" id="Tinta 143" o:spid="_x0000_s1026" type="#_x0000_t75" style="position:absolute;margin-left:182.65pt;margin-top:85.5pt;width:32.05pt;height:30.9pt;z-index:251808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">
                <v:imagedata r:id="rId196" o:title=""/>
              </v:shape>
            </w:pict>
          </mc:Fallback>
        </mc:AlternateContent>
      </w:r>
    </w:p>
    <w:p w14:paraId="5AAF6D79" w14:textId="49B2D2F6" w:rsidR="005A43A1" w:rsidRDefault="00150C16" w:rsidP="009332B0">
      <w:pPr>
        <w:pStyle w:val="texto0"/>
        <w:rPr>
          <w:rFonts w:ascii="Arial" w:hAnsi="Arial" w:cs="Arial"/>
          <w:b/>
          <w:sz w:val="18"/>
          <w:szCs w:val="18"/>
        </w:rPr>
      </w:pPr>
      <w:r>
        <w:rPr>
          <w:rFonts w:ascii="Arial" w:hAnsi="Arial" w:cs="Arial"/>
          <w:b/>
          <w:noProof/>
          <w:sz w:val="18"/>
          <w:szCs w:val="18"/>
        </w:rPr>
        <mc:AlternateContent>
          <mc:Choice Requires="wpi">
            <w:drawing>
              <wp:anchor distT="0" distB="0" distL="114300" distR="114300" simplePos="0" relativeHeight="251832320" behindDoc="0" locked="0" layoutInCell="1" allowOverlap="1" wp14:anchorId="171BE936" wp14:editId="1B81FC5A">
                <wp:simplePos x="0" y="0"/>
                <wp:positionH relativeFrom="column">
                  <wp:posOffset>110584</wp:posOffset>
                </wp:positionH>
                <wp:positionV relativeFrom="paragraph">
                  <wp:posOffset>-376555</wp:posOffset>
                </wp:positionV>
                <wp:extent cx="2146300" cy="773940"/>
                <wp:effectExtent l="38100" t="38100" r="0" b="45720"/>
                <wp:wrapNone/>
                <wp:docPr id="166" name="Tinta 1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7">
                      <w14:nvContentPartPr>
                        <w14:cNvContentPartPr/>
                      </w14:nvContentPartPr>
                      <w14:xfrm>
                        <a:off x="0" y="0"/>
                        <a:ext cx="2146300" cy="7739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771E34F" id="Tinta 166" o:spid="_x0000_s1026" type="#_x0000_t75" style="position:absolute;margin-left:8.35pt;margin-top:-30pt;width:169.7pt;height:61.65pt;z-index:251832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">
                <v:imagedata r:id="rId198" o:title=""/>
              </v:shape>
            </w:pict>
          </mc:Fallback>
        </mc:AlternateContent>
      </w:r>
    </w:p>
    <w:p w14:paraId="18882BEC" w14:textId="26710DC9" w:rsidR="005A43A1" w:rsidRDefault="00150C16" w:rsidP="009332B0">
      <w:pPr>
        <w:pStyle w:val="texto0"/>
        <w:rPr>
          <w:rFonts w:ascii="Arial" w:hAnsi="Arial" w:cs="Arial"/>
          <w:b/>
          <w:sz w:val="18"/>
          <w:szCs w:val="18"/>
        </w:rPr>
      </w:pPr>
      <w:r>
        <w:rPr>
          <w:rFonts w:ascii="Arial" w:hAnsi="Arial" w:cs="Arial"/>
          <w:b/>
          <w:noProof/>
          <w:sz w:val="18"/>
          <w:szCs w:val="18"/>
        </w:rPr>
        <mc:AlternateContent>
          <mc:Choice Requires="wpi">
            <w:drawing>
              <wp:anchor distT="0" distB="0" distL="114300" distR="114300" simplePos="0" relativeHeight="251847680" behindDoc="0" locked="0" layoutInCell="1" allowOverlap="1" wp14:anchorId="5529B081" wp14:editId="6840366F">
                <wp:simplePos x="0" y="0"/>
                <wp:positionH relativeFrom="column">
                  <wp:posOffset>3613785</wp:posOffset>
                </wp:positionH>
                <wp:positionV relativeFrom="paragraph">
                  <wp:posOffset>-8890</wp:posOffset>
                </wp:positionV>
                <wp:extent cx="636370" cy="499320"/>
                <wp:effectExtent l="38100" t="38100" r="30480" b="34290"/>
                <wp:wrapNone/>
                <wp:docPr id="181" name="Tinta 1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9">
                      <w14:nvContentPartPr>
                        <w14:cNvContentPartPr/>
                      </w14:nvContentPartPr>
                      <w14:xfrm>
                        <a:off x="0" y="0"/>
                        <a:ext cx="636370" cy="499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235941" id="Tinta 181" o:spid="_x0000_s1026" type="#_x0000_t75" style="position:absolute;margin-left:284.2pt;margin-top:-1.05pt;width:50.8pt;height:40pt;z-index:251847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">
                <v:imagedata r:id="rId200" o:title=""/>
              </v:shape>
            </w:pict>
          </mc:Fallback>
        </mc:AlternateContent>
      </w:r>
      <w:r>
        <w:rPr>
          <w:rFonts w:ascii="Arial" w:hAnsi="Arial" w:cs="Arial"/>
          <w:b/>
          <w:noProof/>
          <w:sz w:val="18"/>
          <w:szCs w:val="18"/>
        </w:rPr>
        <mc:AlternateContent>
          <mc:Choice Requires="wpi">
            <w:drawing>
              <wp:anchor distT="0" distB="0" distL="114300" distR="114300" simplePos="0" relativeHeight="251848704" behindDoc="0" locked="0" layoutInCell="1" allowOverlap="1" wp14:anchorId="31675546" wp14:editId="027531D8">
                <wp:simplePos x="0" y="0"/>
                <wp:positionH relativeFrom="column">
                  <wp:posOffset>1730375</wp:posOffset>
                </wp:positionH>
                <wp:positionV relativeFrom="paragraph">
                  <wp:posOffset>-36195</wp:posOffset>
                </wp:positionV>
                <wp:extent cx="2519780" cy="526625"/>
                <wp:effectExtent l="38100" t="38100" r="33020" b="45085"/>
                <wp:wrapNone/>
                <wp:docPr id="182" name="Tinta 1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1">
                      <w14:nvContentPartPr>
                        <w14:cNvContentPartPr/>
                      </w14:nvContentPartPr>
                      <w14:xfrm>
                        <a:off x="0" y="0"/>
                        <a:ext cx="2519780" cy="52662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F78B10B" id="Tinta 182" o:spid="_x0000_s1026" type="#_x0000_t75" style="position:absolute;margin-left:135.9pt;margin-top:-3.2pt;width:199.1pt;height:42.15pt;z-index:251848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">
                <v:imagedata r:id="rId202" o:title=""/>
              </v:shape>
            </w:pict>
          </mc:Fallback>
        </mc:AlternateContent>
      </w:r>
    </w:p>
    <w:p w14:paraId="002C7D1A" w14:textId="77777777" w:rsidR="005A43A1" w:rsidRPr="00196CCB" w:rsidRDefault="005A43A1" w:rsidP="009332B0">
      <w:pPr>
        <w:pStyle w:val="texto0"/>
        <w:rPr>
          <w:rFonts w:ascii="Arial" w:hAnsi="Arial" w:cs="Arial"/>
          <w:b/>
          <w:sz w:val="18"/>
          <w:szCs w:val="18"/>
        </w:rPr>
      </w:pPr>
    </w:p>
    <w:tbl>
      <w:tblPr>
        <w:tblStyle w:val="TabelacomGrelha"/>
        <w:tblpPr w:leftFromText="141" w:rightFromText="141" w:vertAnchor="text" w:tblpXSpec="center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shd w:val="clear" w:color="auto" w:fill="BFBFBF" w:themeFill="background1" w:themeFillShade="BF"/>
        <w:tblLook w:val="04A0" w:firstRow="1" w:lastRow="0" w:firstColumn="1" w:lastColumn="0" w:noHBand="0" w:noVBand="1"/>
      </w:tblPr>
      <w:tblGrid>
        <w:gridCol w:w="9410"/>
      </w:tblGrid>
      <w:tr w:rsidR="009332B0" w:rsidRPr="00767075" w14:paraId="44C0529A" w14:textId="77777777" w:rsidTr="0064689A">
        <w:trPr>
          <w:trHeight w:val="1710"/>
        </w:trPr>
        <w:tc>
          <w:tcPr>
            <w:tcW w:w="12441" w:type="dxa"/>
            <w:shd w:val="clear" w:color="auto" w:fill="BFBFBF" w:themeFill="background1" w:themeFillShade="BF"/>
          </w:tcPr>
          <w:p w14:paraId="4453E27A" w14:textId="77777777" w:rsidR="009332B0" w:rsidRPr="00196CCB" w:rsidRDefault="009332B0" w:rsidP="0064689A">
            <w:pPr>
              <w:pStyle w:val="texto0"/>
              <w:rPr>
                <w:rFonts w:ascii="Arial" w:hAnsi="Arial" w:cs="Arial"/>
                <w:sz w:val="18"/>
                <w:szCs w:val="18"/>
              </w:rPr>
            </w:pPr>
            <w:r w:rsidRPr="00196CCB">
              <w:rPr>
                <w:rFonts w:ascii="Arial" w:hAnsi="Arial" w:cs="Arial"/>
                <w:b/>
                <w:sz w:val="18"/>
                <w:szCs w:val="18"/>
              </w:rPr>
              <w:t>Teorema 2</w:t>
            </w:r>
          </w:p>
          <w:p w14:paraId="612432DE" w14:textId="73BA6710" w:rsidR="009332B0" w:rsidRPr="00196CCB" w:rsidRDefault="00150C16" w:rsidP="0064689A">
            <w:pPr>
              <w:pStyle w:val="texto0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noProof/>
                <w:sz w:val="18"/>
                <w:szCs w:val="18"/>
              </w:rPr>
              <mc:AlternateContent>
                <mc:Choice Requires="wpi">
                  <w:drawing>
                    <wp:anchor distT="0" distB="0" distL="114300" distR="114300" simplePos="0" relativeHeight="251836416" behindDoc="0" locked="0" layoutInCell="1" allowOverlap="1" wp14:anchorId="5110BDD5" wp14:editId="781C80B3">
                      <wp:simplePos x="0" y="0"/>
                      <wp:positionH relativeFrom="column">
                        <wp:posOffset>119112</wp:posOffset>
                      </wp:positionH>
                      <wp:positionV relativeFrom="paragraph">
                        <wp:posOffset>368892</wp:posOffset>
                      </wp:positionV>
                      <wp:extent cx="1185120" cy="58320"/>
                      <wp:effectExtent l="38100" t="38100" r="34290" b="37465"/>
                      <wp:wrapNone/>
                      <wp:docPr id="170" name="Tinta 170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03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185120" cy="583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7961EB1" id="Tinta 170" o:spid="_x0000_s1026" type="#_x0000_t75" style="position:absolute;margin-left:9.05pt;margin-top:28.7pt;width:94pt;height:5.3pt;z-index:251836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">
                      <v:imagedata r:id="rId204" o:title=""/>
                    </v:shape>
                  </w:pict>
                </mc:Fallback>
              </mc:AlternateContent>
            </w:r>
            <w:r>
              <w:rPr>
                <w:rFonts w:ascii="Arial" w:hAnsi="Arial" w:cs="Arial"/>
                <w:noProof/>
                <w:sz w:val="18"/>
                <w:szCs w:val="18"/>
              </w:rPr>
              <mc:AlternateContent>
                <mc:Choice Requires="wpi">
                  <w:drawing>
                    <wp:anchor distT="0" distB="0" distL="114300" distR="114300" simplePos="0" relativeHeight="251835392" behindDoc="0" locked="0" layoutInCell="1" allowOverlap="1" wp14:anchorId="7E0EC065" wp14:editId="277C7D83">
                      <wp:simplePos x="0" y="0"/>
                      <wp:positionH relativeFrom="column">
                        <wp:posOffset>4310592</wp:posOffset>
                      </wp:positionH>
                      <wp:positionV relativeFrom="paragraph">
                        <wp:posOffset>176652</wp:posOffset>
                      </wp:positionV>
                      <wp:extent cx="1329480" cy="34200"/>
                      <wp:effectExtent l="38100" t="38100" r="42545" b="42545"/>
                      <wp:wrapNone/>
                      <wp:docPr id="169" name="Tinta 169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05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329480" cy="342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5C44FAA" id="Tinta 169" o:spid="_x0000_s1026" type="#_x0000_t75" style="position:absolute;margin-left:339.05pt;margin-top:13.55pt;width:105.4pt;height:3.4pt;z-index:251835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">
                      <v:imagedata r:id="rId206" o:title=""/>
                    </v:shape>
                  </w:pict>
                </mc:Fallback>
              </mc:AlternateContent>
            </w:r>
            <w:r w:rsidR="009332B0" w:rsidRPr="00196CCB">
              <w:rPr>
                <w:rFonts w:ascii="Arial" w:hAnsi="Arial" w:cs="Arial"/>
                <w:sz w:val="18"/>
                <w:szCs w:val="18"/>
              </w:rPr>
              <w:t xml:space="preserve">Seja </w:t>
            </w:r>
            <m:oMath>
              <m:r>
                <w:rPr>
                  <w:rFonts w:ascii="Cambria Math" w:hAnsi="Cambria Math" w:cs="Arial"/>
                  <w:sz w:val="18"/>
                  <w:szCs w:val="18"/>
                </w:rPr>
                <m:t>V</m:t>
              </m:r>
            </m:oMath>
            <w:r w:rsidR="009332B0" w:rsidRPr="00196CCB">
              <w:rPr>
                <w:rFonts w:ascii="Arial" w:hAnsi="Arial" w:cs="Arial"/>
                <w:sz w:val="18"/>
                <w:szCs w:val="18"/>
              </w:rPr>
              <w:t xml:space="preserve"> um espaço vetorial, </w:t>
            </w:r>
            <m:oMath>
              <m:r>
                <w:rPr>
                  <w:rFonts w:ascii="Cambria Math" w:hAnsi="Cambria Math" w:cs="Arial"/>
                  <w:sz w:val="18"/>
                  <w:szCs w:val="18"/>
                </w:rPr>
                <m:t>f: V</m:t>
              </m:r>
              <m:r>
                <w:rPr>
                  <w:rFonts w:ascii="Cambria Math" w:hAnsi="Cambria Math" w:cs="Arial"/>
                  <w:i/>
                  <w:sz w:val="18"/>
                  <w:szCs w:val="18"/>
                </w:rPr>
                <w:sym w:font="Symbol" w:char="F0AE"/>
              </m:r>
              <m:r>
                <w:rPr>
                  <w:rFonts w:ascii="Cambria Math" w:hAnsi="Cambria Math" w:cs="Arial"/>
                  <w:sz w:val="18"/>
                  <w:szCs w:val="18"/>
                </w:rPr>
                <m:t xml:space="preserve"> V </m:t>
              </m:r>
            </m:oMath>
            <w:r w:rsidR="009332B0" w:rsidRPr="00196CCB">
              <w:rPr>
                <w:rFonts w:ascii="Arial" w:hAnsi="Arial" w:cs="Arial"/>
                <w:sz w:val="18"/>
                <w:szCs w:val="18"/>
              </w:rPr>
              <w:t xml:space="preserve">um endomorfismo de </w:t>
            </w:r>
            <m:oMath>
              <m:r>
                <w:rPr>
                  <w:rFonts w:ascii="Cambria Math" w:hAnsi="Cambria Math" w:cs="Arial"/>
                  <w:sz w:val="18"/>
                  <w:szCs w:val="18"/>
                </w:rPr>
                <m:t>V</m:t>
              </m:r>
            </m:oMath>
            <w:r w:rsidR="009332B0" w:rsidRPr="00196CCB">
              <w:rPr>
                <w:rFonts w:ascii="Arial" w:hAnsi="Arial" w:cs="Arial"/>
                <w:sz w:val="18"/>
                <w:szCs w:val="18"/>
              </w:rPr>
              <w:t xml:space="preserve"> e seja </w:t>
            </w:r>
            <w:r w:rsidR="009332B0" w:rsidRPr="00196CCB">
              <w:rPr>
                <w:rFonts w:ascii="Arial" w:hAnsi="Arial" w:cs="Arial"/>
                <w:sz w:val="18"/>
                <w:szCs w:val="18"/>
              </w:rPr>
              <w:sym w:font="Math1Mono" w:char="F06C"/>
            </w:r>
            <w:r w:rsidR="009332B0" w:rsidRPr="00196CCB">
              <w:rPr>
                <w:rFonts w:ascii="Arial" w:hAnsi="Arial" w:cs="Arial"/>
                <w:sz w:val="18"/>
                <w:szCs w:val="18"/>
              </w:rPr>
              <w:t xml:space="preserve"> </w:t>
            </w:r>
            <w:r w:rsidR="009332B0" w:rsidRPr="00196CCB">
              <w:rPr>
                <w:rFonts w:ascii="Arial" w:hAnsi="Arial" w:cs="Arial"/>
                <w:sz w:val="18"/>
                <w:szCs w:val="18"/>
              </w:rPr>
              <w:sym w:font="Symbol" w:char="F0CE"/>
            </w:r>
            <w:r w:rsidR="009332B0" w:rsidRPr="00196CCB">
              <w:rPr>
                <w:rFonts w:ascii="Arial" w:hAnsi="Arial" w:cs="Arial"/>
                <w:sz w:val="18"/>
                <w:szCs w:val="18"/>
              </w:rPr>
              <w:t xml:space="preserve"> </w:t>
            </w:r>
            <m:oMath>
              <m:r>
                <m:rPr>
                  <m:scr m:val="double-struck"/>
                </m:rPr>
                <w:rPr>
                  <w:rFonts w:ascii="Cambria Math" w:hAnsi="Cambria Math" w:cs="Arial"/>
                  <w:sz w:val="18"/>
                  <w:szCs w:val="18"/>
                </w:rPr>
                <m:t>R</m:t>
              </m:r>
            </m:oMath>
            <w:r w:rsidR="009332B0" w:rsidRPr="00196CCB">
              <w:rPr>
                <w:rFonts w:ascii="Arial" w:hAnsi="Arial" w:cs="Arial"/>
                <w:sz w:val="18"/>
                <w:szCs w:val="18"/>
              </w:rPr>
              <w:t xml:space="preserve">. Então, </w:t>
            </w:r>
            <w:r w:rsidR="009332B0" w:rsidRPr="00196CCB">
              <w:rPr>
                <w:rFonts w:ascii="Arial" w:hAnsi="Arial" w:cs="Arial"/>
                <w:sz w:val="18"/>
                <w:szCs w:val="18"/>
              </w:rPr>
              <w:sym w:font="Math1Mono" w:char="F06C"/>
            </w:r>
            <w:r w:rsidR="009332B0" w:rsidRPr="00196CCB">
              <w:rPr>
                <w:rFonts w:ascii="Arial" w:hAnsi="Arial" w:cs="Arial"/>
                <w:sz w:val="18"/>
                <w:szCs w:val="18"/>
              </w:rPr>
              <w:t xml:space="preserve"> é valor próprio se e só se é raiz do polinómio caraterístico.</w:t>
            </w:r>
          </w:p>
        </w:tc>
      </w:tr>
    </w:tbl>
    <w:p w14:paraId="212DC3A0" w14:textId="45C7F170" w:rsidR="009332B0" w:rsidRDefault="009332B0" w:rsidP="009332B0">
      <w:pPr>
        <w:pStyle w:val="texto0"/>
        <w:rPr>
          <w:rFonts w:ascii="Arial" w:hAnsi="Arial" w:cs="Arial"/>
          <w:sz w:val="18"/>
          <w:szCs w:val="18"/>
        </w:rPr>
      </w:pPr>
    </w:p>
    <w:p w14:paraId="228628DD" w14:textId="0FDA599D" w:rsidR="005A43A1" w:rsidRDefault="005A43A1" w:rsidP="009332B0">
      <w:pPr>
        <w:pStyle w:val="texto0"/>
        <w:rPr>
          <w:rFonts w:ascii="Arial" w:hAnsi="Arial" w:cs="Arial"/>
          <w:sz w:val="18"/>
          <w:szCs w:val="18"/>
        </w:rPr>
      </w:pPr>
    </w:p>
    <w:p w14:paraId="46AC9FC5" w14:textId="77777777" w:rsidR="005A43A1" w:rsidRPr="00196CCB" w:rsidRDefault="005A43A1" w:rsidP="009332B0">
      <w:pPr>
        <w:pStyle w:val="texto0"/>
        <w:rPr>
          <w:rFonts w:ascii="Arial" w:hAnsi="Arial" w:cs="Arial"/>
          <w:sz w:val="18"/>
          <w:szCs w:val="18"/>
        </w:rPr>
      </w:pPr>
    </w:p>
    <w:tbl>
      <w:tblPr>
        <w:tblStyle w:val="TabelacomGrelha"/>
        <w:tblpPr w:leftFromText="141" w:rightFromText="141" w:vertAnchor="text" w:tblpXSpec="center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shd w:val="clear" w:color="auto" w:fill="BFBFBF" w:themeFill="background1" w:themeFillShade="BF"/>
        <w:tblLook w:val="04A0" w:firstRow="1" w:lastRow="0" w:firstColumn="1" w:lastColumn="0" w:noHBand="0" w:noVBand="1"/>
      </w:tblPr>
      <w:tblGrid>
        <w:gridCol w:w="9410"/>
      </w:tblGrid>
      <w:tr w:rsidR="009332B0" w:rsidRPr="00767075" w14:paraId="236B5AA4" w14:textId="77777777" w:rsidTr="0064689A">
        <w:trPr>
          <w:trHeight w:val="1710"/>
        </w:trPr>
        <w:tc>
          <w:tcPr>
            <w:tcW w:w="12441" w:type="dxa"/>
            <w:shd w:val="clear" w:color="auto" w:fill="BFBFBF" w:themeFill="background1" w:themeFillShade="BF"/>
          </w:tcPr>
          <w:p w14:paraId="73B69741" w14:textId="77777777" w:rsidR="009332B0" w:rsidRPr="00196CCB" w:rsidRDefault="009332B0" w:rsidP="0064689A">
            <w:pPr>
              <w:pStyle w:val="texto0"/>
              <w:rPr>
                <w:rFonts w:ascii="Arial" w:hAnsi="Arial" w:cs="Arial"/>
                <w:sz w:val="18"/>
                <w:szCs w:val="18"/>
              </w:rPr>
            </w:pPr>
            <w:r w:rsidRPr="00196CCB">
              <w:rPr>
                <w:rFonts w:ascii="Arial" w:hAnsi="Arial" w:cs="Arial"/>
                <w:b/>
                <w:sz w:val="18"/>
                <w:szCs w:val="18"/>
              </w:rPr>
              <w:t>Definição</w:t>
            </w:r>
          </w:p>
          <w:p w14:paraId="3ED5996A" w14:textId="77777777" w:rsidR="009332B0" w:rsidRPr="00196CCB" w:rsidRDefault="009332B0" w:rsidP="0064689A">
            <w:pPr>
              <w:pStyle w:val="texto0"/>
              <w:rPr>
                <w:rFonts w:ascii="Arial" w:hAnsi="Arial" w:cs="Arial"/>
                <w:sz w:val="18"/>
                <w:szCs w:val="18"/>
              </w:rPr>
            </w:pPr>
            <w:r w:rsidRPr="00196CCB">
              <w:rPr>
                <w:rFonts w:ascii="Arial" w:hAnsi="Arial" w:cs="Arial"/>
                <w:sz w:val="18"/>
                <w:szCs w:val="18"/>
              </w:rPr>
              <w:t xml:space="preserve">Seja </w:t>
            </w:r>
            <m:oMath>
              <m:r>
                <w:rPr>
                  <w:rFonts w:ascii="Cambria Math" w:hAnsi="Cambria Math" w:cs="Arial"/>
                  <w:sz w:val="18"/>
                  <w:szCs w:val="18"/>
                </w:rPr>
                <m:t>f: V</m:t>
              </m:r>
              <m:r>
                <w:rPr>
                  <w:rFonts w:ascii="Cambria Math" w:hAnsi="Cambria Math" w:cs="Arial"/>
                  <w:i/>
                  <w:sz w:val="18"/>
                  <w:szCs w:val="18"/>
                </w:rPr>
                <w:sym w:font="Symbol" w:char="F0AE"/>
              </m:r>
              <m:r>
                <w:rPr>
                  <w:rFonts w:ascii="Cambria Math" w:hAnsi="Cambria Math" w:cs="Arial"/>
                  <w:sz w:val="18"/>
                  <w:szCs w:val="18"/>
                </w:rPr>
                <m:t>V</m:t>
              </m:r>
            </m:oMath>
            <w:r w:rsidRPr="00196CCB">
              <w:rPr>
                <w:rFonts w:ascii="Arial" w:hAnsi="Arial" w:cs="Arial"/>
                <w:sz w:val="18"/>
                <w:szCs w:val="18"/>
              </w:rPr>
              <w:t xml:space="preserve"> um endomorfismo. Define-</w:t>
            </w:r>
            <w:r w:rsidRPr="00196CCB">
              <w:rPr>
                <w:rFonts w:ascii="Arial" w:hAnsi="Arial" w:cs="Arial"/>
                <w:b/>
                <w:sz w:val="18"/>
                <w:szCs w:val="18"/>
              </w:rPr>
              <w:t xml:space="preserve">se </w:t>
            </w:r>
            <w:r w:rsidRPr="00196CCB">
              <w:rPr>
                <w:rFonts w:ascii="Arial" w:hAnsi="Arial" w:cs="Arial"/>
                <w:b/>
                <w:i/>
                <w:sz w:val="18"/>
                <w:szCs w:val="18"/>
              </w:rPr>
              <w:t>multiplicidade algébrica</w:t>
            </w:r>
            <w:r w:rsidRPr="00196CCB">
              <w:rPr>
                <w:rFonts w:ascii="Arial" w:hAnsi="Arial" w:cs="Arial"/>
                <w:i/>
                <w:sz w:val="18"/>
                <w:szCs w:val="18"/>
              </w:rPr>
              <w:t xml:space="preserve"> de um valor próprio </w:t>
            </w:r>
            <w:r w:rsidRPr="00196CCB">
              <w:rPr>
                <w:rFonts w:ascii="Arial" w:hAnsi="Arial" w:cs="Arial"/>
                <w:i/>
                <w:sz w:val="18"/>
                <w:szCs w:val="18"/>
              </w:rPr>
              <w:sym w:font="Math1Mono" w:char="F06C"/>
            </w:r>
            <w:r w:rsidRPr="00196CCB">
              <w:rPr>
                <w:rFonts w:ascii="Arial" w:hAnsi="Arial" w:cs="Arial"/>
                <w:sz w:val="18"/>
                <w:szCs w:val="18"/>
              </w:rPr>
              <w:t xml:space="preserve"> como sendo a multiplicidade de </w:t>
            </w:r>
            <w:r w:rsidRPr="00196CCB">
              <w:rPr>
                <w:rFonts w:ascii="Arial" w:hAnsi="Arial" w:cs="Arial"/>
                <w:sz w:val="18"/>
                <w:szCs w:val="18"/>
              </w:rPr>
              <w:sym w:font="Math1Mono" w:char="F06C"/>
            </w:r>
            <w:r w:rsidRPr="00196CCB">
              <w:rPr>
                <w:rFonts w:ascii="Arial" w:hAnsi="Arial" w:cs="Arial"/>
                <w:sz w:val="18"/>
                <w:szCs w:val="18"/>
              </w:rPr>
              <w:t xml:space="preserve"> como raiz do polinómio característico e denota-se por </w:t>
            </w:r>
            <m:oMath>
              <m:r>
                <m:rPr>
                  <m:sty m:val="bi"/>
                </m:rPr>
                <w:rPr>
                  <w:rFonts w:ascii="Cambria Math" w:hAnsi="Cambria Math" w:cs="Arial"/>
                  <w:sz w:val="18"/>
                  <w:szCs w:val="18"/>
                </w:rPr>
                <m:t>ma(</m:t>
              </m:r>
              <m:r>
                <m:rPr>
                  <m:sty m:val="bi"/>
                </m:rPr>
                <w:rPr>
                  <w:rFonts w:ascii="Cambria Math" w:hAnsi="Cambria Math" w:cs="Arial"/>
                  <w:b/>
                  <w:i/>
                  <w:sz w:val="18"/>
                  <w:szCs w:val="18"/>
                </w:rPr>
                <w:sym w:font="Math1Mono" w:char="F06C"/>
              </m:r>
              <m:r>
                <m:rPr>
                  <m:sty m:val="bi"/>
                </m:rPr>
                <w:rPr>
                  <w:rFonts w:ascii="Cambria Math" w:hAnsi="Cambria Math" w:cs="Arial"/>
                  <w:sz w:val="18"/>
                  <w:szCs w:val="18"/>
                </w:rPr>
                <m:t>).</m:t>
              </m:r>
            </m:oMath>
          </w:p>
        </w:tc>
      </w:tr>
    </w:tbl>
    <w:p w14:paraId="00E27FAE" w14:textId="122D437D" w:rsidR="009332B0" w:rsidRDefault="00150C16" w:rsidP="00DC7852">
      <w:pPr>
        <w:rPr>
          <w:lang w:val="pt-PT"/>
        </w:rPr>
      </w:pPr>
      <w:r>
        <w:rPr>
          <w:noProof/>
          <w:lang w:val="pt-PT"/>
        </w:rPr>
        <mc:AlternateContent>
          <mc:Choice Requires="wpi">
            <w:drawing>
              <wp:anchor distT="0" distB="0" distL="114300" distR="114300" simplePos="0" relativeHeight="251862016" behindDoc="0" locked="0" layoutInCell="1" allowOverlap="1" wp14:anchorId="6D82BD31" wp14:editId="11A35533">
                <wp:simplePos x="0" y="0"/>
                <wp:positionH relativeFrom="column">
                  <wp:posOffset>2731327</wp:posOffset>
                </wp:positionH>
                <wp:positionV relativeFrom="paragraph">
                  <wp:posOffset>1161872</wp:posOffset>
                </wp:positionV>
                <wp:extent cx="138960" cy="124200"/>
                <wp:effectExtent l="38100" t="38100" r="33020" b="47625"/>
                <wp:wrapNone/>
                <wp:docPr id="195" name="Tinta 1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7">
                      <w14:nvContentPartPr>
                        <w14:cNvContentPartPr/>
                      </w14:nvContentPartPr>
                      <w14:xfrm>
                        <a:off x="0" y="0"/>
                        <a:ext cx="138960" cy="124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E71C07B" id="Tinta 195" o:spid="_x0000_s1026" type="#_x0000_t75" style="position:absolute;margin-left:214.7pt;margin-top:91.15pt;width:11.65pt;height:10.5pt;z-index:251862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">
                <v:imagedata r:id="rId208" o:title=""/>
              </v:shape>
            </w:pict>
          </mc:Fallback>
        </mc:AlternateContent>
      </w:r>
      <w:r>
        <w:rPr>
          <w:noProof/>
          <w:lang w:val="pt-PT"/>
        </w:rPr>
        <mc:AlternateContent>
          <mc:Choice Requires="wpi">
            <w:drawing>
              <wp:anchor distT="0" distB="0" distL="114300" distR="114300" simplePos="0" relativeHeight="251857920" behindDoc="0" locked="0" layoutInCell="1" allowOverlap="1" wp14:anchorId="15E1276F" wp14:editId="42083748">
                <wp:simplePos x="0" y="0"/>
                <wp:positionH relativeFrom="column">
                  <wp:posOffset>1003300</wp:posOffset>
                </wp:positionH>
                <wp:positionV relativeFrom="paragraph">
                  <wp:posOffset>1118235</wp:posOffset>
                </wp:positionV>
                <wp:extent cx="1488110" cy="309960"/>
                <wp:effectExtent l="38100" t="38100" r="17145" b="33020"/>
                <wp:wrapNone/>
                <wp:docPr id="191" name="Tinta 1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9">
                      <w14:nvContentPartPr>
                        <w14:cNvContentPartPr/>
                      </w14:nvContentPartPr>
                      <w14:xfrm>
                        <a:off x="0" y="0"/>
                        <a:ext cx="1488110" cy="309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3F64C0" id="Tinta 191" o:spid="_x0000_s1026" type="#_x0000_t75" style="position:absolute;margin-left:78.65pt;margin-top:87.7pt;width:117.85pt;height:25.1pt;z-index:251857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">
                <v:imagedata r:id="rId210" o:title=""/>
              </v:shape>
            </w:pict>
          </mc:Fallback>
        </mc:AlternateContent>
      </w:r>
    </w:p>
    <w:p w14:paraId="6148B87E" w14:textId="22938D60" w:rsidR="009332B0" w:rsidRDefault="00150C16" w:rsidP="00DC7852">
      <w:pPr>
        <w:rPr>
          <w:lang w:val="pt-PT"/>
        </w:rPr>
      </w:pPr>
      <w:r>
        <w:rPr>
          <w:noProof/>
          <w:lang w:val="pt-PT"/>
        </w:rPr>
        <mc:AlternateContent>
          <mc:Choice Requires="wpi">
            <w:drawing>
              <wp:anchor distT="0" distB="0" distL="114300" distR="114300" simplePos="0" relativeHeight="251864064" behindDoc="0" locked="0" layoutInCell="1" allowOverlap="1" wp14:anchorId="1EEF6EEC" wp14:editId="48D6EBF5">
                <wp:simplePos x="0" y="0"/>
                <wp:positionH relativeFrom="column">
                  <wp:posOffset>1115060</wp:posOffset>
                </wp:positionH>
                <wp:positionV relativeFrom="paragraph">
                  <wp:posOffset>153035</wp:posOffset>
                </wp:positionV>
                <wp:extent cx="1683490" cy="263145"/>
                <wp:effectExtent l="38100" t="38100" r="12065" b="41910"/>
                <wp:wrapNone/>
                <wp:docPr id="197" name="Tinta 1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1">
                      <w14:nvContentPartPr>
                        <w14:cNvContentPartPr/>
                      </w14:nvContentPartPr>
                      <w14:xfrm>
                        <a:off x="0" y="0"/>
                        <a:ext cx="1683490" cy="26314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F257910" id="Tinta 197" o:spid="_x0000_s1026" type="#_x0000_t75" style="position:absolute;margin-left:87.45pt;margin-top:11.7pt;width:133.25pt;height:21.4pt;z-index:251864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">
                <v:imagedata r:id="rId212" o:title=""/>
              </v:shape>
            </w:pict>
          </mc:Fallback>
        </mc:AlternateContent>
      </w:r>
    </w:p>
    <w:p w14:paraId="07DA731A" w14:textId="0F1137BA" w:rsidR="009332B0" w:rsidRDefault="009332B0" w:rsidP="00DC7852">
      <w:pPr>
        <w:rPr>
          <w:lang w:val="pt-PT"/>
        </w:rPr>
      </w:pPr>
    </w:p>
    <w:tbl>
      <w:tblPr>
        <w:tblStyle w:val="TabelacomGrelha"/>
        <w:tblpPr w:leftFromText="141" w:rightFromText="141" w:vertAnchor="text" w:tblpXSpec="center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shd w:val="clear" w:color="auto" w:fill="BFBFBF" w:themeFill="background1" w:themeFillShade="BF"/>
        <w:tblLook w:val="04A0" w:firstRow="1" w:lastRow="0" w:firstColumn="1" w:lastColumn="0" w:noHBand="0" w:noVBand="1"/>
      </w:tblPr>
      <w:tblGrid>
        <w:gridCol w:w="9410"/>
      </w:tblGrid>
      <w:tr w:rsidR="005A43A1" w:rsidRPr="00767075" w14:paraId="774F810B" w14:textId="77777777" w:rsidTr="0064689A">
        <w:trPr>
          <w:trHeight w:val="1710"/>
        </w:trPr>
        <w:tc>
          <w:tcPr>
            <w:tcW w:w="12441" w:type="dxa"/>
            <w:shd w:val="clear" w:color="auto" w:fill="BFBFBF" w:themeFill="background1" w:themeFillShade="BF"/>
          </w:tcPr>
          <w:p w14:paraId="337251F0" w14:textId="77777777" w:rsidR="005A43A1" w:rsidRPr="00196CCB" w:rsidRDefault="005A43A1" w:rsidP="0064689A">
            <w:pPr>
              <w:pStyle w:val="texto0"/>
              <w:rPr>
                <w:rFonts w:ascii="Arial" w:hAnsi="Arial" w:cs="Arial"/>
                <w:sz w:val="18"/>
                <w:szCs w:val="18"/>
              </w:rPr>
            </w:pPr>
            <w:r w:rsidRPr="00196CCB">
              <w:rPr>
                <w:rFonts w:ascii="Arial" w:hAnsi="Arial" w:cs="Arial"/>
                <w:b/>
                <w:sz w:val="18"/>
                <w:szCs w:val="18"/>
              </w:rPr>
              <w:t>Teorema 3</w:t>
            </w:r>
          </w:p>
          <w:p w14:paraId="43BE37E2" w14:textId="77777777" w:rsidR="005A43A1" w:rsidRPr="00196CCB" w:rsidRDefault="005A43A1" w:rsidP="0064689A">
            <w:pPr>
              <w:pStyle w:val="texto0"/>
              <w:rPr>
                <w:rFonts w:ascii="Arial" w:hAnsi="Arial" w:cs="Arial"/>
                <w:sz w:val="18"/>
                <w:szCs w:val="18"/>
              </w:rPr>
            </w:pPr>
            <w:r w:rsidRPr="00196CCB">
              <w:rPr>
                <w:rFonts w:ascii="Arial" w:hAnsi="Arial" w:cs="Arial"/>
                <w:sz w:val="18"/>
                <w:szCs w:val="18"/>
              </w:rPr>
              <w:t xml:space="preserve">Sejam </w:t>
            </w:r>
            <m:oMath>
              <m:r>
                <w:rPr>
                  <w:rFonts w:ascii="Cambria Math" w:hAnsi="Cambria Math" w:cs="Arial"/>
                  <w:sz w:val="18"/>
                  <w:szCs w:val="18"/>
                </w:rPr>
                <m:t>A</m:t>
              </m:r>
            </m:oMath>
            <w:r w:rsidRPr="00196CCB">
              <w:rPr>
                <w:rFonts w:ascii="Arial" w:hAnsi="Arial" w:cs="Arial"/>
                <w:sz w:val="18"/>
                <w:szCs w:val="18"/>
              </w:rPr>
              <w:t xml:space="preserve"> e </w:t>
            </w:r>
            <m:oMath>
              <m:r>
                <w:rPr>
                  <w:rFonts w:ascii="Cambria Math" w:hAnsi="Cambria Math" w:cs="Arial"/>
                  <w:sz w:val="18"/>
                  <w:szCs w:val="18"/>
                </w:rPr>
                <m:t>B</m:t>
              </m:r>
            </m:oMath>
            <w:r w:rsidRPr="00196CCB">
              <w:rPr>
                <w:rFonts w:ascii="Arial" w:hAnsi="Arial" w:cs="Arial"/>
                <w:sz w:val="18"/>
                <w:szCs w:val="18"/>
              </w:rPr>
              <w:t xml:space="preserve"> </w:t>
            </w:r>
            <w:r w:rsidRPr="00196CCB">
              <w:rPr>
                <w:rFonts w:ascii="Arial" w:hAnsi="Arial" w:cs="Arial"/>
                <w:sz w:val="18"/>
                <w:szCs w:val="18"/>
              </w:rPr>
              <w:sym w:font="Symbol" w:char="F0CE"/>
            </w:r>
            <w:r w:rsidRPr="00196CCB">
              <w:rPr>
                <w:rFonts w:ascii="Arial" w:hAnsi="Arial" w:cs="Arial"/>
                <w:sz w:val="18"/>
                <w:szCs w:val="18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 w:cs="Arial"/>
                      <w:i/>
                      <w:sz w:val="18"/>
                      <w:szCs w:val="18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18"/>
                      <w:szCs w:val="18"/>
                    </w:rPr>
                    <m:t>M</m:t>
                  </m:r>
                </m:e>
                <m:sub>
                  <m:r>
                    <w:rPr>
                      <w:rFonts w:ascii="Cambria Math" w:hAnsi="Cambria Math" w:cs="Arial"/>
                      <w:sz w:val="18"/>
                      <w:szCs w:val="18"/>
                      <w:vertAlign w:val="subscript"/>
                    </w:rPr>
                    <m:t>n</m:t>
                  </m:r>
                  <m:r>
                    <w:rPr>
                      <w:rFonts w:ascii="Cambria Math" w:hAnsi="Cambria Math" w:cs="Arial"/>
                      <w:sz w:val="18"/>
                      <w:szCs w:val="18"/>
                    </w:rPr>
                    <m:t>×n</m:t>
                  </m:r>
                </m:sub>
              </m:sSub>
              <m:r>
                <m:rPr>
                  <m:scr m:val="double-struck"/>
                </m:rPr>
                <w:rPr>
                  <w:rFonts w:ascii="Cambria Math" w:hAnsi="Cambria Math" w:cs="Arial"/>
                  <w:sz w:val="18"/>
                  <w:szCs w:val="18"/>
                </w:rPr>
                <m:t xml:space="preserve">(R) </m:t>
              </m:r>
            </m:oMath>
            <w:r w:rsidRPr="00196CCB">
              <w:rPr>
                <w:rFonts w:ascii="Arial" w:hAnsi="Arial" w:cs="Arial"/>
                <w:sz w:val="18"/>
                <w:szCs w:val="18"/>
              </w:rPr>
              <w:t>duas matrizes semelhantes. Então</w:t>
            </w:r>
          </w:p>
          <w:p w14:paraId="7372AED1" w14:textId="77777777" w:rsidR="005A43A1" w:rsidRPr="00196CCB" w:rsidRDefault="005A43A1" w:rsidP="005A43A1">
            <w:pPr>
              <w:pStyle w:val="texto0"/>
              <w:numPr>
                <w:ilvl w:val="0"/>
                <w:numId w:val="33"/>
              </w:numPr>
              <w:spacing w:after="0"/>
              <w:rPr>
                <w:rFonts w:ascii="Cambria Math" w:hAnsi="Cambria Math" w:cs="Arial"/>
                <w:sz w:val="18"/>
                <w:szCs w:val="18"/>
                <w:oMath/>
              </w:rPr>
            </w:pPr>
            <m:oMath>
              <m:r>
                <w:rPr>
                  <w:rFonts w:ascii="Cambria Math" w:hAnsi="Cambria Math" w:cs="Arial"/>
                  <w:sz w:val="18"/>
                  <w:szCs w:val="18"/>
                </w:rPr>
                <m:t>|A|=|B|.</m:t>
              </m:r>
            </m:oMath>
          </w:p>
          <w:p w14:paraId="11A98057" w14:textId="77777777" w:rsidR="005A43A1" w:rsidRPr="00196CCB" w:rsidRDefault="005A43A1" w:rsidP="005A43A1">
            <w:pPr>
              <w:pStyle w:val="texto0"/>
              <w:numPr>
                <w:ilvl w:val="0"/>
                <w:numId w:val="33"/>
              </w:numPr>
              <w:spacing w:after="0"/>
              <w:rPr>
                <w:rFonts w:ascii="Arial" w:hAnsi="Arial" w:cs="Arial"/>
                <w:sz w:val="18"/>
                <w:szCs w:val="18"/>
              </w:rPr>
            </w:pPr>
            <m:oMath>
              <m:r>
                <w:rPr>
                  <w:rFonts w:ascii="Cambria Math" w:hAnsi="Cambria Math" w:cs="Arial"/>
                  <w:sz w:val="18"/>
                  <w:szCs w:val="18"/>
                </w:rPr>
                <m:t xml:space="preserve">A </m:t>
              </m:r>
            </m:oMath>
            <w:r w:rsidRPr="00196CCB">
              <w:rPr>
                <w:rFonts w:ascii="Arial" w:hAnsi="Arial" w:cs="Arial"/>
                <w:sz w:val="18"/>
                <w:szCs w:val="18"/>
              </w:rPr>
              <w:t xml:space="preserve">e </w:t>
            </w:r>
            <m:oMath>
              <m:r>
                <w:rPr>
                  <w:rFonts w:ascii="Cambria Math" w:hAnsi="Cambria Math" w:cs="Arial"/>
                  <w:sz w:val="18"/>
                  <w:szCs w:val="18"/>
                </w:rPr>
                <m:t>B</m:t>
              </m:r>
            </m:oMath>
            <w:r w:rsidRPr="00196CCB">
              <w:rPr>
                <w:rFonts w:ascii="Arial" w:hAnsi="Arial" w:cs="Arial"/>
                <w:sz w:val="18"/>
                <w:szCs w:val="18"/>
              </w:rPr>
              <w:t xml:space="preserve"> têm o mesmo polinómio característico, i.e.,</w:t>
            </w:r>
          </w:p>
          <w:p w14:paraId="2EAD3930" w14:textId="77777777" w:rsidR="005A43A1" w:rsidRPr="00196CCB" w:rsidRDefault="00CD64A0" w:rsidP="0064689A">
            <w:pPr>
              <w:pStyle w:val="texto0"/>
              <w:ind w:left="720"/>
              <w:jc w:val="center"/>
              <w:rPr>
                <w:rFonts w:ascii="Arial" w:hAnsi="Arial" w:cs="Arial"/>
                <w:sz w:val="18"/>
                <w:szCs w:val="18"/>
              </w:rPr>
            </w:pPr>
            <m:oMath>
              <m:sSub>
                <m:sSubPr>
                  <m:ctrlPr>
                    <w:rPr>
                      <w:rFonts w:ascii="Cambria Math" w:hAnsi="Cambria Math" w:cs="Arial"/>
                      <w:i/>
                      <w:sz w:val="18"/>
                      <w:szCs w:val="18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18"/>
                      <w:szCs w:val="18"/>
                    </w:rPr>
                    <m:t>p</m:t>
                  </m:r>
                </m:e>
                <m:sub>
                  <m:r>
                    <w:rPr>
                      <w:rFonts w:ascii="Cambria Math" w:hAnsi="Cambria Math" w:cs="Arial"/>
                      <w:sz w:val="18"/>
                      <w:szCs w:val="18"/>
                      <w:vertAlign w:val="subscript"/>
                    </w:rPr>
                    <m:t>A</m:t>
                  </m:r>
                  <m:ctrlPr>
                    <w:rPr>
                      <w:rFonts w:ascii="Cambria Math" w:hAnsi="Cambria Math" w:cs="Arial"/>
                      <w:i/>
                      <w:sz w:val="18"/>
                      <w:szCs w:val="18"/>
                      <w:vertAlign w:val="subscript"/>
                    </w:rPr>
                  </m:ctrlPr>
                </m:sub>
              </m:sSub>
              <m:r>
                <w:rPr>
                  <w:rFonts w:ascii="Cambria Math" w:hAnsi="Cambria Math" w:cs="Arial"/>
                  <w:sz w:val="18"/>
                  <w:szCs w:val="18"/>
                </w:rPr>
                <m:t>(x)= |x</m:t>
              </m:r>
              <m:sSub>
                <m:sSubPr>
                  <m:ctrlPr>
                    <w:rPr>
                      <w:rFonts w:ascii="Cambria Math" w:hAnsi="Cambria Math" w:cs="Arial"/>
                      <w:i/>
                      <w:sz w:val="18"/>
                      <w:szCs w:val="18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18"/>
                      <w:szCs w:val="18"/>
                    </w:rPr>
                    <m:t>I</m:t>
                  </m:r>
                </m:e>
                <m:sub>
                  <m:r>
                    <w:rPr>
                      <w:rFonts w:ascii="Cambria Math" w:hAnsi="Cambria Math" w:cs="Arial"/>
                      <w:sz w:val="18"/>
                      <w:szCs w:val="18"/>
                      <w:vertAlign w:val="subscript"/>
                    </w:rPr>
                    <m:t>n</m:t>
                  </m:r>
                  <m:ctrlPr>
                    <w:rPr>
                      <w:rFonts w:ascii="Cambria Math" w:hAnsi="Cambria Math" w:cs="Arial"/>
                      <w:i/>
                      <w:sz w:val="18"/>
                      <w:szCs w:val="18"/>
                      <w:vertAlign w:val="subscript"/>
                    </w:rPr>
                  </m:ctrlPr>
                </m:sub>
              </m:sSub>
              <m:r>
                <w:rPr>
                  <w:rFonts w:ascii="Cambria Math" w:hAnsi="Cambria Math" w:cs="Arial"/>
                  <w:sz w:val="18"/>
                  <w:szCs w:val="18"/>
                </w:rPr>
                <m:t>–A| = |x</m:t>
              </m:r>
              <m:sSub>
                <m:sSubPr>
                  <m:ctrlPr>
                    <w:rPr>
                      <w:rFonts w:ascii="Cambria Math" w:hAnsi="Cambria Math" w:cs="Arial"/>
                      <w:i/>
                      <w:sz w:val="18"/>
                      <w:szCs w:val="18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18"/>
                      <w:szCs w:val="18"/>
                    </w:rPr>
                    <m:t>I</m:t>
                  </m:r>
                </m:e>
                <m:sub>
                  <m:r>
                    <w:rPr>
                      <w:rFonts w:ascii="Cambria Math" w:hAnsi="Cambria Math" w:cs="Arial"/>
                      <w:sz w:val="18"/>
                      <w:szCs w:val="18"/>
                      <w:vertAlign w:val="subscript"/>
                    </w:rPr>
                    <m:t>n</m:t>
                  </m:r>
                  <m:ctrlPr>
                    <w:rPr>
                      <w:rFonts w:ascii="Cambria Math" w:hAnsi="Cambria Math" w:cs="Arial"/>
                      <w:i/>
                      <w:sz w:val="18"/>
                      <w:szCs w:val="18"/>
                      <w:vertAlign w:val="subscript"/>
                    </w:rPr>
                  </m:ctrlPr>
                </m:sub>
              </m:sSub>
              <m:r>
                <w:rPr>
                  <w:rFonts w:ascii="Cambria Math" w:hAnsi="Cambria Math" w:cs="Arial"/>
                  <w:sz w:val="18"/>
                  <w:szCs w:val="18"/>
                </w:rPr>
                <m:t xml:space="preserve">–B|= </m:t>
              </m:r>
              <m:sSub>
                <m:sSubPr>
                  <m:ctrlPr>
                    <w:rPr>
                      <w:rFonts w:ascii="Cambria Math" w:hAnsi="Cambria Math" w:cs="Arial"/>
                      <w:i/>
                      <w:sz w:val="18"/>
                      <w:szCs w:val="18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18"/>
                      <w:szCs w:val="18"/>
                    </w:rPr>
                    <m:t>p</m:t>
                  </m:r>
                </m:e>
                <m:sub>
                  <m:r>
                    <w:rPr>
                      <w:rFonts w:ascii="Cambria Math" w:hAnsi="Cambria Math" w:cs="Arial"/>
                      <w:sz w:val="18"/>
                      <w:szCs w:val="18"/>
                      <w:vertAlign w:val="subscript"/>
                    </w:rPr>
                    <m:t>B</m:t>
                  </m:r>
                  <m:ctrlPr>
                    <w:rPr>
                      <w:rFonts w:ascii="Cambria Math" w:hAnsi="Cambria Math" w:cs="Arial"/>
                      <w:i/>
                      <w:sz w:val="18"/>
                      <w:szCs w:val="18"/>
                      <w:vertAlign w:val="subscript"/>
                    </w:rPr>
                  </m:ctrlPr>
                </m:sub>
              </m:sSub>
              <m:r>
                <w:rPr>
                  <w:rFonts w:ascii="Cambria Math" w:hAnsi="Cambria Math" w:cs="Arial"/>
                  <w:sz w:val="18"/>
                  <w:szCs w:val="18"/>
                </w:rPr>
                <m:t>(x)</m:t>
              </m:r>
            </m:oMath>
            <w:r w:rsidR="005A43A1" w:rsidRPr="00196CCB">
              <w:rPr>
                <w:rFonts w:ascii="Arial" w:hAnsi="Arial" w:cs="Arial"/>
                <w:sz w:val="18"/>
                <w:szCs w:val="18"/>
              </w:rPr>
              <w:t>.</w:t>
            </w:r>
          </w:p>
          <w:p w14:paraId="4677A707" w14:textId="77777777" w:rsidR="005A43A1" w:rsidRPr="00196CCB" w:rsidRDefault="005A43A1" w:rsidP="005A43A1">
            <w:pPr>
              <w:pStyle w:val="texto0"/>
              <w:numPr>
                <w:ilvl w:val="0"/>
                <w:numId w:val="33"/>
              </w:numPr>
              <w:spacing w:after="0"/>
              <w:rPr>
                <w:rFonts w:ascii="Arial" w:hAnsi="Arial" w:cs="Arial"/>
                <w:sz w:val="18"/>
                <w:szCs w:val="18"/>
              </w:rPr>
            </w:pPr>
            <m:oMath>
              <m:r>
                <w:rPr>
                  <w:rFonts w:ascii="Cambria Math" w:hAnsi="Cambria Math" w:cs="Arial"/>
                  <w:sz w:val="18"/>
                  <w:szCs w:val="18"/>
                </w:rPr>
                <m:t>A</m:t>
              </m:r>
            </m:oMath>
            <w:r w:rsidRPr="00196CCB">
              <w:rPr>
                <w:rFonts w:ascii="Arial" w:hAnsi="Arial" w:cs="Arial"/>
                <w:sz w:val="18"/>
                <w:szCs w:val="18"/>
              </w:rPr>
              <w:t xml:space="preserve"> e </w:t>
            </w:r>
            <m:oMath>
              <m:r>
                <w:rPr>
                  <w:rFonts w:ascii="Cambria Math" w:hAnsi="Cambria Math" w:cs="Arial"/>
                  <w:sz w:val="18"/>
                  <w:szCs w:val="18"/>
                </w:rPr>
                <m:t>B</m:t>
              </m:r>
            </m:oMath>
            <w:r w:rsidRPr="00196CCB">
              <w:rPr>
                <w:rFonts w:ascii="Arial" w:hAnsi="Arial" w:cs="Arial"/>
                <w:sz w:val="18"/>
                <w:szCs w:val="18"/>
              </w:rPr>
              <w:t xml:space="preserve"> têm os mesmos valores próprios.</w:t>
            </w:r>
          </w:p>
        </w:tc>
      </w:tr>
    </w:tbl>
    <w:p w14:paraId="072A2211" w14:textId="623C1ABA" w:rsidR="005A43A1" w:rsidRPr="00196CCB" w:rsidRDefault="005A43A1" w:rsidP="005A43A1">
      <w:pPr>
        <w:pStyle w:val="texto0"/>
        <w:rPr>
          <w:rFonts w:ascii="Arial" w:hAnsi="Arial" w:cs="Arial"/>
          <w:b/>
          <w:sz w:val="18"/>
          <w:szCs w:val="18"/>
        </w:rPr>
      </w:pPr>
      <w:r w:rsidRPr="00196CCB">
        <w:rPr>
          <w:rFonts w:ascii="Arial" w:hAnsi="Arial" w:cs="Arial"/>
          <w:b/>
          <w:sz w:val="18"/>
          <w:szCs w:val="18"/>
        </w:rPr>
        <w:lastRenderedPageBreak/>
        <w:t>Exemplo</w:t>
      </w:r>
    </w:p>
    <w:p w14:paraId="766990BB" w14:textId="77777777" w:rsidR="005A43A1" w:rsidRPr="00196CCB" w:rsidRDefault="005A43A1" w:rsidP="005A43A1">
      <w:pPr>
        <w:pStyle w:val="texto0"/>
        <w:spacing w:after="0"/>
        <w:rPr>
          <w:rFonts w:ascii="Arial" w:hAnsi="Arial" w:cs="Arial"/>
          <w:sz w:val="18"/>
          <w:szCs w:val="18"/>
        </w:rPr>
      </w:pPr>
      <w:r w:rsidRPr="00196CCB">
        <w:rPr>
          <w:rFonts w:ascii="Arial" w:hAnsi="Arial" w:cs="Arial"/>
          <w:sz w:val="18"/>
          <w:szCs w:val="18"/>
        </w:rPr>
        <w:t xml:space="preserve">Seja </w:t>
      </w:r>
      <m:oMath>
        <m:r>
          <w:rPr>
            <w:rFonts w:ascii="Cambria Math" w:hAnsi="Cambria Math" w:cs="Arial"/>
            <w:sz w:val="18"/>
            <w:szCs w:val="18"/>
          </w:rPr>
          <m:t>f:</m:t>
        </m:r>
      </m:oMath>
      <w:r w:rsidRPr="00196CCB">
        <w:rPr>
          <w:rFonts w:ascii="Arial" w:hAnsi="Arial" w:cs="Arial"/>
          <w:sz w:val="18"/>
          <w:szCs w:val="18"/>
        </w:rPr>
        <w:t xml:space="preserve"> </w:t>
      </w:r>
      <m:oMath>
        <m:r>
          <m:rPr>
            <m:scr m:val="double-struck"/>
          </m:rPr>
          <w:rPr>
            <w:rFonts w:ascii="Cambria Math" w:hAnsi="Cambria Math" w:cs="Arial"/>
            <w:sz w:val="18"/>
            <w:szCs w:val="18"/>
          </w:rPr>
          <m:t>R</m:t>
        </m:r>
      </m:oMath>
      <w:r w:rsidRPr="00196CCB">
        <w:rPr>
          <w:rFonts w:ascii="Arial" w:hAnsi="Arial" w:cs="Arial"/>
          <w:sz w:val="18"/>
          <w:szCs w:val="18"/>
          <w:vertAlign w:val="superscript"/>
        </w:rPr>
        <w:t>3</w:t>
      </w:r>
      <w:r w:rsidRPr="00196CCB">
        <w:rPr>
          <w:rFonts w:ascii="Arial" w:hAnsi="Arial" w:cs="Arial"/>
          <w:sz w:val="18"/>
          <w:szCs w:val="18"/>
        </w:rPr>
        <w:sym w:font="Symbol" w:char="F0AE"/>
      </w:r>
      <m:oMath>
        <m:r>
          <m:rPr>
            <m:scr m:val="double-struck"/>
          </m:rPr>
          <w:rPr>
            <w:rFonts w:ascii="Cambria Math" w:hAnsi="Cambria Math" w:cs="Arial"/>
            <w:sz w:val="18"/>
            <w:szCs w:val="18"/>
          </w:rPr>
          <m:t xml:space="preserve"> R</m:t>
        </m:r>
      </m:oMath>
      <w:r w:rsidRPr="00196CCB">
        <w:rPr>
          <w:rFonts w:ascii="Arial" w:hAnsi="Arial" w:cs="Arial"/>
          <w:sz w:val="18"/>
          <w:szCs w:val="18"/>
          <w:vertAlign w:val="superscript"/>
        </w:rPr>
        <w:t>3</w:t>
      </w:r>
      <w:r w:rsidRPr="00196CCB">
        <w:rPr>
          <w:rFonts w:ascii="Arial" w:hAnsi="Arial" w:cs="Arial"/>
          <w:sz w:val="18"/>
          <w:szCs w:val="18"/>
        </w:rPr>
        <w:t xml:space="preserve"> um endomorfismo e </w:t>
      </w:r>
      <m:oMath>
        <m:r>
          <w:rPr>
            <w:rFonts w:ascii="Cambria Math" w:hAnsi="Cambria Math" w:cs="Arial"/>
            <w:sz w:val="18"/>
            <w:szCs w:val="18"/>
          </w:rPr>
          <m:t>C</m:t>
        </m:r>
      </m:oMath>
      <w:r w:rsidRPr="00196CCB">
        <w:rPr>
          <w:rFonts w:ascii="Arial" w:hAnsi="Arial" w:cs="Arial"/>
          <w:sz w:val="18"/>
          <w:szCs w:val="18"/>
        </w:rPr>
        <w:t xml:space="preserve"> a base canónica de </w:t>
      </w:r>
      <m:oMath>
        <m:r>
          <m:rPr>
            <m:scr m:val="double-struck"/>
          </m:rPr>
          <w:rPr>
            <w:rFonts w:ascii="Cambria Math" w:hAnsi="Cambria Math" w:cs="Arial"/>
            <w:sz w:val="18"/>
            <w:szCs w:val="18"/>
          </w:rPr>
          <m:t>R</m:t>
        </m:r>
      </m:oMath>
      <w:r w:rsidRPr="00196CCB">
        <w:rPr>
          <w:rFonts w:ascii="Arial" w:hAnsi="Arial" w:cs="Arial"/>
          <w:sz w:val="18"/>
          <w:szCs w:val="18"/>
          <w:vertAlign w:val="superscript"/>
        </w:rPr>
        <w:t>3</w:t>
      </w:r>
      <w:r w:rsidRPr="00196CCB">
        <w:rPr>
          <w:rFonts w:ascii="Arial" w:hAnsi="Arial" w:cs="Arial"/>
          <w:sz w:val="18"/>
          <w:szCs w:val="18"/>
        </w:rPr>
        <w:t xml:space="preserve">. Relativamente à base canónica, </w:t>
      </w:r>
      <m:oMath>
        <m:r>
          <w:rPr>
            <w:rFonts w:ascii="Cambria Math" w:hAnsi="Cambria Math" w:cs="Arial"/>
            <w:sz w:val="18"/>
            <w:szCs w:val="18"/>
          </w:rPr>
          <m:t>f</m:t>
        </m:r>
      </m:oMath>
      <w:r w:rsidRPr="00196CCB">
        <w:rPr>
          <w:rFonts w:ascii="Arial" w:hAnsi="Arial" w:cs="Arial"/>
          <w:sz w:val="18"/>
          <w:szCs w:val="18"/>
        </w:rPr>
        <w:t xml:space="preserve"> é representada pela matriz:</w:t>
      </w:r>
    </w:p>
    <w:p w14:paraId="4AE25CBB" w14:textId="77777777" w:rsidR="005A43A1" w:rsidRPr="00196CCB" w:rsidRDefault="005A43A1" w:rsidP="005A43A1">
      <w:pPr>
        <w:pStyle w:val="texto0"/>
        <w:spacing w:before="0"/>
        <w:jc w:val="center"/>
        <w:rPr>
          <w:rFonts w:ascii="Arial" w:hAnsi="Arial" w:cs="Arial"/>
          <w:sz w:val="18"/>
          <w:szCs w:val="18"/>
        </w:rPr>
      </w:pPr>
      <m:oMath>
        <m:r>
          <w:rPr>
            <w:rFonts w:ascii="Cambria Math" w:hAnsi="Cambria Math" w:cs="Arial"/>
            <w:sz w:val="18"/>
            <w:szCs w:val="18"/>
          </w:rPr>
          <m:t>A=</m:t>
        </m:r>
        <m:r>
          <w:rPr>
            <w:rFonts w:ascii="Cambria Math" w:hAnsi="Cambria Math" w:cs="Arial"/>
            <w:i/>
            <w:position w:val="-46"/>
            <w:sz w:val="18"/>
            <w:szCs w:val="18"/>
          </w:rPr>
          <w:object w:dxaOrig="1240" w:dyaOrig="1020" w14:anchorId="54D4EA37">
            <v:shape id="_x0000_i1039" type="#_x0000_t75" style="width:65.35pt;height:55.35pt" o:ole="" fillcolor="window">
              <v:imagedata r:id="rId213" o:title=""/>
            </v:shape>
            <o:OLEObject Type="Embed" ProgID="Equation.3" ShapeID="_x0000_i1039" DrawAspect="Content" ObjectID="_1715541407" r:id="rId214"/>
          </w:object>
        </m:r>
        <m:r>
          <w:rPr>
            <w:rFonts w:ascii="Cambria Math" w:hAnsi="Cambria Math" w:cs="Arial"/>
            <w:i/>
            <w:sz w:val="18"/>
            <w:szCs w:val="18"/>
          </w:rPr>
          <w:sym w:font="Symbol" w:char="F0CE"/>
        </m:r>
        <m:r>
          <w:rPr>
            <w:rFonts w:ascii="Cambria Math" w:hAnsi="Cambria Math" w:cs="Arial"/>
            <w:sz w:val="18"/>
            <w:szCs w:val="18"/>
          </w:rPr>
          <m:t xml:space="preserve"> </m:t>
        </m:r>
        <m:sSub>
          <m:sSubPr>
            <m:ctrlPr>
              <w:rPr>
                <w:rFonts w:ascii="Cambria Math" w:hAnsi="Cambria Math" w:cs="Arial"/>
                <w:i/>
                <w:sz w:val="18"/>
                <w:szCs w:val="18"/>
              </w:rPr>
            </m:ctrlPr>
          </m:sSubPr>
          <m:e>
            <m:r>
              <w:rPr>
                <w:rFonts w:ascii="Cambria Math" w:hAnsi="Cambria Math" w:cs="Arial"/>
                <w:sz w:val="18"/>
                <w:szCs w:val="18"/>
              </w:rPr>
              <m:t>M</m:t>
            </m:r>
          </m:e>
          <m:sub>
            <m:r>
              <w:rPr>
                <w:rFonts w:ascii="Cambria Math" w:hAnsi="Cambria Math" w:cs="Arial"/>
                <w:sz w:val="18"/>
                <w:szCs w:val="18"/>
                <w:vertAlign w:val="subscript"/>
              </w:rPr>
              <m:t>3</m:t>
            </m:r>
            <m:r>
              <w:rPr>
                <w:rFonts w:ascii="Cambria Math" w:hAnsi="Cambria Math" w:cs="Arial"/>
                <w:sz w:val="18"/>
                <w:szCs w:val="18"/>
              </w:rPr>
              <m:t>×3</m:t>
            </m:r>
            <m:ctrlPr>
              <w:rPr>
                <w:rFonts w:ascii="Cambria Math" w:hAnsi="Cambria Math" w:cs="Arial"/>
                <w:i/>
                <w:sz w:val="18"/>
                <w:szCs w:val="18"/>
                <w:vertAlign w:val="subscript"/>
              </w:rPr>
            </m:ctrlPr>
          </m:sub>
        </m:sSub>
        <m:r>
          <m:rPr>
            <m:scr m:val="double-struck"/>
          </m:rPr>
          <w:rPr>
            <w:rFonts w:ascii="Cambria Math" w:hAnsi="Cambria Math" w:cs="Arial"/>
            <w:sz w:val="18"/>
            <w:szCs w:val="18"/>
          </w:rPr>
          <m:t>(R)</m:t>
        </m:r>
      </m:oMath>
      <w:r w:rsidRPr="00196CCB">
        <w:rPr>
          <w:rFonts w:ascii="Arial" w:hAnsi="Arial" w:cs="Arial"/>
          <w:sz w:val="18"/>
          <w:szCs w:val="18"/>
        </w:rPr>
        <w:t>.</w:t>
      </w:r>
    </w:p>
    <w:p w14:paraId="690C4314" w14:textId="077260F4" w:rsidR="005A43A1" w:rsidRDefault="00150C16" w:rsidP="005A43A1">
      <w:pPr>
        <w:pStyle w:val="texto0"/>
        <w:spacing w:before="0"/>
        <w:rPr>
          <w:rFonts w:ascii="Arial" w:hAnsi="Arial" w:cs="Arial"/>
          <w:sz w:val="18"/>
          <w:szCs w:val="18"/>
        </w:rPr>
      </w:pPr>
      <w:r>
        <w:rPr>
          <w:rFonts w:ascii="Arial" w:hAnsi="Arial" w:cs="Arial"/>
          <w:noProof/>
          <w:sz w:val="18"/>
          <w:szCs w:val="18"/>
        </w:rPr>
        <mc:AlternateContent>
          <mc:Choice Requires="wpi">
            <w:drawing>
              <wp:anchor distT="0" distB="0" distL="114300" distR="114300" simplePos="0" relativeHeight="251902976" behindDoc="0" locked="0" layoutInCell="1" allowOverlap="1" wp14:anchorId="5E213D79" wp14:editId="2C571315">
                <wp:simplePos x="0" y="0"/>
                <wp:positionH relativeFrom="column">
                  <wp:posOffset>4157345</wp:posOffset>
                </wp:positionH>
                <wp:positionV relativeFrom="paragraph">
                  <wp:posOffset>277495</wp:posOffset>
                </wp:positionV>
                <wp:extent cx="187135" cy="120600"/>
                <wp:effectExtent l="38100" t="38100" r="41910" b="32385"/>
                <wp:wrapNone/>
                <wp:docPr id="235" name="Tinta 2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5">
                      <w14:nvContentPartPr>
                        <w14:cNvContentPartPr/>
                      </w14:nvContentPartPr>
                      <w14:xfrm>
                        <a:off x="0" y="0"/>
                        <a:ext cx="187135" cy="120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0EE5E5D" id="Tinta 235" o:spid="_x0000_s1026" type="#_x0000_t75" style="position:absolute;margin-left:327pt;margin-top:21.5pt;width:15.45pt;height:10.25pt;z-index:251902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">
                <v:imagedata r:id="rId216" o:title=""/>
              </v:shape>
            </w:pict>
          </mc:Fallback>
        </mc:AlternateContent>
      </w:r>
      <w:r w:rsidR="005A43A1" w:rsidRPr="00196CCB">
        <w:rPr>
          <w:rFonts w:ascii="Arial" w:hAnsi="Arial" w:cs="Arial"/>
          <w:sz w:val="18"/>
          <w:szCs w:val="18"/>
        </w:rPr>
        <w:t xml:space="preserve">Pretende-se determinar o polinómio caraterístico de </w:t>
      </w:r>
      <m:oMath>
        <m:r>
          <w:rPr>
            <w:rFonts w:ascii="Cambria Math" w:hAnsi="Cambria Math" w:cs="Arial"/>
            <w:sz w:val="18"/>
            <w:szCs w:val="18"/>
          </w:rPr>
          <m:t>f</m:t>
        </m:r>
      </m:oMath>
      <w:r w:rsidR="005A43A1" w:rsidRPr="00196CCB">
        <w:rPr>
          <w:rFonts w:ascii="Arial" w:hAnsi="Arial" w:cs="Arial"/>
          <w:sz w:val="18"/>
          <w:szCs w:val="18"/>
        </w:rPr>
        <w:t xml:space="preserve">, o espectro de </w:t>
      </w:r>
      <m:oMath>
        <m:r>
          <w:rPr>
            <w:rFonts w:ascii="Cambria Math" w:hAnsi="Cambria Math" w:cs="Arial"/>
            <w:sz w:val="18"/>
            <w:szCs w:val="18"/>
          </w:rPr>
          <m:t>f</m:t>
        </m:r>
      </m:oMath>
      <w:r w:rsidR="005A43A1" w:rsidRPr="00196CCB">
        <w:rPr>
          <w:rFonts w:ascii="Arial" w:hAnsi="Arial" w:cs="Arial"/>
          <w:sz w:val="18"/>
          <w:szCs w:val="18"/>
        </w:rPr>
        <w:t xml:space="preserve"> e a multiplicidade algébrica de cada valor próprio.</w:t>
      </w:r>
    </w:p>
    <w:p w14:paraId="093EBD5D" w14:textId="70EC6198" w:rsidR="00963541" w:rsidRDefault="00150C16" w:rsidP="005A43A1">
      <w:pPr>
        <w:pStyle w:val="texto0"/>
        <w:spacing w:before="0"/>
        <w:rPr>
          <w:rFonts w:ascii="Arial" w:hAnsi="Arial" w:cs="Arial"/>
          <w:sz w:val="18"/>
          <w:szCs w:val="18"/>
        </w:rPr>
      </w:pPr>
      <w:r>
        <w:rPr>
          <w:rFonts w:ascii="Arial" w:hAnsi="Arial" w:cs="Arial"/>
          <w:noProof/>
          <w:sz w:val="18"/>
          <w:szCs w:val="18"/>
        </w:rPr>
        <mc:AlternateContent>
          <mc:Choice Requires="wpi">
            <w:drawing>
              <wp:anchor distT="0" distB="0" distL="114300" distR="114300" simplePos="0" relativeHeight="251914240" behindDoc="0" locked="0" layoutInCell="1" allowOverlap="1" wp14:anchorId="706C2AE8" wp14:editId="4248EED5">
                <wp:simplePos x="0" y="0"/>
                <wp:positionH relativeFrom="column">
                  <wp:posOffset>4546600</wp:posOffset>
                </wp:positionH>
                <wp:positionV relativeFrom="paragraph">
                  <wp:posOffset>-330835</wp:posOffset>
                </wp:positionV>
                <wp:extent cx="738670" cy="1005840"/>
                <wp:effectExtent l="38100" t="38100" r="42545" b="41910"/>
                <wp:wrapNone/>
                <wp:docPr id="246" name="Tinta 2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7">
                      <w14:nvContentPartPr>
                        <w14:cNvContentPartPr/>
                      </w14:nvContentPartPr>
                      <w14:xfrm>
                        <a:off x="0" y="0"/>
                        <a:ext cx="738670" cy="100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2B1FB5B" id="Tinta 246" o:spid="_x0000_s1026" type="#_x0000_t75" style="position:absolute;margin-left:357.65pt;margin-top:-26.4pt;width:58.85pt;height:79.9pt;z-index:251914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">
                <v:imagedata r:id="rId218" o:title=""/>
              </v:shape>
            </w:pict>
          </mc:Fallback>
        </mc:AlternateContent>
      </w:r>
      <w:r>
        <w:rPr>
          <w:rFonts w:ascii="Arial" w:hAnsi="Arial" w:cs="Arial"/>
          <w:noProof/>
          <w:sz w:val="18"/>
          <w:szCs w:val="18"/>
        </w:rPr>
        <mc:AlternateContent>
          <mc:Choice Requires="wpi">
            <w:drawing>
              <wp:anchor distT="0" distB="0" distL="114300" distR="114300" simplePos="0" relativeHeight="251906048" behindDoc="0" locked="0" layoutInCell="1" allowOverlap="1" wp14:anchorId="26E4F74E" wp14:editId="4DB8B64F">
                <wp:simplePos x="0" y="0"/>
                <wp:positionH relativeFrom="column">
                  <wp:posOffset>4121287</wp:posOffset>
                </wp:positionH>
                <wp:positionV relativeFrom="paragraph">
                  <wp:posOffset>93839</wp:posOffset>
                </wp:positionV>
                <wp:extent cx="128160" cy="132480"/>
                <wp:effectExtent l="38100" t="38100" r="24765" b="39370"/>
                <wp:wrapNone/>
                <wp:docPr id="238" name="Tinta 2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9">
                      <w14:nvContentPartPr>
                        <w14:cNvContentPartPr/>
                      </w14:nvContentPartPr>
                      <w14:xfrm>
                        <a:off x="0" y="0"/>
                        <a:ext cx="128160" cy="132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97FB228" id="Tinta 238" o:spid="_x0000_s1026" type="#_x0000_t75" style="position:absolute;margin-left:324.15pt;margin-top:7.05pt;width:10.8pt;height:11.15pt;z-index:251906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">
                <v:imagedata r:id="rId220" o:title=""/>
              </v:shape>
            </w:pict>
          </mc:Fallback>
        </mc:AlternateContent>
      </w:r>
      <w:r>
        <w:rPr>
          <w:rFonts w:ascii="Arial" w:hAnsi="Arial" w:cs="Arial"/>
          <w:noProof/>
          <w:sz w:val="18"/>
          <w:szCs w:val="18"/>
        </w:rPr>
        <mc:AlternateContent>
          <mc:Choice Requires="wpi">
            <w:drawing>
              <wp:anchor distT="0" distB="0" distL="114300" distR="114300" simplePos="0" relativeHeight="251874304" behindDoc="0" locked="0" layoutInCell="1" allowOverlap="1" wp14:anchorId="23C876FE" wp14:editId="433AB33E">
                <wp:simplePos x="0" y="0"/>
                <wp:positionH relativeFrom="column">
                  <wp:posOffset>-56515</wp:posOffset>
                </wp:positionH>
                <wp:positionV relativeFrom="paragraph">
                  <wp:posOffset>-152400</wp:posOffset>
                </wp:positionV>
                <wp:extent cx="1510520" cy="831600"/>
                <wp:effectExtent l="38100" t="38100" r="33020" b="45085"/>
                <wp:wrapNone/>
                <wp:docPr id="207" name="Tinta 2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1">
                      <w14:nvContentPartPr>
                        <w14:cNvContentPartPr/>
                      </w14:nvContentPartPr>
                      <w14:xfrm>
                        <a:off x="0" y="0"/>
                        <a:ext cx="1510520" cy="831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C1A6E9A" id="Tinta 207" o:spid="_x0000_s1026" type="#_x0000_t75" style="position:absolute;margin-left:-4.8pt;margin-top:-12.35pt;width:119.65pt;height:66.2pt;z-index:251874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">
                <v:imagedata r:id="rId222" o:title=""/>
              </v:shape>
            </w:pict>
          </mc:Fallback>
        </mc:AlternateContent>
      </w:r>
    </w:p>
    <w:p w14:paraId="7FDE0B34" w14:textId="27568607" w:rsidR="00963541" w:rsidRDefault="00150C16" w:rsidP="005A43A1">
      <w:pPr>
        <w:pStyle w:val="texto0"/>
        <w:spacing w:before="0"/>
        <w:rPr>
          <w:rFonts w:ascii="Arial" w:hAnsi="Arial" w:cs="Arial"/>
          <w:sz w:val="18"/>
          <w:szCs w:val="18"/>
        </w:rPr>
      </w:pPr>
      <w:r>
        <w:rPr>
          <w:rFonts w:ascii="Arial" w:hAnsi="Arial" w:cs="Arial"/>
          <w:noProof/>
          <w:sz w:val="18"/>
          <w:szCs w:val="18"/>
        </w:rPr>
        <mc:AlternateContent>
          <mc:Choice Requires="wpi">
            <w:drawing>
              <wp:anchor distT="0" distB="0" distL="114300" distR="114300" simplePos="0" relativeHeight="251910144" behindDoc="0" locked="0" layoutInCell="1" allowOverlap="1" wp14:anchorId="1AC62D20" wp14:editId="031370AA">
                <wp:simplePos x="0" y="0"/>
                <wp:positionH relativeFrom="column">
                  <wp:posOffset>4026247</wp:posOffset>
                </wp:positionH>
                <wp:positionV relativeFrom="paragraph">
                  <wp:posOffset>108029</wp:posOffset>
                </wp:positionV>
                <wp:extent cx="114840" cy="97560"/>
                <wp:effectExtent l="38100" t="38100" r="38100" b="36195"/>
                <wp:wrapNone/>
                <wp:docPr id="242" name="Tinta 2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3">
                      <w14:nvContentPartPr>
                        <w14:cNvContentPartPr/>
                      </w14:nvContentPartPr>
                      <w14:xfrm>
                        <a:off x="0" y="0"/>
                        <a:ext cx="114840" cy="9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14A6ECD" id="Tinta 242" o:spid="_x0000_s1026" type="#_x0000_t75" style="position:absolute;margin-left:316.7pt;margin-top:8.15pt;width:9.75pt;height:8.4pt;z-index:251910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">
                <v:imagedata r:id="rId224" o:title=""/>
              </v:shape>
            </w:pict>
          </mc:Fallback>
        </mc:AlternateContent>
      </w:r>
    </w:p>
    <w:p w14:paraId="123E14FC" w14:textId="08D87E31" w:rsidR="00963541" w:rsidRDefault="0017278E" w:rsidP="005A43A1">
      <w:pPr>
        <w:pStyle w:val="texto0"/>
        <w:spacing w:before="0"/>
        <w:rPr>
          <w:rFonts w:ascii="Arial" w:hAnsi="Arial" w:cs="Arial"/>
          <w:sz w:val="18"/>
          <w:szCs w:val="18"/>
        </w:rPr>
      </w:pPr>
      <w:r>
        <w:rPr>
          <w:rFonts w:ascii="Arial" w:hAnsi="Arial" w:cs="Arial"/>
          <w:noProof/>
          <w:sz w:val="18"/>
          <w:szCs w:val="18"/>
        </w:rPr>
        <mc:AlternateContent>
          <mc:Choice Requires="wpi">
            <w:drawing>
              <wp:anchor distT="0" distB="0" distL="114300" distR="114300" simplePos="0" relativeHeight="251956224" behindDoc="0" locked="0" layoutInCell="1" allowOverlap="1" wp14:anchorId="36C7F556" wp14:editId="4C57D9AE">
                <wp:simplePos x="0" y="0"/>
                <wp:positionH relativeFrom="column">
                  <wp:posOffset>-426720</wp:posOffset>
                </wp:positionH>
                <wp:positionV relativeFrom="paragraph">
                  <wp:posOffset>-271780</wp:posOffset>
                </wp:positionV>
                <wp:extent cx="370065" cy="1193695"/>
                <wp:effectExtent l="38100" t="38100" r="11430" b="45085"/>
                <wp:wrapNone/>
                <wp:docPr id="287" name="Tinta 2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5">
                      <w14:nvContentPartPr>
                        <w14:cNvContentPartPr/>
                      </w14:nvContentPartPr>
                      <w14:xfrm>
                        <a:off x="0" y="0"/>
                        <a:ext cx="370065" cy="119369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3CD836E" id="Tinta 287" o:spid="_x0000_s1026" type="#_x0000_t75" style="position:absolute;margin-left:-33.95pt;margin-top:-21.75pt;width:29.85pt;height:94.7pt;z-index:251956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">
                <v:imagedata r:id="rId226" o:title=""/>
              </v:shape>
            </w:pict>
          </mc:Fallback>
        </mc:AlternateContent>
      </w:r>
      <w:r w:rsidR="00150C16">
        <w:rPr>
          <w:rFonts w:ascii="Arial" w:hAnsi="Arial" w:cs="Arial"/>
          <w:noProof/>
          <w:sz w:val="18"/>
          <w:szCs w:val="18"/>
        </w:rPr>
        <mc:AlternateContent>
          <mc:Choice Requires="wpi">
            <w:drawing>
              <wp:anchor distT="0" distB="0" distL="114300" distR="114300" simplePos="0" relativeHeight="251953152" behindDoc="0" locked="0" layoutInCell="1" allowOverlap="1" wp14:anchorId="1A3FE8B0" wp14:editId="3B5814CB">
                <wp:simplePos x="0" y="0"/>
                <wp:positionH relativeFrom="column">
                  <wp:posOffset>1287145</wp:posOffset>
                </wp:positionH>
                <wp:positionV relativeFrom="paragraph">
                  <wp:posOffset>-941705</wp:posOffset>
                </wp:positionV>
                <wp:extent cx="2442210" cy="2101045"/>
                <wp:effectExtent l="38100" t="38100" r="15240" b="33020"/>
                <wp:wrapNone/>
                <wp:docPr id="284" name="Tinta 2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7">
                      <w14:nvContentPartPr>
                        <w14:cNvContentPartPr/>
                      </w14:nvContentPartPr>
                      <w14:xfrm>
                        <a:off x="0" y="0"/>
                        <a:ext cx="2442210" cy="210104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B07C01B" id="Tinta 284" o:spid="_x0000_s1026" type="#_x0000_t75" style="position:absolute;margin-left:101pt;margin-top:-74.5pt;width:193pt;height:166.15pt;z-index:251953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">
                <v:imagedata r:id="rId228" o:title=""/>
              </v:shape>
            </w:pict>
          </mc:Fallback>
        </mc:AlternateContent>
      </w:r>
    </w:p>
    <w:p w14:paraId="10B0A2C6" w14:textId="27E5DDA7" w:rsidR="00963541" w:rsidRDefault="007B5F25" w:rsidP="005A43A1">
      <w:pPr>
        <w:pStyle w:val="texto0"/>
        <w:spacing w:before="0"/>
        <w:rPr>
          <w:rFonts w:ascii="Arial" w:hAnsi="Arial" w:cs="Arial"/>
          <w:sz w:val="18"/>
          <w:szCs w:val="18"/>
        </w:rPr>
      </w:pPr>
      <w:r>
        <w:rPr>
          <w:rFonts w:ascii="Arial" w:hAnsi="Arial" w:cs="Arial"/>
          <w:noProof/>
          <w:sz w:val="18"/>
          <w:szCs w:val="18"/>
        </w:rPr>
        <mc:AlternateContent>
          <mc:Choice Requires="wpi">
            <w:drawing>
              <wp:anchor distT="0" distB="0" distL="114300" distR="114300" simplePos="0" relativeHeight="251966464" behindDoc="0" locked="0" layoutInCell="1" allowOverlap="1" wp14:anchorId="672EA113" wp14:editId="35B240E8">
                <wp:simplePos x="0" y="0"/>
                <wp:positionH relativeFrom="column">
                  <wp:posOffset>3064510</wp:posOffset>
                </wp:positionH>
                <wp:positionV relativeFrom="paragraph">
                  <wp:posOffset>99060</wp:posOffset>
                </wp:positionV>
                <wp:extent cx="1086730" cy="312850"/>
                <wp:effectExtent l="38100" t="38100" r="18415" b="49530"/>
                <wp:wrapNone/>
                <wp:docPr id="297" name="Tinta 2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9">
                      <w14:nvContentPartPr>
                        <w14:cNvContentPartPr/>
                      </w14:nvContentPartPr>
                      <w14:xfrm>
                        <a:off x="0" y="0"/>
                        <a:ext cx="1086730" cy="31285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156403F" id="Tinta 297" o:spid="_x0000_s1026" type="#_x0000_t75" style="position:absolute;margin-left:240.95pt;margin-top:7.45pt;width:86.25pt;height:25.35pt;z-index:251966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">
                <v:imagedata r:id="rId230" o:title=""/>
              </v:shape>
            </w:pict>
          </mc:Fallback>
        </mc:AlternateContent>
      </w:r>
      <w:r w:rsidR="00150C16">
        <w:rPr>
          <w:rFonts w:ascii="Arial" w:hAnsi="Arial" w:cs="Arial"/>
          <w:noProof/>
          <w:sz w:val="18"/>
          <w:szCs w:val="18"/>
        </w:rPr>
        <mc:AlternateContent>
          <mc:Choice Requires="wpi">
            <w:drawing>
              <wp:anchor distT="0" distB="0" distL="114300" distR="114300" simplePos="0" relativeHeight="251941888" behindDoc="0" locked="0" layoutInCell="1" allowOverlap="1" wp14:anchorId="1085027F" wp14:editId="45836A61">
                <wp:simplePos x="0" y="0"/>
                <wp:positionH relativeFrom="column">
                  <wp:posOffset>2301240</wp:posOffset>
                </wp:positionH>
                <wp:positionV relativeFrom="paragraph">
                  <wp:posOffset>233045</wp:posOffset>
                </wp:positionV>
                <wp:extent cx="374395" cy="181440"/>
                <wp:effectExtent l="38100" t="38100" r="45085" b="47625"/>
                <wp:wrapNone/>
                <wp:docPr id="273" name="Tinta 2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1">
                      <w14:nvContentPartPr>
                        <w14:cNvContentPartPr/>
                      </w14:nvContentPartPr>
                      <w14:xfrm>
                        <a:off x="0" y="0"/>
                        <a:ext cx="374395" cy="18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5037013" id="Tinta 273" o:spid="_x0000_s1026" type="#_x0000_t75" style="position:absolute;margin-left:180.85pt;margin-top:18pt;width:30.2pt;height:15pt;z-index:251941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">
                <v:imagedata r:id="rId232" o:title=""/>
              </v:shape>
            </w:pict>
          </mc:Fallback>
        </mc:AlternateContent>
      </w:r>
      <w:r w:rsidR="00150C16">
        <w:rPr>
          <w:rFonts w:ascii="Arial" w:hAnsi="Arial" w:cs="Arial"/>
          <w:noProof/>
          <w:sz w:val="18"/>
          <w:szCs w:val="18"/>
        </w:rPr>
        <mc:AlternateContent>
          <mc:Choice Requires="wpi">
            <w:drawing>
              <wp:anchor distT="0" distB="0" distL="114300" distR="114300" simplePos="0" relativeHeight="251937792" behindDoc="0" locked="0" layoutInCell="1" allowOverlap="1" wp14:anchorId="636B92DF" wp14:editId="4AAA9040">
                <wp:simplePos x="0" y="0"/>
                <wp:positionH relativeFrom="column">
                  <wp:posOffset>1296670</wp:posOffset>
                </wp:positionH>
                <wp:positionV relativeFrom="paragraph">
                  <wp:posOffset>278875</wp:posOffset>
                </wp:positionV>
                <wp:extent cx="451440" cy="153720"/>
                <wp:effectExtent l="38100" t="38100" r="25400" b="36830"/>
                <wp:wrapNone/>
                <wp:docPr id="269" name="Tinta 2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3">
                      <w14:nvContentPartPr>
                        <w14:cNvContentPartPr/>
                      </w14:nvContentPartPr>
                      <w14:xfrm>
                        <a:off x="0" y="0"/>
                        <a:ext cx="451440" cy="153720"/>
                      </w14:xfrm>
                    </w14:contentPart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9A879C1" id="Tinta 269" o:spid="_x0000_s1026" type="#_x0000_t75" style="position:absolute;margin-left:101.75pt;margin-top:21.6pt;width:36.3pt;height:12.8pt;z-index:251937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">
                <v:imagedata r:id="rId234" o:title=""/>
              </v:shape>
            </w:pict>
          </mc:Fallback>
        </mc:AlternateContent>
      </w:r>
      <w:r w:rsidR="00150C16">
        <w:rPr>
          <w:rFonts w:ascii="Arial" w:hAnsi="Arial" w:cs="Arial"/>
          <w:noProof/>
          <w:sz w:val="18"/>
          <w:szCs w:val="18"/>
        </w:rPr>
        <mc:AlternateContent>
          <mc:Choice Requires="wpi">
            <w:drawing>
              <wp:anchor distT="0" distB="0" distL="114300" distR="114300" simplePos="0" relativeHeight="251922432" behindDoc="0" locked="0" layoutInCell="1" allowOverlap="1" wp14:anchorId="088A2B65" wp14:editId="283892D7">
                <wp:simplePos x="0" y="0"/>
                <wp:positionH relativeFrom="column">
                  <wp:posOffset>490855</wp:posOffset>
                </wp:positionH>
                <wp:positionV relativeFrom="paragraph">
                  <wp:posOffset>-24130</wp:posOffset>
                </wp:positionV>
                <wp:extent cx="439405" cy="93345"/>
                <wp:effectExtent l="38100" t="38100" r="18415" b="40005"/>
                <wp:wrapNone/>
                <wp:docPr id="254" name="Tinta 2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5">
                      <w14:nvContentPartPr>
                        <w14:cNvContentPartPr/>
                      </w14:nvContentPartPr>
                      <w14:xfrm>
                        <a:off x="0" y="0"/>
                        <a:ext cx="439405" cy="9334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EF7530" id="Tinta 254" o:spid="_x0000_s1026" type="#_x0000_t75" style="position:absolute;margin-left:38.3pt;margin-top:-2.25pt;width:35.35pt;height:8.05pt;z-index:251922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">
                <v:imagedata r:id="rId236" o:title=""/>
              </v:shape>
            </w:pict>
          </mc:Fallback>
        </mc:AlternateContent>
      </w:r>
    </w:p>
    <w:p w14:paraId="2400DB29" w14:textId="0F7AEC00" w:rsidR="00963541" w:rsidRDefault="00150C16" w:rsidP="005A43A1">
      <w:pPr>
        <w:pStyle w:val="texto0"/>
        <w:spacing w:before="0"/>
        <w:rPr>
          <w:rFonts w:ascii="Arial" w:hAnsi="Arial" w:cs="Arial"/>
          <w:sz w:val="18"/>
          <w:szCs w:val="18"/>
        </w:rPr>
      </w:pPr>
      <w:r>
        <w:rPr>
          <w:rFonts w:ascii="Arial" w:hAnsi="Arial" w:cs="Arial"/>
          <w:noProof/>
          <w:sz w:val="18"/>
          <w:szCs w:val="18"/>
        </w:rPr>
        <mc:AlternateContent>
          <mc:Choice Requires="wpi">
            <w:drawing>
              <wp:anchor distT="0" distB="0" distL="114300" distR="114300" simplePos="0" relativeHeight="251932672" behindDoc="0" locked="0" layoutInCell="1" allowOverlap="1" wp14:anchorId="4623C235" wp14:editId="03489F48">
                <wp:simplePos x="0" y="0"/>
                <wp:positionH relativeFrom="column">
                  <wp:posOffset>69215</wp:posOffset>
                </wp:positionH>
                <wp:positionV relativeFrom="paragraph">
                  <wp:posOffset>-430530</wp:posOffset>
                </wp:positionV>
                <wp:extent cx="666505" cy="938530"/>
                <wp:effectExtent l="38100" t="38100" r="635" b="33020"/>
                <wp:wrapNone/>
                <wp:docPr id="264" name="Tinta 2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7">
                      <w14:nvContentPartPr>
                        <w14:cNvContentPartPr/>
                      </w14:nvContentPartPr>
                      <w14:xfrm>
                        <a:off x="0" y="0"/>
                        <a:ext cx="666505" cy="93853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9754CD2" id="Tinta 264" o:spid="_x0000_s1026" type="#_x0000_t75" style="position:absolute;margin-left:5.1pt;margin-top:-34.25pt;width:53.2pt;height:74.6pt;z-index:251932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">
                <v:imagedata r:id="rId238" o:title=""/>
              </v:shape>
            </w:pict>
          </mc:Fallback>
        </mc:AlternateContent>
      </w:r>
    </w:p>
    <w:p w14:paraId="0D9FBCAA" w14:textId="1ACAAE33" w:rsidR="00963541" w:rsidRDefault="00150C16" w:rsidP="005A43A1">
      <w:pPr>
        <w:pStyle w:val="texto0"/>
        <w:spacing w:before="0"/>
        <w:rPr>
          <w:rFonts w:ascii="Arial" w:hAnsi="Arial" w:cs="Arial"/>
          <w:sz w:val="18"/>
          <w:szCs w:val="18"/>
        </w:rPr>
      </w:pPr>
      <w:r>
        <w:rPr>
          <w:rFonts w:ascii="Arial" w:hAnsi="Arial" w:cs="Arial"/>
          <w:noProof/>
          <w:sz w:val="18"/>
          <w:szCs w:val="18"/>
        </w:rPr>
        <mc:AlternateContent>
          <mc:Choice Requires="wpi">
            <w:drawing>
              <wp:anchor distT="0" distB="0" distL="114300" distR="114300" simplePos="0" relativeHeight="251944960" behindDoc="0" locked="0" layoutInCell="1" allowOverlap="1" wp14:anchorId="54DBECFB" wp14:editId="14133BB1">
                <wp:simplePos x="0" y="0"/>
                <wp:positionH relativeFrom="column">
                  <wp:posOffset>648970</wp:posOffset>
                </wp:positionH>
                <wp:positionV relativeFrom="paragraph">
                  <wp:posOffset>24130</wp:posOffset>
                </wp:positionV>
                <wp:extent cx="254760" cy="140040"/>
                <wp:effectExtent l="38100" t="38100" r="31115" b="31750"/>
                <wp:wrapNone/>
                <wp:docPr id="276" name="Tinta 2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9">
                      <w14:nvContentPartPr>
                        <w14:cNvContentPartPr/>
                      </w14:nvContentPartPr>
                      <w14:xfrm>
                        <a:off x="0" y="0"/>
                        <a:ext cx="254760" cy="140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1AE0072" id="Tinta 276" o:spid="_x0000_s1026" type="#_x0000_t75" style="position:absolute;margin-left:50.75pt;margin-top:1.55pt;width:20.75pt;height:11.75pt;z-index:251944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">
                <v:imagedata r:id="rId240" o:title=""/>
              </v:shape>
            </w:pict>
          </mc:Fallback>
        </mc:AlternateContent>
      </w:r>
    </w:p>
    <w:p w14:paraId="0535175B" w14:textId="0C705C4C" w:rsidR="00963541" w:rsidRDefault="007B5F25" w:rsidP="005A43A1">
      <w:pPr>
        <w:pStyle w:val="texto0"/>
        <w:spacing w:before="0"/>
        <w:rPr>
          <w:rFonts w:ascii="Arial" w:hAnsi="Arial" w:cs="Arial"/>
          <w:sz w:val="18"/>
          <w:szCs w:val="18"/>
        </w:rPr>
      </w:pPr>
      <w:r>
        <w:rPr>
          <w:rFonts w:ascii="Arial" w:hAnsi="Arial" w:cs="Arial"/>
          <w:noProof/>
          <w:sz w:val="18"/>
          <w:szCs w:val="18"/>
        </w:rPr>
        <mc:AlternateContent>
          <mc:Choice Requires="wpi">
            <w:drawing>
              <wp:anchor distT="0" distB="0" distL="114300" distR="114300" simplePos="0" relativeHeight="252012544" behindDoc="0" locked="0" layoutInCell="1" allowOverlap="1" wp14:anchorId="79658CBA" wp14:editId="7063BD00">
                <wp:simplePos x="0" y="0"/>
                <wp:positionH relativeFrom="column">
                  <wp:posOffset>203200</wp:posOffset>
                </wp:positionH>
                <wp:positionV relativeFrom="paragraph">
                  <wp:posOffset>106045</wp:posOffset>
                </wp:positionV>
                <wp:extent cx="454485" cy="177840"/>
                <wp:effectExtent l="38100" t="38100" r="22225" b="31750"/>
                <wp:wrapNone/>
                <wp:docPr id="342" name="Tinta 3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1">
                      <w14:nvContentPartPr>
                        <w14:cNvContentPartPr/>
                      </w14:nvContentPartPr>
                      <w14:xfrm>
                        <a:off x="0" y="0"/>
                        <a:ext cx="454485" cy="177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8863CA7" id="Tinta 342" o:spid="_x0000_s1026" type="#_x0000_t75" style="position:absolute;margin-left:15.65pt;margin-top:8pt;width:36.5pt;height:14.7pt;z-index:252012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">
                <v:imagedata r:id="rId242" o:title=""/>
              </v:shape>
            </w:pict>
          </mc:Fallback>
        </mc:AlternateContent>
      </w:r>
      <w:r>
        <w:rPr>
          <w:rFonts w:ascii="Arial" w:hAnsi="Arial" w:cs="Arial"/>
          <w:noProof/>
          <w:sz w:val="18"/>
          <w:szCs w:val="18"/>
        </w:rPr>
        <mc:AlternateContent>
          <mc:Choice Requires="wpi">
            <w:drawing>
              <wp:anchor distT="0" distB="0" distL="114300" distR="114300" simplePos="0" relativeHeight="252005376" behindDoc="0" locked="0" layoutInCell="1" allowOverlap="1" wp14:anchorId="7E04C873" wp14:editId="4F68FCB8">
                <wp:simplePos x="0" y="0"/>
                <wp:positionH relativeFrom="column">
                  <wp:posOffset>5233670</wp:posOffset>
                </wp:positionH>
                <wp:positionV relativeFrom="paragraph">
                  <wp:posOffset>-4445</wp:posOffset>
                </wp:positionV>
                <wp:extent cx="622990" cy="364490"/>
                <wp:effectExtent l="38100" t="38100" r="43815" b="35560"/>
                <wp:wrapNone/>
                <wp:docPr id="335" name="Tinta 3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3">
                      <w14:nvContentPartPr>
                        <w14:cNvContentPartPr/>
                      </w14:nvContentPartPr>
                      <w14:xfrm>
                        <a:off x="0" y="0"/>
                        <a:ext cx="622990" cy="36449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B756D1A" id="Tinta 335" o:spid="_x0000_s1026" type="#_x0000_t75" style="position:absolute;margin-left:411.75pt;margin-top:-.7pt;width:49.75pt;height:29.4pt;z-index:252005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">
                <v:imagedata r:id="rId244" o:title=""/>
              </v:shape>
            </w:pict>
          </mc:Fallback>
        </mc:AlternateContent>
      </w:r>
      <w:r>
        <w:rPr>
          <w:rFonts w:ascii="Arial" w:hAnsi="Arial" w:cs="Arial"/>
          <w:noProof/>
          <w:sz w:val="18"/>
          <w:szCs w:val="18"/>
        </w:rPr>
        <mc:AlternateContent>
          <mc:Choice Requires="wpi">
            <w:drawing>
              <wp:anchor distT="0" distB="0" distL="114300" distR="114300" simplePos="0" relativeHeight="252001280" behindDoc="0" locked="0" layoutInCell="1" allowOverlap="1" wp14:anchorId="7D02909A" wp14:editId="6800AD2D">
                <wp:simplePos x="0" y="0"/>
                <wp:positionH relativeFrom="column">
                  <wp:posOffset>4382135</wp:posOffset>
                </wp:positionH>
                <wp:positionV relativeFrom="paragraph">
                  <wp:posOffset>13970</wp:posOffset>
                </wp:positionV>
                <wp:extent cx="679975" cy="362130"/>
                <wp:effectExtent l="38100" t="38100" r="44450" b="38100"/>
                <wp:wrapNone/>
                <wp:docPr id="331" name="Tinta 3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5">
                      <w14:nvContentPartPr>
                        <w14:cNvContentPartPr/>
                      </w14:nvContentPartPr>
                      <w14:xfrm>
                        <a:off x="0" y="0"/>
                        <a:ext cx="679975" cy="36213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234677A" id="Tinta 331" o:spid="_x0000_s1026" type="#_x0000_t75" style="position:absolute;margin-left:344.7pt;margin-top:.75pt;width:54.25pt;height:29.2pt;z-index:252001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">
                <v:imagedata r:id="rId246" o:title=""/>
              </v:shape>
            </w:pict>
          </mc:Fallback>
        </mc:AlternateContent>
      </w:r>
      <w:r>
        <w:rPr>
          <w:rFonts w:ascii="Arial" w:hAnsi="Arial" w:cs="Arial"/>
          <w:noProof/>
          <w:sz w:val="18"/>
          <w:szCs w:val="18"/>
        </w:rPr>
        <mc:AlternateContent>
          <mc:Choice Requires="wpi">
            <w:drawing>
              <wp:anchor distT="0" distB="0" distL="114300" distR="114300" simplePos="0" relativeHeight="251995136" behindDoc="0" locked="0" layoutInCell="1" allowOverlap="1" wp14:anchorId="7B83FD67" wp14:editId="3BFCA0EB">
                <wp:simplePos x="0" y="0"/>
                <wp:positionH relativeFrom="column">
                  <wp:posOffset>3502025</wp:posOffset>
                </wp:positionH>
                <wp:positionV relativeFrom="paragraph">
                  <wp:posOffset>106680</wp:posOffset>
                </wp:positionV>
                <wp:extent cx="394495" cy="322020"/>
                <wp:effectExtent l="38100" t="38100" r="43815" b="40005"/>
                <wp:wrapNone/>
                <wp:docPr id="325" name="Tinta 3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7">
                      <w14:nvContentPartPr>
                        <w14:cNvContentPartPr/>
                      </w14:nvContentPartPr>
                      <w14:xfrm>
                        <a:off x="0" y="0"/>
                        <a:ext cx="394495" cy="3220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AFB1451" id="Tinta 325" o:spid="_x0000_s1026" type="#_x0000_t75" style="position:absolute;margin-left:275.4pt;margin-top:8.05pt;width:31.75pt;height:26.05pt;z-index:251995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">
                <v:imagedata r:id="rId248" o:title=""/>
              </v:shape>
            </w:pict>
          </mc:Fallback>
        </mc:AlternateContent>
      </w:r>
    </w:p>
    <w:p w14:paraId="4C3DBC2B" w14:textId="2B70A7B4" w:rsidR="00963541" w:rsidRDefault="007B5F25" w:rsidP="005A43A1">
      <w:pPr>
        <w:pStyle w:val="texto0"/>
        <w:spacing w:before="0"/>
        <w:rPr>
          <w:rFonts w:ascii="Arial" w:hAnsi="Arial" w:cs="Arial"/>
          <w:sz w:val="18"/>
          <w:szCs w:val="18"/>
        </w:rPr>
      </w:pPr>
      <w:r>
        <w:rPr>
          <w:rFonts w:ascii="Arial" w:hAnsi="Arial" w:cs="Arial"/>
          <w:noProof/>
          <w:sz w:val="18"/>
          <w:szCs w:val="18"/>
        </w:rPr>
        <mc:AlternateContent>
          <mc:Choice Requires="wpi">
            <w:drawing>
              <wp:anchor distT="0" distB="0" distL="114300" distR="114300" simplePos="0" relativeHeight="251994112" behindDoc="0" locked="0" layoutInCell="1" allowOverlap="1" wp14:anchorId="61FE899D" wp14:editId="4A1D5133">
                <wp:simplePos x="0" y="0"/>
                <wp:positionH relativeFrom="column">
                  <wp:posOffset>4076292</wp:posOffset>
                </wp:positionH>
                <wp:positionV relativeFrom="paragraph">
                  <wp:posOffset>-23220</wp:posOffset>
                </wp:positionV>
                <wp:extent cx="118440" cy="89280"/>
                <wp:effectExtent l="38100" t="38100" r="34290" b="44450"/>
                <wp:wrapNone/>
                <wp:docPr id="324" name="Tinta 3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9">
                      <w14:nvContentPartPr>
                        <w14:cNvContentPartPr/>
                      </w14:nvContentPartPr>
                      <w14:xfrm>
                        <a:off x="0" y="0"/>
                        <a:ext cx="118440" cy="89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75EC613" id="Tinta 324" o:spid="_x0000_s1026" type="#_x0000_t75" style="position:absolute;margin-left:320.6pt;margin-top:-2.2pt;width:10.05pt;height:7.75pt;z-index:251994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">
                <v:imagedata r:id="rId250" o:title=""/>
              </v:shape>
            </w:pict>
          </mc:Fallback>
        </mc:AlternateContent>
      </w:r>
      <w:r>
        <w:rPr>
          <w:rFonts w:ascii="Arial" w:hAnsi="Arial" w:cs="Arial"/>
          <w:noProof/>
          <w:sz w:val="18"/>
          <w:szCs w:val="18"/>
        </w:rPr>
        <mc:AlternateContent>
          <mc:Choice Requires="wpi">
            <w:drawing>
              <wp:anchor distT="0" distB="0" distL="114300" distR="114300" simplePos="0" relativeHeight="251990016" behindDoc="0" locked="0" layoutInCell="1" allowOverlap="1" wp14:anchorId="7E5FA395" wp14:editId="49996DA1">
                <wp:simplePos x="0" y="0"/>
                <wp:positionH relativeFrom="column">
                  <wp:posOffset>1216660</wp:posOffset>
                </wp:positionH>
                <wp:positionV relativeFrom="paragraph">
                  <wp:posOffset>-388620</wp:posOffset>
                </wp:positionV>
                <wp:extent cx="1895620" cy="1237815"/>
                <wp:effectExtent l="38100" t="38100" r="47625" b="38735"/>
                <wp:wrapNone/>
                <wp:docPr id="320" name="Tinta 3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1">
                      <w14:nvContentPartPr>
                        <w14:cNvContentPartPr/>
                      </w14:nvContentPartPr>
                      <w14:xfrm>
                        <a:off x="0" y="0"/>
                        <a:ext cx="1895620" cy="123781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16AFC4" id="Tinta 320" o:spid="_x0000_s1026" type="#_x0000_t75" style="position:absolute;margin-left:95.45pt;margin-top:-30.95pt;width:149.95pt;height:98.15pt;z-index:251990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">
                <v:imagedata r:id="rId252" o:title=""/>
              </v:shape>
            </w:pict>
          </mc:Fallback>
        </mc:AlternateContent>
      </w:r>
      <w:r>
        <w:rPr>
          <w:rFonts w:ascii="Arial" w:hAnsi="Arial" w:cs="Arial"/>
          <w:noProof/>
          <w:sz w:val="18"/>
          <w:szCs w:val="18"/>
        </w:rPr>
        <mc:AlternateContent>
          <mc:Choice Requires="wpi">
            <w:drawing>
              <wp:anchor distT="0" distB="0" distL="114300" distR="114300" simplePos="0" relativeHeight="251981824" behindDoc="0" locked="0" layoutInCell="1" allowOverlap="1" wp14:anchorId="0C1DF2DE" wp14:editId="42C0CCCA">
                <wp:simplePos x="0" y="0"/>
                <wp:positionH relativeFrom="column">
                  <wp:posOffset>130810</wp:posOffset>
                </wp:positionH>
                <wp:positionV relativeFrom="paragraph">
                  <wp:posOffset>244475</wp:posOffset>
                </wp:positionV>
                <wp:extent cx="477995" cy="139065"/>
                <wp:effectExtent l="38100" t="38100" r="17780" b="32385"/>
                <wp:wrapNone/>
                <wp:docPr id="312" name="Tinta 3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3">
                      <w14:nvContentPartPr>
                        <w14:cNvContentPartPr/>
                      </w14:nvContentPartPr>
                      <w14:xfrm>
                        <a:off x="0" y="0"/>
                        <a:ext cx="477995" cy="13906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2641E3D" id="Tinta 312" o:spid="_x0000_s1026" type="#_x0000_t75" style="position:absolute;margin-left:9.95pt;margin-top:18.9pt;width:38.35pt;height:11.65pt;z-index:251981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">
                <v:imagedata r:id="rId254" o:title=""/>
              </v:shape>
            </w:pict>
          </mc:Fallback>
        </mc:AlternateContent>
      </w:r>
      <w:r>
        <w:rPr>
          <w:rFonts w:ascii="Arial" w:hAnsi="Arial" w:cs="Arial"/>
          <w:noProof/>
          <w:sz w:val="18"/>
          <w:szCs w:val="18"/>
        </w:rPr>
        <mc:AlternateContent>
          <mc:Choice Requires="wpi">
            <w:drawing>
              <wp:anchor distT="0" distB="0" distL="114300" distR="114300" simplePos="0" relativeHeight="251967488" behindDoc="0" locked="0" layoutInCell="1" allowOverlap="1" wp14:anchorId="6F0E61E4" wp14:editId="713860CA">
                <wp:simplePos x="0" y="0"/>
                <wp:positionH relativeFrom="column">
                  <wp:posOffset>-237228</wp:posOffset>
                </wp:positionH>
                <wp:positionV relativeFrom="paragraph">
                  <wp:posOffset>-272700</wp:posOffset>
                </wp:positionV>
                <wp:extent cx="23760" cy="1230840"/>
                <wp:effectExtent l="38100" t="38100" r="33655" b="45720"/>
                <wp:wrapNone/>
                <wp:docPr id="298" name="Tinta 2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5">
                      <w14:nvContentPartPr>
                        <w14:cNvContentPartPr/>
                      </w14:nvContentPartPr>
                      <w14:xfrm>
                        <a:off x="0" y="0"/>
                        <a:ext cx="23760" cy="1230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F7E778A" id="Tinta 298" o:spid="_x0000_s1026" type="#_x0000_t75" style="position:absolute;margin-left:-19.05pt;margin-top:-21.8pt;width:2.55pt;height:97.6pt;z-index:251967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">
                <v:imagedata r:id="rId256" o:title=""/>
              </v:shape>
            </w:pict>
          </mc:Fallback>
        </mc:AlternateContent>
      </w:r>
    </w:p>
    <w:p w14:paraId="02BB1937" w14:textId="68C34C49" w:rsidR="00963541" w:rsidRDefault="00963541" w:rsidP="005A43A1">
      <w:pPr>
        <w:pStyle w:val="texto0"/>
        <w:spacing w:before="0"/>
        <w:rPr>
          <w:rFonts w:ascii="Arial" w:hAnsi="Arial" w:cs="Arial"/>
          <w:sz w:val="18"/>
          <w:szCs w:val="18"/>
        </w:rPr>
      </w:pPr>
    </w:p>
    <w:p w14:paraId="7B2C048E" w14:textId="1B7EEBD2" w:rsidR="00963541" w:rsidRDefault="007B5F25" w:rsidP="005A43A1">
      <w:pPr>
        <w:pStyle w:val="texto0"/>
        <w:spacing w:before="0"/>
        <w:rPr>
          <w:rFonts w:ascii="Arial" w:hAnsi="Arial" w:cs="Arial"/>
          <w:sz w:val="18"/>
          <w:szCs w:val="18"/>
        </w:rPr>
      </w:pPr>
      <w:r>
        <w:rPr>
          <w:rFonts w:ascii="Arial" w:hAnsi="Arial" w:cs="Arial"/>
          <w:noProof/>
          <w:sz w:val="18"/>
          <w:szCs w:val="18"/>
        </w:rPr>
        <mc:AlternateContent>
          <mc:Choice Requires="wpi">
            <w:drawing>
              <wp:anchor distT="0" distB="0" distL="114300" distR="114300" simplePos="0" relativeHeight="251991040" behindDoc="0" locked="0" layoutInCell="1" allowOverlap="1" wp14:anchorId="4344EE95" wp14:editId="1E0F9F65">
                <wp:simplePos x="0" y="0"/>
                <wp:positionH relativeFrom="column">
                  <wp:posOffset>74930</wp:posOffset>
                </wp:positionH>
                <wp:positionV relativeFrom="paragraph">
                  <wp:posOffset>-11430</wp:posOffset>
                </wp:positionV>
                <wp:extent cx="337140" cy="158400"/>
                <wp:effectExtent l="38100" t="38100" r="44450" b="32385"/>
                <wp:wrapNone/>
                <wp:docPr id="321" name="Tinta 3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7">
                      <w14:nvContentPartPr>
                        <w14:cNvContentPartPr/>
                      </w14:nvContentPartPr>
                      <w14:xfrm>
                        <a:off x="0" y="0"/>
                        <a:ext cx="337140" cy="158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9319879" id="Tinta 321" o:spid="_x0000_s1026" type="#_x0000_t75" style="position:absolute;margin-left:5.55pt;margin-top:-1.25pt;width:27.3pt;height:13.15pt;z-index:251991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">
                <v:imagedata r:id="rId258" o:title=""/>
              </v:shape>
            </w:pict>
          </mc:Fallback>
        </mc:AlternateContent>
      </w:r>
    </w:p>
    <w:p w14:paraId="3B4201DC" w14:textId="02ABF2B4" w:rsidR="00963541" w:rsidRDefault="007B5F25" w:rsidP="005A43A1">
      <w:pPr>
        <w:pStyle w:val="texto0"/>
        <w:spacing w:before="0"/>
        <w:rPr>
          <w:rFonts w:ascii="Arial" w:hAnsi="Arial" w:cs="Arial"/>
          <w:sz w:val="18"/>
          <w:szCs w:val="18"/>
        </w:rPr>
      </w:pPr>
      <w:r>
        <w:rPr>
          <w:rFonts w:ascii="Arial" w:hAnsi="Arial" w:cs="Arial"/>
          <w:noProof/>
          <w:sz w:val="18"/>
          <w:szCs w:val="18"/>
        </w:rPr>
        <mc:AlternateContent>
          <mc:Choice Requires="wpi">
            <w:drawing>
              <wp:anchor distT="0" distB="0" distL="114300" distR="114300" simplePos="0" relativeHeight="252044288" behindDoc="0" locked="0" layoutInCell="1" allowOverlap="1" wp14:anchorId="4B1DA131" wp14:editId="1ED6C601">
                <wp:simplePos x="0" y="0"/>
                <wp:positionH relativeFrom="column">
                  <wp:posOffset>3709035</wp:posOffset>
                </wp:positionH>
                <wp:positionV relativeFrom="paragraph">
                  <wp:posOffset>6985</wp:posOffset>
                </wp:positionV>
                <wp:extent cx="997080" cy="529920"/>
                <wp:effectExtent l="38100" t="38100" r="31750" b="41910"/>
                <wp:wrapNone/>
                <wp:docPr id="373" name="Tinta 3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9">
                      <w14:nvContentPartPr>
                        <w14:cNvContentPartPr/>
                      </w14:nvContentPartPr>
                      <w14:xfrm>
                        <a:off x="0" y="0"/>
                        <a:ext cx="997080" cy="529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10D38DC" id="Tinta 373" o:spid="_x0000_s1026" type="#_x0000_t75" style="position:absolute;margin-left:291.7pt;margin-top:.2pt;width:79.2pt;height:42.45pt;z-index:252044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">
                <v:imagedata r:id="rId260" o:title=""/>
              </v:shape>
            </w:pict>
          </mc:Fallback>
        </mc:AlternateContent>
      </w:r>
    </w:p>
    <w:p w14:paraId="48E05AF3" w14:textId="3724975F" w:rsidR="00963541" w:rsidRDefault="007B5F25" w:rsidP="005A43A1">
      <w:pPr>
        <w:pStyle w:val="texto0"/>
        <w:spacing w:before="0"/>
        <w:rPr>
          <w:rFonts w:ascii="Arial" w:hAnsi="Arial" w:cs="Arial"/>
          <w:sz w:val="18"/>
          <w:szCs w:val="18"/>
        </w:rPr>
      </w:pPr>
      <w:r>
        <w:rPr>
          <w:rFonts w:ascii="Arial" w:hAnsi="Arial" w:cs="Arial"/>
          <w:noProof/>
          <w:sz w:val="18"/>
          <w:szCs w:val="18"/>
        </w:rPr>
        <mc:AlternateContent>
          <mc:Choice Requires="wpi">
            <w:drawing>
              <wp:anchor distT="0" distB="0" distL="114300" distR="114300" simplePos="0" relativeHeight="252061696" behindDoc="0" locked="0" layoutInCell="1" allowOverlap="1" wp14:anchorId="4AFF1DA9" wp14:editId="0D0D9B1A">
                <wp:simplePos x="0" y="0"/>
                <wp:positionH relativeFrom="column">
                  <wp:posOffset>6153150</wp:posOffset>
                </wp:positionH>
                <wp:positionV relativeFrom="paragraph">
                  <wp:posOffset>-459105</wp:posOffset>
                </wp:positionV>
                <wp:extent cx="570800" cy="1382760"/>
                <wp:effectExtent l="38100" t="38100" r="39370" b="46355"/>
                <wp:wrapNone/>
                <wp:docPr id="390" name="Tinta 3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1">
                      <w14:nvContentPartPr>
                        <w14:cNvContentPartPr/>
                      </w14:nvContentPartPr>
                      <w14:xfrm>
                        <a:off x="0" y="0"/>
                        <a:ext cx="570800" cy="1382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6DA155B" id="Tinta 390" o:spid="_x0000_s1026" type="#_x0000_t75" style="position:absolute;margin-left:484.15pt;margin-top:-36.5pt;width:45.7pt;height:109.6pt;z-index:252061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">
                <v:imagedata r:id="rId262" o:title=""/>
              </v:shape>
            </w:pict>
          </mc:Fallback>
        </mc:AlternateContent>
      </w:r>
      <w:r>
        <w:rPr>
          <w:rFonts w:ascii="Arial" w:hAnsi="Arial" w:cs="Arial"/>
          <w:noProof/>
          <w:sz w:val="18"/>
          <w:szCs w:val="18"/>
        </w:rPr>
        <mc:AlternateContent>
          <mc:Choice Requires="wpi">
            <w:drawing>
              <wp:anchor distT="0" distB="0" distL="114300" distR="114300" simplePos="0" relativeHeight="252010496" behindDoc="0" locked="0" layoutInCell="1" allowOverlap="1" wp14:anchorId="42969240" wp14:editId="36114F4D">
                <wp:simplePos x="0" y="0"/>
                <wp:positionH relativeFrom="column">
                  <wp:posOffset>-14605</wp:posOffset>
                </wp:positionH>
                <wp:positionV relativeFrom="paragraph">
                  <wp:posOffset>31750</wp:posOffset>
                </wp:positionV>
                <wp:extent cx="636260" cy="186690"/>
                <wp:effectExtent l="38100" t="38100" r="12065" b="41910"/>
                <wp:wrapNone/>
                <wp:docPr id="340" name="Tinta 3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3">
                      <w14:nvContentPartPr>
                        <w14:cNvContentPartPr/>
                      </w14:nvContentPartPr>
                      <w14:xfrm>
                        <a:off x="0" y="0"/>
                        <a:ext cx="636260" cy="18669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DF1A406" id="Tinta 340" o:spid="_x0000_s1026" type="#_x0000_t75" style="position:absolute;margin-left:-1.5pt;margin-top:2.15pt;width:50.85pt;height:15.4pt;z-index:252010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">
                <v:imagedata r:id="rId264" o:title=""/>
              </v:shape>
            </w:pict>
          </mc:Fallback>
        </mc:AlternateContent>
      </w:r>
    </w:p>
    <w:p w14:paraId="4EC9D5FF" w14:textId="11CFEC09" w:rsidR="00963541" w:rsidRDefault="007B5F25" w:rsidP="005A43A1">
      <w:pPr>
        <w:pStyle w:val="texto0"/>
        <w:spacing w:before="0"/>
        <w:rPr>
          <w:rFonts w:ascii="Arial" w:hAnsi="Arial" w:cs="Arial"/>
          <w:sz w:val="18"/>
          <w:szCs w:val="18"/>
        </w:rPr>
      </w:pPr>
      <w:r>
        <w:rPr>
          <w:rFonts w:ascii="Arial" w:hAnsi="Arial" w:cs="Arial"/>
          <w:noProof/>
          <w:sz w:val="18"/>
          <w:szCs w:val="18"/>
        </w:rPr>
        <mc:AlternateContent>
          <mc:Choice Requires="wpi">
            <w:drawing>
              <wp:anchor distT="0" distB="0" distL="114300" distR="114300" simplePos="0" relativeHeight="252051456" behindDoc="0" locked="0" layoutInCell="1" allowOverlap="1" wp14:anchorId="667FDD26" wp14:editId="46CE97BB">
                <wp:simplePos x="0" y="0"/>
                <wp:positionH relativeFrom="column">
                  <wp:posOffset>4879340</wp:posOffset>
                </wp:positionH>
                <wp:positionV relativeFrom="paragraph">
                  <wp:posOffset>-676910</wp:posOffset>
                </wp:positionV>
                <wp:extent cx="772485" cy="1650365"/>
                <wp:effectExtent l="38100" t="38100" r="46990" b="45085"/>
                <wp:wrapNone/>
                <wp:docPr id="380" name="Tinta 3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5">
                      <w14:nvContentPartPr>
                        <w14:cNvContentPartPr/>
                      </w14:nvContentPartPr>
                      <w14:xfrm>
                        <a:off x="0" y="0"/>
                        <a:ext cx="772485" cy="165036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C8B31BB" id="Tinta 380" o:spid="_x0000_s1026" type="#_x0000_t75" style="position:absolute;margin-left:383.85pt;margin-top:-53.65pt;width:61.55pt;height:130.65pt;z-index:252051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">
                <v:imagedata r:id="rId266" o:title=""/>
              </v:shape>
            </w:pict>
          </mc:Fallback>
        </mc:AlternateContent>
      </w:r>
      <w:r>
        <w:rPr>
          <w:rFonts w:ascii="Arial" w:hAnsi="Arial" w:cs="Arial"/>
          <w:noProof/>
          <w:sz w:val="18"/>
          <w:szCs w:val="18"/>
        </w:rPr>
        <mc:AlternateContent>
          <mc:Choice Requires="wpi">
            <w:drawing>
              <wp:anchor distT="0" distB="0" distL="114300" distR="114300" simplePos="0" relativeHeight="252030976" behindDoc="0" locked="0" layoutInCell="1" allowOverlap="1" wp14:anchorId="1DEC5E0F" wp14:editId="47B17685">
                <wp:simplePos x="0" y="0"/>
                <wp:positionH relativeFrom="column">
                  <wp:posOffset>2120265</wp:posOffset>
                </wp:positionH>
                <wp:positionV relativeFrom="paragraph">
                  <wp:posOffset>-523875</wp:posOffset>
                </wp:positionV>
                <wp:extent cx="975865" cy="1473480"/>
                <wp:effectExtent l="38100" t="38100" r="34290" b="31750"/>
                <wp:wrapNone/>
                <wp:docPr id="360" name="Tinta 3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7">
                      <w14:nvContentPartPr>
                        <w14:cNvContentPartPr/>
                      </w14:nvContentPartPr>
                      <w14:xfrm>
                        <a:off x="0" y="0"/>
                        <a:ext cx="975865" cy="1473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EBFB2A9" id="Tinta 360" o:spid="_x0000_s1026" type="#_x0000_t75" style="position:absolute;margin-left:166.6pt;margin-top:-41.6pt;width:77.55pt;height:116.7pt;z-index:252030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">
                <v:imagedata r:id="rId268" o:title=""/>
              </v:shape>
            </w:pict>
          </mc:Fallback>
        </mc:AlternateContent>
      </w:r>
      <w:r>
        <w:rPr>
          <w:rFonts w:ascii="Arial" w:hAnsi="Arial" w:cs="Arial"/>
          <w:noProof/>
          <w:sz w:val="18"/>
          <w:szCs w:val="18"/>
        </w:rPr>
        <mc:AlternateContent>
          <mc:Choice Requires="wpi">
            <w:drawing>
              <wp:anchor distT="0" distB="0" distL="114300" distR="114300" simplePos="0" relativeHeight="252013568" behindDoc="0" locked="0" layoutInCell="1" allowOverlap="1" wp14:anchorId="366172CF" wp14:editId="4559D864">
                <wp:simplePos x="0" y="0"/>
                <wp:positionH relativeFrom="column">
                  <wp:posOffset>160932</wp:posOffset>
                </wp:positionH>
                <wp:positionV relativeFrom="paragraph">
                  <wp:posOffset>150947</wp:posOffset>
                </wp:positionV>
                <wp:extent cx="230400" cy="240480"/>
                <wp:effectExtent l="38100" t="38100" r="17780" b="45720"/>
                <wp:wrapNone/>
                <wp:docPr id="343" name="Tinta 3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9">
                      <w14:nvContentPartPr>
                        <w14:cNvContentPartPr/>
                      </w14:nvContentPartPr>
                      <w14:xfrm>
                        <a:off x="0" y="0"/>
                        <a:ext cx="230400" cy="240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1C77321" id="Tinta 343" o:spid="_x0000_s1026" type="#_x0000_t75" style="position:absolute;margin-left:12.3pt;margin-top:11.55pt;width:18.85pt;height:19.65pt;z-index:252013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">
                <v:imagedata r:id="rId270" o:title=""/>
              </v:shape>
            </w:pict>
          </mc:Fallback>
        </mc:AlternateContent>
      </w:r>
      <w:r>
        <w:rPr>
          <w:rFonts w:ascii="Arial" w:hAnsi="Arial" w:cs="Arial"/>
          <w:noProof/>
          <w:sz w:val="18"/>
          <w:szCs w:val="18"/>
        </w:rPr>
        <mc:AlternateContent>
          <mc:Choice Requires="wpi">
            <w:drawing>
              <wp:anchor distT="0" distB="0" distL="114300" distR="114300" simplePos="0" relativeHeight="252006400" behindDoc="0" locked="0" layoutInCell="1" allowOverlap="1" wp14:anchorId="480EC710" wp14:editId="7FEBF548">
                <wp:simplePos x="0" y="0"/>
                <wp:positionH relativeFrom="column">
                  <wp:posOffset>-157668</wp:posOffset>
                </wp:positionH>
                <wp:positionV relativeFrom="paragraph">
                  <wp:posOffset>-339373</wp:posOffset>
                </wp:positionV>
                <wp:extent cx="80280" cy="1271520"/>
                <wp:effectExtent l="38100" t="38100" r="34290" b="43180"/>
                <wp:wrapNone/>
                <wp:docPr id="336" name="Tinta 3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1">
                      <w14:nvContentPartPr>
                        <w14:cNvContentPartPr/>
                      </w14:nvContentPartPr>
                      <w14:xfrm>
                        <a:off x="0" y="0"/>
                        <a:ext cx="80280" cy="127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47D5DBA" id="Tinta 336" o:spid="_x0000_s1026" type="#_x0000_t75" style="position:absolute;margin-left:-12.75pt;margin-top:-27.05pt;width:7pt;height:100.8pt;z-index:252006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">
                <v:imagedata r:id="rId272" o:title=""/>
              </v:shape>
            </w:pict>
          </mc:Fallback>
        </mc:AlternateContent>
      </w:r>
    </w:p>
    <w:p w14:paraId="5E1800B6" w14:textId="4582CB9A" w:rsidR="00963541" w:rsidRDefault="007B5F25" w:rsidP="005A43A1">
      <w:pPr>
        <w:pStyle w:val="texto0"/>
        <w:spacing w:before="0"/>
        <w:rPr>
          <w:rFonts w:ascii="Arial" w:hAnsi="Arial" w:cs="Arial"/>
          <w:sz w:val="18"/>
          <w:szCs w:val="18"/>
        </w:rPr>
      </w:pPr>
      <w:r>
        <w:rPr>
          <w:rFonts w:ascii="Arial" w:hAnsi="Arial" w:cs="Arial"/>
          <w:noProof/>
          <w:sz w:val="18"/>
          <w:szCs w:val="18"/>
        </w:rPr>
        <mc:AlternateContent>
          <mc:Choice Requires="wpi">
            <w:drawing>
              <wp:anchor distT="0" distB="0" distL="114300" distR="114300" simplePos="0" relativeHeight="252062720" behindDoc="0" locked="0" layoutInCell="1" allowOverlap="1" wp14:anchorId="35415E1E" wp14:editId="5E03FB7A">
                <wp:simplePos x="0" y="0"/>
                <wp:positionH relativeFrom="column">
                  <wp:posOffset>5154295</wp:posOffset>
                </wp:positionH>
                <wp:positionV relativeFrom="paragraph">
                  <wp:posOffset>-10795</wp:posOffset>
                </wp:positionV>
                <wp:extent cx="297205" cy="138600"/>
                <wp:effectExtent l="38100" t="38100" r="45720" b="33020"/>
                <wp:wrapNone/>
                <wp:docPr id="391" name="Tinta 3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3">
                      <w14:nvContentPartPr>
                        <w14:cNvContentPartPr/>
                      </w14:nvContentPartPr>
                      <w14:xfrm>
                        <a:off x="0" y="0"/>
                        <a:ext cx="297205" cy="138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81FA725" id="Tinta 391" o:spid="_x0000_s1026" type="#_x0000_t75" style="position:absolute;margin-left:405.5pt;margin-top:-1.2pt;width:24.1pt;height:11.6pt;z-index:252062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">
                <v:imagedata r:id="rId274" o:title=""/>
              </v:shape>
            </w:pict>
          </mc:Fallback>
        </mc:AlternateContent>
      </w:r>
    </w:p>
    <w:p w14:paraId="07507F01" w14:textId="4F1F707F" w:rsidR="00963541" w:rsidRDefault="00963541" w:rsidP="005A43A1">
      <w:pPr>
        <w:pStyle w:val="texto0"/>
        <w:spacing w:before="0"/>
        <w:rPr>
          <w:rFonts w:ascii="Arial" w:hAnsi="Arial" w:cs="Arial"/>
          <w:sz w:val="18"/>
          <w:szCs w:val="18"/>
        </w:rPr>
      </w:pPr>
    </w:p>
    <w:p w14:paraId="46AAF742" w14:textId="060A7192" w:rsidR="00963541" w:rsidRDefault="00963541" w:rsidP="005A43A1">
      <w:pPr>
        <w:pStyle w:val="texto0"/>
        <w:spacing w:before="0"/>
        <w:rPr>
          <w:rFonts w:ascii="Arial" w:hAnsi="Arial" w:cs="Arial"/>
          <w:sz w:val="18"/>
          <w:szCs w:val="18"/>
        </w:rPr>
      </w:pPr>
    </w:p>
    <w:p w14:paraId="4DFD13A7" w14:textId="50D8712C" w:rsidR="00963541" w:rsidRDefault="00897B65" w:rsidP="005A43A1">
      <w:pPr>
        <w:pStyle w:val="texto0"/>
        <w:spacing w:before="0"/>
        <w:rPr>
          <w:rFonts w:ascii="Arial" w:hAnsi="Arial" w:cs="Arial"/>
          <w:sz w:val="18"/>
          <w:szCs w:val="18"/>
        </w:rPr>
      </w:pPr>
      <w:r>
        <w:rPr>
          <w:rFonts w:ascii="Arial" w:hAnsi="Arial" w:cs="Arial"/>
          <w:noProof/>
          <w:sz w:val="18"/>
          <w:szCs w:val="18"/>
        </w:rPr>
        <mc:AlternateContent>
          <mc:Choice Requires="wpi">
            <w:drawing>
              <wp:anchor distT="0" distB="0" distL="114300" distR="114300" simplePos="0" relativeHeight="252134400" behindDoc="0" locked="0" layoutInCell="1" allowOverlap="1" wp14:anchorId="298D47DA" wp14:editId="045B9869">
                <wp:simplePos x="0" y="0"/>
                <wp:positionH relativeFrom="column">
                  <wp:posOffset>-436880</wp:posOffset>
                </wp:positionH>
                <wp:positionV relativeFrom="paragraph">
                  <wp:posOffset>-1710055</wp:posOffset>
                </wp:positionV>
                <wp:extent cx="5803920" cy="3653155"/>
                <wp:effectExtent l="38100" t="38100" r="44450" b="42545"/>
                <wp:wrapNone/>
                <wp:docPr id="461" name="Tinta 4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5">
                      <w14:nvContentPartPr>
                        <w14:cNvContentPartPr/>
                      </w14:nvContentPartPr>
                      <w14:xfrm>
                        <a:off x="0" y="0"/>
                        <a:ext cx="5803920" cy="365315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12A8714" id="Tinta 461" o:spid="_x0000_s1026" type="#_x0000_t75" style="position:absolute;margin-left:-34.75pt;margin-top:-135pt;width:457.7pt;height:288.35pt;z-index:252134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">
                <v:imagedata r:id="rId276" o:title=""/>
              </v:shape>
            </w:pict>
          </mc:Fallback>
        </mc:AlternateContent>
      </w:r>
      <w:r w:rsidR="007B5F25">
        <w:rPr>
          <w:rFonts w:ascii="Arial" w:hAnsi="Arial" w:cs="Arial"/>
          <w:noProof/>
          <w:sz w:val="18"/>
          <w:szCs w:val="18"/>
        </w:rPr>
        <mc:AlternateContent>
          <mc:Choice Requires="wpi">
            <w:drawing>
              <wp:anchor distT="0" distB="0" distL="114300" distR="114300" simplePos="0" relativeHeight="252106752" behindDoc="0" locked="0" layoutInCell="1" allowOverlap="1" wp14:anchorId="4A2C062A" wp14:editId="21951EC2">
                <wp:simplePos x="0" y="0"/>
                <wp:positionH relativeFrom="column">
                  <wp:posOffset>5867400</wp:posOffset>
                </wp:positionH>
                <wp:positionV relativeFrom="paragraph">
                  <wp:posOffset>-118745</wp:posOffset>
                </wp:positionV>
                <wp:extent cx="684360" cy="686880"/>
                <wp:effectExtent l="38100" t="38100" r="40005" b="37465"/>
                <wp:wrapNone/>
                <wp:docPr id="434" name="Tinta 4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7">
                      <w14:nvContentPartPr>
                        <w14:cNvContentPartPr/>
                      </w14:nvContentPartPr>
                      <w14:xfrm>
                        <a:off x="0" y="0"/>
                        <a:ext cx="684360" cy="686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A957FC5" id="Tinta 434" o:spid="_x0000_s1026" type="#_x0000_t75" style="position:absolute;margin-left:461.65pt;margin-top:-9.7pt;width:54.6pt;height:54.8pt;z-index:252106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">
                <v:imagedata r:id="rId278" o:title=""/>
              </v:shape>
            </w:pict>
          </mc:Fallback>
        </mc:AlternateContent>
      </w:r>
      <w:r w:rsidR="007B5F25">
        <w:rPr>
          <w:rFonts w:ascii="Arial" w:hAnsi="Arial" w:cs="Arial"/>
          <w:noProof/>
          <w:sz w:val="18"/>
          <w:szCs w:val="18"/>
        </w:rPr>
        <mc:AlternateContent>
          <mc:Choice Requires="wpi">
            <w:drawing>
              <wp:anchor distT="0" distB="0" distL="114300" distR="114300" simplePos="0" relativeHeight="252101632" behindDoc="0" locked="0" layoutInCell="1" allowOverlap="1" wp14:anchorId="1101AF9B" wp14:editId="7DF6481E">
                <wp:simplePos x="0" y="0"/>
                <wp:positionH relativeFrom="column">
                  <wp:posOffset>4826635</wp:posOffset>
                </wp:positionH>
                <wp:positionV relativeFrom="paragraph">
                  <wp:posOffset>176530</wp:posOffset>
                </wp:positionV>
                <wp:extent cx="799075" cy="210960"/>
                <wp:effectExtent l="38100" t="38100" r="1270" b="36830"/>
                <wp:wrapNone/>
                <wp:docPr id="429" name="Tinta 4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9">
                      <w14:nvContentPartPr>
                        <w14:cNvContentPartPr/>
                      </w14:nvContentPartPr>
                      <w14:xfrm>
                        <a:off x="0" y="0"/>
                        <a:ext cx="799075" cy="210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589B090" id="Tinta 429" o:spid="_x0000_s1026" type="#_x0000_t75" style="position:absolute;margin-left:379.7pt;margin-top:13.55pt;width:63.6pt;height:17.3pt;z-index:252101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">
                <v:imagedata r:id="rId280" o:title=""/>
              </v:shape>
            </w:pict>
          </mc:Fallback>
        </mc:AlternateContent>
      </w:r>
      <w:r w:rsidR="007B5F25">
        <w:rPr>
          <w:rFonts w:ascii="Arial" w:hAnsi="Arial" w:cs="Arial"/>
          <w:noProof/>
          <w:sz w:val="18"/>
          <w:szCs w:val="18"/>
        </w:rPr>
        <mc:AlternateContent>
          <mc:Choice Requires="wpi">
            <w:drawing>
              <wp:anchor distT="0" distB="0" distL="114300" distR="114300" simplePos="0" relativeHeight="252097536" behindDoc="0" locked="0" layoutInCell="1" allowOverlap="1" wp14:anchorId="1E3E271C" wp14:editId="52B2F47C">
                <wp:simplePos x="0" y="0"/>
                <wp:positionH relativeFrom="column">
                  <wp:posOffset>3409950</wp:posOffset>
                </wp:positionH>
                <wp:positionV relativeFrom="paragraph">
                  <wp:posOffset>12700</wp:posOffset>
                </wp:positionV>
                <wp:extent cx="1410935" cy="584200"/>
                <wp:effectExtent l="38100" t="38100" r="0" b="44450"/>
                <wp:wrapNone/>
                <wp:docPr id="425" name="Tinta 4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1">
                      <w14:nvContentPartPr>
                        <w14:cNvContentPartPr/>
                      </w14:nvContentPartPr>
                      <w14:xfrm>
                        <a:off x="0" y="0"/>
                        <a:ext cx="1410935" cy="584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BD6B8F4" id="Tinta 425" o:spid="_x0000_s1026" type="#_x0000_t75" style="position:absolute;margin-left:268.15pt;margin-top:.65pt;width:111.85pt;height:46.7pt;z-index:252097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">
                <v:imagedata r:id="rId282" o:title=""/>
              </v:shape>
            </w:pict>
          </mc:Fallback>
        </mc:AlternateContent>
      </w:r>
      <w:r w:rsidR="007B5F25">
        <w:rPr>
          <w:rFonts w:ascii="Arial" w:hAnsi="Arial" w:cs="Arial"/>
          <w:noProof/>
          <w:sz w:val="18"/>
          <w:szCs w:val="18"/>
        </w:rPr>
        <mc:AlternateContent>
          <mc:Choice Requires="wpi">
            <w:drawing>
              <wp:anchor distT="0" distB="0" distL="114300" distR="114300" simplePos="0" relativeHeight="252086272" behindDoc="0" locked="0" layoutInCell="1" allowOverlap="1" wp14:anchorId="6FA0635C" wp14:editId="5EA56953">
                <wp:simplePos x="0" y="0"/>
                <wp:positionH relativeFrom="column">
                  <wp:posOffset>2426970</wp:posOffset>
                </wp:positionH>
                <wp:positionV relativeFrom="paragraph">
                  <wp:posOffset>-171450</wp:posOffset>
                </wp:positionV>
                <wp:extent cx="904980" cy="918360"/>
                <wp:effectExtent l="0" t="38100" r="47625" b="34290"/>
                <wp:wrapNone/>
                <wp:docPr id="414" name="Tinta 4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3">
                      <w14:nvContentPartPr>
                        <w14:cNvContentPartPr/>
                      </w14:nvContentPartPr>
                      <w14:xfrm>
                        <a:off x="0" y="0"/>
                        <a:ext cx="904980" cy="918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DA11996" id="Tinta 414" o:spid="_x0000_s1026" type="#_x0000_t75" style="position:absolute;margin-left:190.75pt;margin-top:-13.85pt;width:71.95pt;height:73pt;z-index:252086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">
                <v:imagedata r:id="rId284" o:title=""/>
              </v:shape>
            </w:pict>
          </mc:Fallback>
        </mc:AlternateContent>
      </w:r>
    </w:p>
    <w:p w14:paraId="56AF99F7" w14:textId="58C12945" w:rsidR="00963541" w:rsidRDefault="00963541" w:rsidP="005A43A1">
      <w:pPr>
        <w:pStyle w:val="texto0"/>
        <w:spacing w:before="0"/>
        <w:rPr>
          <w:rFonts w:ascii="Arial" w:hAnsi="Arial" w:cs="Arial"/>
          <w:sz w:val="18"/>
          <w:szCs w:val="18"/>
        </w:rPr>
      </w:pPr>
    </w:p>
    <w:p w14:paraId="41F2B95C" w14:textId="3F3922CC" w:rsidR="00963541" w:rsidRDefault="00D0194D" w:rsidP="005A43A1">
      <w:pPr>
        <w:pStyle w:val="texto0"/>
        <w:spacing w:before="0"/>
        <w:rPr>
          <w:rFonts w:ascii="Arial" w:hAnsi="Arial" w:cs="Arial"/>
          <w:sz w:val="18"/>
          <w:szCs w:val="18"/>
        </w:rPr>
      </w:pPr>
      <w:r>
        <w:rPr>
          <w:rFonts w:ascii="Arial" w:hAnsi="Arial" w:cs="Arial"/>
          <w:noProof/>
          <w:sz w:val="18"/>
          <w:szCs w:val="18"/>
        </w:rPr>
        <mc:AlternateContent>
          <mc:Choice Requires="wpi">
            <w:drawing>
              <wp:anchor distT="0" distB="0" distL="114300" distR="114300" simplePos="0" relativeHeight="252194816" behindDoc="0" locked="0" layoutInCell="1" allowOverlap="1" wp14:anchorId="7D86CEDA" wp14:editId="6D6D28F6">
                <wp:simplePos x="0" y="0"/>
                <wp:positionH relativeFrom="column">
                  <wp:posOffset>4123690</wp:posOffset>
                </wp:positionH>
                <wp:positionV relativeFrom="paragraph">
                  <wp:posOffset>932815</wp:posOffset>
                </wp:positionV>
                <wp:extent cx="282575" cy="235585"/>
                <wp:effectExtent l="38100" t="38100" r="41275" b="31115"/>
                <wp:wrapNone/>
                <wp:docPr id="520" name="Tinta 5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5">
                      <w14:nvContentPartPr>
                        <w14:cNvContentPartPr/>
                      </w14:nvContentPartPr>
                      <w14:xfrm>
                        <a:off x="0" y="0"/>
                        <a:ext cx="282575" cy="23558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3CEE4C4" id="Tinta 520" o:spid="_x0000_s1026" type="#_x0000_t75" style="position:absolute;margin-left:324.35pt;margin-top:73.1pt;width:22.95pt;height:19.25pt;z-index:252194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">
                <v:imagedata r:id="rId286" o:title=""/>
              </v:shape>
            </w:pict>
          </mc:Fallback>
        </mc:AlternateContent>
      </w:r>
      <w:r>
        <w:rPr>
          <w:rFonts w:ascii="Arial" w:hAnsi="Arial" w:cs="Arial"/>
          <w:noProof/>
          <w:sz w:val="18"/>
          <w:szCs w:val="18"/>
        </w:rPr>
        <mc:AlternateContent>
          <mc:Choice Requires="wpi">
            <w:drawing>
              <wp:anchor distT="0" distB="0" distL="114300" distR="114300" simplePos="0" relativeHeight="252189696" behindDoc="0" locked="0" layoutInCell="1" allowOverlap="1" wp14:anchorId="7989BDB7" wp14:editId="3A84046D">
                <wp:simplePos x="0" y="0"/>
                <wp:positionH relativeFrom="column">
                  <wp:posOffset>2295372</wp:posOffset>
                </wp:positionH>
                <wp:positionV relativeFrom="paragraph">
                  <wp:posOffset>3008307</wp:posOffset>
                </wp:positionV>
                <wp:extent cx="630360" cy="772560"/>
                <wp:effectExtent l="38100" t="38100" r="36830" b="46990"/>
                <wp:wrapNone/>
                <wp:docPr id="515" name="Tinta 5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7">
                      <w14:nvContentPartPr>
                        <w14:cNvContentPartPr/>
                      </w14:nvContentPartPr>
                      <w14:xfrm>
                        <a:off x="0" y="0"/>
                        <a:ext cx="630360" cy="772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7BDB1C6" id="Tinta 515" o:spid="_x0000_s1026" type="#_x0000_t75" style="position:absolute;margin-left:180.4pt;margin-top:236.5pt;width:50.35pt;height:61.55pt;z-index:252189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">
                <v:imagedata r:id="rId288" o:title=""/>
              </v:shape>
            </w:pict>
          </mc:Fallback>
        </mc:AlternateContent>
      </w:r>
      <w:r>
        <w:rPr>
          <w:rFonts w:ascii="Arial" w:hAnsi="Arial" w:cs="Arial"/>
          <w:noProof/>
          <w:sz w:val="18"/>
          <w:szCs w:val="18"/>
        </w:rPr>
        <mc:AlternateContent>
          <mc:Choice Requires="wpi">
            <w:drawing>
              <wp:anchor distT="0" distB="0" distL="114300" distR="114300" simplePos="0" relativeHeight="252184576" behindDoc="0" locked="0" layoutInCell="1" allowOverlap="1" wp14:anchorId="2DAE5306" wp14:editId="0850EA01">
                <wp:simplePos x="0" y="0"/>
                <wp:positionH relativeFrom="column">
                  <wp:posOffset>6005532</wp:posOffset>
                </wp:positionH>
                <wp:positionV relativeFrom="paragraph">
                  <wp:posOffset>3110547</wp:posOffset>
                </wp:positionV>
                <wp:extent cx="171720" cy="380520"/>
                <wp:effectExtent l="38100" t="38100" r="38100" b="38735"/>
                <wp:wrapNone/>
                <wp:docPr id="510" name="Tinta 5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9">
                      <w14:nvContentPartPr>
                        <w14:cNvContentPartPr/>
                      </w14:nvContentPartPr>
                      <w14:xfrm>
                        <a:off x="0" y="0"/>
                        <a:ext cx="171720" cy="38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6B6350C" id="Tinta 510" o:spid="_x0000_s1026" type="#_x0000_t75" style="position:absolute;margin-left:472.55pt;margin-top:244.55pt;width:14.2pt;height:30.65pt;z-index:252184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">
                <v:imagedata r:id="rId290" o:title=""/>
              </v:shape>
            </w:pict>
          </mc:Fallback>
        </mc:AlternateContent>
      </w:r>
      <w:r>
        <w:rPr>
          <w:rFonts w:ascii="Arial" w:hAnsi="Arial" w:cs="Arial"/>
          <w:noProof/>
          <w:sz w:val="18"/>
          <w:szCs w:val="18"/>
        </w:rPr>
        <mc:AlternateContent>
          <mc:Choice Requires="wpi">
            <w:drawing>
              <wp:anchor distT="0" distB="0" distL="114300" distR="114300" simplePos="0" relativeHeight="252183552" behindDoc="0" locked="0" layoutInCell="1" allowOverlap="1" wp14:anchorId="36A3228B" wp14:editId="084E8D26">
                <wp:simplePos x="0" y="0"/>
                <wp:positionH relativeFrom="column">
                  <wp:posOffset>1619885</wp:posOffset>
                </wp:positionH>
                <wp:positionV relativeFrom="paragraph">
                  <wp:posOffset>638175</wp:posOffset>
                </wp:positionV>
                <wp:extent cx="3998540" cy="811465"/>
                <wp:effectExtent l="38100" t="38100" r="2540" b="46355"/>
                <wp:wrapNone/>
                <wp:docPr id="509" name="Tinta 5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1">
                      <w14:nvContentPartPr>
                        <w14:cNvContentPartPr/>
                      </w14:nvContentPartPr>
                      <w14:xfrm>
                        <a:off x="0" y="0"/>
                        <a:ext cx="3998540" cy="81146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DDF7D7B" id="Tinta 509" o:spid="_x0000_s1026" type="#_x0000_t75" style="position:absolute;margin-left:127.2pt;margin-top:49.9pt;width:315.6pt;height:64.65pt;z-index:252183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">
                <v:imagedata r:id="rId292" o:title=""/>
              </v:shape>
            </w:pict>
          </mc:Fallback>
        </mc:AlternateContent>
      </w:r>
      <w:r>
        <w:rPr>
          <w:rFonts w:ascii="Arial" w:hAnsi="Arial" w:cs="Arial"/>
          <w:noProof/>
          <w:sz w:val="18"/>
          <w:szCs w:val="18"/>
        </w:rPr>
        <mc:AlternateContent>
          <mc:Choice Requires="wpi">
            <w:drawing>
              <wp:anchor distT="0" distB="0" distL="114300" distR="114300" simplePos="0" relativeHeight="252167168" behindDoc="0" locked="0" layoutInCell="1" allowOverlap="1" wp14:anchorId="1978DAAA" wp14:editId="144E060F">
                <wp:simplePos x="0" y="0"/>
                <wp:positionH relativeFrom="column">
                  <wp:posOffset>4784772</wp:posOffset>
                </wp:positionH>
                <wp:positionV relativeFrom="paragraph">
                  <wp:posOffset>923907</wp:posOffset>
                </wp:positionV>
                <wp:extent cx="360" cy="360"/>
                <wp:effectExtent l="38100" t="38100" r="38100" b="38100"/>
                <wp:wrapNone/>
                <wp:docPr id="493" name="Tinta 4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3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1B39AAA" id="Tinta 493" o:spid="_x0000_s1026" type="#_x0000_t75" style="position:absolute;margin-left:376.4pt;margin-top:72.4pt;width:.75pt;height:.75pt;z-index:252167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">
                <v:imagedata r:id="rId294" o:title=""/>
              </v:shape>
            </w:pict>
          </mc:Fallback>
        </mc:AlternateContent>
      </w:r>
    </w:p>
    <w:p w14:paraId="606E9531" w14:textId="0810DD52" w:rsidR="00D0194D" w:rsidRDefault="00D0194D" w:rsidP="00C03EAB">
      <w:pPr>
        <w:pStyle w:val="Ttulo1"/>
        <w:rPr>
          <w:lang w:val="pt-PT"/>
        </w:rPr>
      </w:pPr>
      <w:r>
        <w:rPr>
          <w:noProof/>
          <w:lang w:val="pt-PT"/>
        </w:rPr>
        <w:lastRenderedPageBreak/>
        <mc:AlternateContent>
          <mc:Choice Requires="wpi">
            <w:drawing>
              <wp:anchor distT="0" distB="0" distL="114300" distR="114300" simplePos="0" relativeHeight="252191744" behindDoc="0" locked="0" layoutInCell="1" allowOverlap="1" wp14:anchorId="0A0751BC" wp14:editId="7E2ABFAB">
                <wp:simplePos x="0" y="0"/>
                <wp:positionH relativeFrom="column">
                  <wp:posOffset>4145052</wp:posOffset>
                </wp:positionH>
                <wp:positionV relativeFrom="paragraph">
                  <wp:posOffset>-1847298</wp:posOffset>
                </wp:positionV>
                <wp:extent cx="5760" cy="190080"/>
                <wp:effectExtent l="38100" t="38100" r="32385" b="38735"/>
                <wp:wrapNone/>
                <wp:docPr id="517" name="Tinta 5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5">
                      <w14:nvContentPartPr>
                        <w14:cNvContentPartPr/>
                      </w14:nvContentPartPr>
                      <w14:xfrm>
                        <a:off x="0" y="0"/>
                        <a:ext cx="5760" cy="19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E18020F" id="Tinta 517" o:spid="_x0000_s1026" type="#_x0000_t75" style="position:absolute;margin-left:326.05pt;margin-top:-145.8pt;width:1.15pt;height:15.65pt;z-index:252191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">
                <v:imagedata r:id="rId296" o:title=""/>
              </v:shape>
            </w:pict>
          </mc:Fallback>
        </mc:AlternateContent>
      </w:r>
      <w:r>
        <w:rPr>
          <w:noProof/>
          <w:lang w:val="pt-PT"/>
        </w:rPr>
        <mc:AlternateContent>
          <mc:Choice Requires="wpi">
            <w:drawing>
              <wp:anchor distT="0" distB="0" distL="114300" distR="114300" simplePos="0" relativeHeight="252188672" behindDoc="0" locked="0" layoutInCell="1" allowOverlap="1" wp14:anchorId="4566B9C1" wp14:editId="2E33B225">
                <wp:simplePos x="0" y="0"/>
                <wp:positionH relativeFrom="column">
                  <wp:posOffset>2571852</wp:posOffset>
                </wp:positionH>
                <wp:positionV relativeFrom="paragraph">
                  <wp:posOffset>-1875378</wp:posOffset>
                </wp:positionV>
                <wp:extent cx="315360" cy="273960"/>
                <wp:effectExtent l="38100" t="38100" r="8890" b="31115"/>
                <wp:wrapNone/>
                <wp:docPr id="514" name="Tinta 5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7">
                      <w14:nvContentPartPr>
                        <w14:cNvContentPartPr/>
                      </w14:nvContentPartPr>
                      <w14:xfrm>
                        <a:off x="0" y="0"/>
                        <a:ext cx="315360" cy="27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C2B6829" id="Tinta 514" o:spid="_x0000_s1026" type="#_x0000_t75" style="position:absolute;margin-left:202.15pt;margin-top:-148pt;width:25.55pt;height:22.25pt;z-index:252188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">
                <v:imagedata r:id="rId298" o:title=""/>
              </v:shape>
            </w:pict>
          </mc:Fallback>
        </mc:AlternateContent>
      </w:r>
      <w:r>
        <w:rPr>
          <w:noProof/>
          <w:lang w:val="pt-PT"/>
        </w:rPr>
        <mc:AlternateContent>
          <mc:Choice Requires="wpi">
            <w:drawing>
              <wp:anchor distT="0" distB="0" distL="114300" distR="114300" simplePos="0" relativeHeight="252166144" behindDoc="0" locked="0" layoutInCell="1" allowOverlap="1" wp14:anchorId="0B791764" wp14:editId="0B050147">
                <wp:simplePos x="0" y="0"/>
                <wp:positionH relativeFrom="column">
                  <wp:posOffset>2115372</wp:posOffset>
                </wp:positionH>
                <wp:positionV relativeFrom="paragraph">
                  <wp:posOffset>-1821018</wp:posOffset>
                </wp:positionV>
                <wp:extent cx="360" cy="360"/>
                <wp:effectExtent l="38100" t="38100" r="38100" b="38100"/>
                <wp:wrapNone/>
                <wp:docPr id="492" name="Tinta 4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9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5B52602" id="Tinta 492" o:spid="_x0000_s1026" type="#_x0000_t75" style="position:absolute;margin-left:166.2pt;margin-top:-143.75pt;width:.75pt;height:.75pt;z-index:252166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">
                <v:imagedata r:id="rId294" o:title=""/>
              </v:shape>
            </w:pict>
          </mc:Fallback>
        </mc:AlternateContent>
      </w:r>
      <w:r>
        <w:rPr>
          <w:noProof/>
          <w:lang w:val="pt-PT"/>
        </w:rPr>
        <mc:AlternateContent>
          <mc:Choice Requires="wpi">
            <w:drawing>
              <wp:anchor distT="0" distB="0" distL="114300" distR="114300" simplePos="0" relativeHeight="252163072" behindDoc="0" locked="0" layoutInCell="1" allowOverlap="1" wp14:anchorId="1E1C0AF8" wp14:editId="080F16DA">
                <wp:simplePos x="0" y="0"/>
                <wp:positionH relativeFrom="column">
                  <wp:posOffset>625475</wp:posOffset>
                </wp:positionH>
                <wp:positionV relativeFrom="paragraph">
                  <wp:posOffset>-308610</wp:posOffset>
                </wp:positionV>
                <wp:extent cx="1922780" cy="1104325"/>
                <wp:effectExtent l="38100" t="38100" r="20320" b="38735"/>
                <wp:wrapNone/>
                <wp:docPr id="489" name="Tinta 4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0">
                      <w14:nvContentPartPr>
                        <w14:cNvContentPartPr/>
                      </w14:nvContentPartPr>
                      <w14:xfrm>
                        <a:off x="0" y="0"/>
                        <a:ext cx="1922780" cy="110432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FC50882" id="Tinta 489" o:spid="_x0000_s1026" type="#_x0000_t75" style="position:absolute;margin-left:48.9pt;margin-top:-24.65pt;width:152.1pt;height:87.65pt;z-index:252163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">
                <v:imagedata r:id="rId301" o:title=""/>
              </v:shape>
            </w:pict>
          </mc:Fallback>
        </mc:AlternateContent>
      </w:r>
      <w:r>
        <w:rPr>
          <w:noProof/>
          <w:lang w:val="pt-PT"/>
        </w:rPr>
        <mc:AlternateContent>
          <mc:Choice Requires="wpi">
            <w:drawing>
              <wp:anchor distT="0" distB="0" distL="114300" distR="114300" simplePos="0" relativeHeight="252149760" behindDoc="0" locked="0" layoutInCell="1" allowOverlap="1" wp14:anchorId="2A4130B8" wp14:editId="7E9B1E95">
                <wp:simplePos x="0" y="0"/>
                <wp:positionH relativeFrom="column">
                  <wp:posOffset>3742690</wp:posOffset>
                </wp:positionH>
                <wp:positionV relativeFrom="paragraph">
                  <wp:posOffset>-266700</wp:posOffset>
                </wp:positionV>
                <wp:extent cx="464005" cy="547560"/>
                <wp:effectExtent l="38100" t="38100" r="31750" b="43180"/>
                <wp:wrapNone/>
                <wp:docPr id="476" name="Tinta 4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2">
                      <w14:nvContentPartPr>
                        <w14:cNvContentPartPr/>
                      </w14:nvContentPartPr>
                      <w14:xfrm>
                        <a:off x="0" y="0"/>
                        <a:ext cx="464005" cy="54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B786AAC" id="Tinta 476" o:spid="_x0000_s1026" type="#_x0000_t75" style="position:absolute;margin-left:294.35pt;margin-top:-21.35pt;width:37.25pt;height:43.8pt;z-index:252149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">
                <v:imagedata r:id="rId303" o:title=""/>
              </v:shape>
            </w:pict>
          </mc:Fallback>
        </mc:AlternateContent>
      </w:r>
      <w:r>
        <w:rPr>
          <w:noProof/>
          <w:lang w:val="pt-PT"/>
        </w:rPr>
        <mc:AlternateContent>
          <mc:Choice Requires="wpi">
            <w:drawing>
              <wp:anchor distT="0" distB="0" distL="114300" distR="114300" simplePos="0" relativeHeight="252144640" behindDoc="0" locked="0" layoutInCell="1" allowOverlap="1" wp14:anchorId="1A9823FD" wp14:editId="0299DFAD">
                <wp:simplePos x="0" y="0"/>
                <wp:positionH relativeFrom="column">
                  <wp:posOffset>3251892</wp:posOffset>
                </wp:positionH>
                <wp:positionV relativeFrom="paragraph">
                  <wp:posOffset>-79698</wp:posOffset>
                </wp:positionV>
                <wp:extent cx="237960" cy="288000"/>
                <wp:effectExtent l="38100" t="38100" r="48260" b="36195"/>
                <wp:wrapNone/>
                <wp:docPr id="471" name="Tinta 4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4">
                      <w14:nvContentPartPr>
                        <w14:cNvContentPartPr/>
                      </w14:nvContentPartPr>
                      <w14:xfrm>
                        <a:off x="0" y="0"/>
                        <a:ext cx="237960" cy="288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1AB645" id="Tinta 471" o:spid="_x0000_s1026" type="#_x0000_t75" style="position:absolute;margin-left:255.7pt;margin-top:-6.65pt;width:19.45pt;height:23.4pt;z-index:252144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">
                <v:imagedata r:id="rId305" o:title=""/>
              </v:shape>
            </w:pict>
          </mc:Fallback>
        </mc:AlternateContent>
      </w:r>
      <w:r>
        <w:rPr>
          <w:noProof/>
          <w:lang w:val="pt-PT"/>
        </w:rPr>
        <mc:AlternateContent>
          <mc:Choice Requires="wpi">
            <w:drawing>
              <wp:anchor distT="0" distB="0" distL="114300" distR="114300" simplePos="0" relativeHeight="252143616" behindDoc="0" locked="0" layoutInCell="1" allowOverlap="1" wp14:anchorId="72AE8AD7" wp14:editId="73181278">
                <wp:simplePos x="0" y="0"/>
                <wp:positionH relativeFrom="column">
                  <wp:posOffset>2850132</wp:posOffset>
                </wp:positionH>
                <wp:positionV relativeFrom="paragraph">
                  <wp:posOffset>-335658</wp:posOffset>
                </wp:positionV>
                <wp:extent cx="204480" cy="541800"/>
                <wp:effectExtent l="38100" t="38100" r="43180" b="48895"/>
                <wp:wrapNone/>
                <wp:docPr id="470" name="Tinta 4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6">
                      <w14:nvContentPartPr>
                        <w14:cNvContentPartPr/>
                      </w14:nvContentPartPr>
                      <w14:xfrm>
                        <a:off x="0" y="0"/>
                        <a:ext cx="204480" cy="54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46FD808" id="Tinta 470" o:spid="_x0000_s1026" type="#_x0000_t75" style="position:absolute;margin-left:224.05pt;margin-top:-26.8pt;width:16.8pt;height:43.35pt;z-index:252143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">
                <v:imagedata r:id="rId307" o:title=""/>
              </v:shape>
            </w:pict>
          </mc:Fallback>
        </mc:AlternateContent>
      </w:r>
    </w:p>
    <w:p w14:paraId="7B4C78EE" w14:textId="2AAC5B22" w:rsidR="00D0194D" w:rsidRDefault="00D0194D" w:rsidP="00C03EAB">
      <w:pPr>
        <w:pStyle w:val="Ttulo1"/>
        <w:rPr>
          <w:lang w:val="pt-PT"/>
        </w:rPr>
      </w:pPr>
      <w:r>
        <w:rPr>
          <w:noProof/>
          <w:lang w:val="pt-PT"/>
        </w:rPr>
        <mc:AlternateContent>
          <mc:Choice Requires="wpi">
            <w:drawing>
              <wp:anchor distT="0" distB="0" distL="114300" distR="114300" simplePos="0" relativeHeight="252190720" behindDoc="0" locked="0" layoutInCell="1" allowOverlap="1" wp14:anchorId="3130F534" wp14:editId="32EA63AA">
                <wp:simplePos x="0" y="0"/>
                <wp:positionH relativeFrom="column">
                  <wp:posOffset>5752812</wp:posOffset>
                </wp:positionH>
                <wp:positionV relativeFrom="paragraph">
                  <wp:posOffset>-324148</wp:posOffset>
                </wp:positionV>
                <wp:extent cx="572400" cy="754920"/>
                <wp:effectExtent l="38100" t="38100" r="37465" b="45720"/>
                <wp:wrapNone/>
                <wp:docPr id="516" name="Tinta 5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8">
                      <w14:nvContentPartPr>
                        <w14:cNvContentPartPr/>
                      </w14:nvContentPartPr>
                      <w14:xfrm>
                        <a:off x="0" y="0"/>
                        <a:ext cx="572400" cy="754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466979F" id="Tinta 516" o:spid="_x0000_s1026" type="#_x0000_t75" style="position:absolute;margin-left:452.65pt;margin-top:-25.85pt;width:45.75pt;height:60.15pt;z-index:252190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">
                <v:imagedata r:id="rId309" o:title=""/>
              </v:shape>
            </w:pict>
          </mc:Fallback>
        </mc:AlternateContent>
      </w:r>
      <w:r>
        <w:rPr>
          <w:noProof/>
          <w:lang w:val="pt-PT"/>
        </w:rPr>
        <mc:AlternateContent>
          <mc:Choice Requires="wpi">
            <w:drawing>
              <wp:anchor distT="0" distB="0" distL="114300" distR="114300" simplePos="0" relativeHeight="252187648" behindDoc="0" locked="0" layoutInCell="1" allowOverlap="1" wp14:anchorId="2DC6584A" wp14:editId="46207EF9">
                <wp:simplePos x="0" y="0"/>
                <wp:positionH relativeFrom="column">
                  <wp:posOffset>2536212</wp:posOffset>
                </wp:positionH>
                <wp:positionV relativeFrom="paragraph">
                  <wp:posOffset>72932</wp:posOffset>
                </wp:positionV>
                <wp:extent cx="291600" cy="398880"/>
                <wp:effectExtent l="38100" t="38100" r="32385" b="39370"/>
                <wp:wrapNone/>
                <wp:docPr id="513" name="Tinta 5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0">
                      <w14:nvContentPartPr>
                        <w14:cNvContentPartPr/>
                      </w14:nvContentPartPr>
                      <w14:xfrm>
                        <a:off x="0" y="0"/>
                        <a:ext cx="291600" cy="398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2CB33A8" id="Tinta 513" o:spid="_x0000_s1026" type="#_x0000_t75" style="position:absolute;margin-left:199.35pt;margin-top:5.4pt;width:23.65pt;height:32.1pt;z-index:252187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">
                <v:imagedata r:id="rId311" o:title=""/>
              </v:shape>
            </w:pict>
          </mc:Fallback>
        </mc:AlternateContent>
      </w:r>
      <w:r>
        <w:rPr>
          <w:noProof/>
          <w:lang w:val="pt-PT"/>
        </w:rPr>
        <mc:AlternateContent>
          <mc:Choice Requires="wpi">
            <w:drawing>
              <wp:anchor distT="0" distB="0" distL="114300" distR="114300" simplePos="0" relativeHeight="252186624" behindDoc="0" locked="0" layoutInCell="1" allowOverlap="1" wp14:anchorId="03F1504E" wp14:editId="2C3C7296">
                <wp:simplePos x="0" y="0"/>
                <wp:positionH relativeFrom="column">
                  <wp:posOffset>4224020</wp:posOffset>
                </wp:positionH>
                <wp:positionV relativeFrom="paragraph">
                  <wp:posOffset>-40640</wp:posOffset>
                </wp:positionV>
                <wp:extent cx="1814800" cy="497205"/>
                <wp:effectExtent l="38100" t="38100" r="33655" b="36195"/>
                <wp:wrapNone/>
                <wp:docPr id="512" name="Tinta 5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2">
                      <w14:nvContentPartPr>
                        <w14:cNvContentPartPr/>
                      </w14:nvContentPartPr>
                      <w14:xfrm>
                        <a:off x="0" y="0"/>
                        <a:ext cx="1814800" cy="49720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5283C8D" id="Tinta 512" o:spid="_x0000_s1026" type="#_x0000_t75" style="position:absolute;margin-left:332.25pt;margin-top:-3.55pt;width:143.65pt;height:39.85pt;z-index:252186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">
                <v:imagedata r:id="rId313" o:title=""/>
              </v:shape>
            </w:pict>
          </mc:Fallback>
        </mc:AlternateContent>
      </w:r>
    </w:p>
    <w:p w14:paraId="7FF48E09" w14:textId="77777777" w:rsidR="00D0194D" w:rsidRDefault="00D0194D" w:rsidP="00C03EAB">
      <w:pPr>
        <w:pStyle w:val="Ttulo1"/>
        <w:rPr>
          <w:lang w:val="pt-PT"/>
        </w:rPr>
      </w:pPr>
    </w:p>
    <w:p w14:paraId="07E3156F" w14:textId="77777777" w:rsidR="00D0194D" w:rsidRDefault="00D0194D" w:rsidP="00C03EAB">
      <w:pPr>
        <w:pStyle w:val="Ttulo1"/>
        <w:rPr>
          <w:lang w:val="pt-PT"/>
        </w:rPr>
      </w:pPr>
    </w:p>
    <w:p w14:paraId="4B60B789" w14:textId="63F9F96F" w:rsidR="00C03EAB" w:rsidRPr="00C03EAB" w:rsidRDefault="00897B65" w:rsidP="00C03EAB">
      <w:pPr>
        <w:pStyle w:val="Ttulo1"/>
        <w:rPr>
          <w:lang w:val="pt-PT"/>
        </w:rPr>
      </w:pPr>
      <w:r>
        <w:rPr>
          <w:noProof/>
          <w:lang w:val="pt-PT"/>
        </w:rPr>
        <mc:AlternateContent>
          <mc:Choice Requires="wpi">
            <w:drawing>
              <wp:anchor distT="0" distB="0" distL="114300" distR="114300" simplePos="0" relativeHeight="252135424" behindDoc="0" locked="0" layoutInCell="1" allowOverlap="1" wp14:anchorId="519E9E64" wp14:editId="6D8A7115">
                <wp:simplePos x="0" y="0"/>
                <wp:positionH relativeFrom="column">
                  <wp:posOffset>894252</wp:posOffset>
                </wp:positionH>
                <wp:positionV relativeFrom="paragraph">
                  <wp:posOffset>-171785</wp:posOffset>
                </wp:positionV>
                <wp:extent cx="360" cy="360"/>
                <wp:effectExtent l="38100" t="38100" r="38100" b="38100"/>
                <wp:wrapNone/>
                <wp:docPr id="462" name="Tinta 4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4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E54FD03" id="Tinta 462" o:spid="_x0000_s1026" type="#_x0000_t75" style="position:absolute;margin-left:70.05pt;margin-top:-13.9pt;width:.75pt;height:.75pt;z-index:252135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">
                <v:imagedata r:id="rId294" o:title=""/>
              </v:shape>
            </w:pict>
          </mc:Fallback>
        </mc:AlternateContent>
      </w:r>
      <w:r w:rsidR="00C03EAB" w:rsidRPr="00C03EAB">
        <w:rPr>
          <w:lang w:val="pt-PT"/>
        </w:rPr>
        <w:t>TPC</w:t>
      </w:r>
    </w:p>
    <w:p w14:paraId="359D61D1" w14:textId="5CB0F8A3" w:rsidR="001C70D4" w:rsidRPr="00196CCB" w:rsidRDefault="001C70D4" w:rsidP="001C70D4">
      <w:pPr>
        <w:pStyle w:val="texto0"/>
        <w:spacing w:before="0"/>
        <w:rPr>
          <w:rFonts w:ascii="Arial" w:hAnsi="Arial" w:cs="Arial"/>
          <w:sz w:val="18"/>
          <w:szCs w:val="18"/>
        </w:rPr>
      </w:pPr>
      <w:r>
        <w:rPr>
          <w:rFonts w:ascii="Arial" w:hAnsi="Arial" w:cs="Arial"/>
          <w:bCs/>
          <w:sz w:val="18"/>
          <w:szCs w:val="18"/>
        </w:rPr>
        <w:t xml:space="preserve">TPC- 9 Entrega </w:t>
      </w:r>
      <w:r w:rsidR="00041D28">
        <w:rPr>
          <w:rFonts w:ascii="Arial" w:hAnsi="Arial" w:cs="Arial"/>
          <w:bCs/>
          <w:sz w:val="18"/>
          <w:szCs w:val="18"/>
        </w:rPr>
        <w:t xml:space="preserve"> </w:t>
      </w:r>
      <w:r>
        <w:rPr>
          <w:rFonts w:ascii="Arial" w:hAnsi="Arial" w:cs="Arial"/>
          <w:bCs/>
          <w:sz w:val="18"/>
          <w:szCs w:val="18"/>
        </w:rPr>
        <w:t xml:space="preserve"> ESI-PL   2-junho  alínea a) c) d)</w:t>
      </w:r>
      <w:r w:rsidR="00F008D7">
        <w:rPr>
          <w:rFonts w:ascii="Arial" w:hAnsi="Arial" w:cs="Arial"/>
          <w:bCs/>
          <w:sz w:val="18"/>
          <w:szCs w:val="18"/>
        </w:rPr>
        <w:t xml:space="preserve"> </w:t>
      </w:r>
      <w:r>
        <w:rPr>
          <w:rFonts w:ascii="Arial" w:hAnsi="Arial" w:cs="Arial"/>
          <w:bCs/>
          <w:sz w:val="18"/>
          <w:szCs w:val="18"/>
        </w:rPr>
        <w:t>e)</w:t>
      </w:r>
    </w:p>
    <w:p w14:paraId="533F3E04" w14:textId="7AC148FE" w:rsidR="005A43A1" w:rsidRPr="00196CCB" w:rsidRDefault="005A43A1" w:rsidP="005A43A1">
      <w:pPr>
        <w:pStyle w:val="texto0"/>
        <w:rPr>
          <w:rFonts w:ascii="Arial" w:hAnsi="Arial" w:cs="Arial"/>
          <w:b/>
          <w:sz w:val="18"/>
          <w:szCs w:val="18"/>
        </w:rPr>
      </w:pPr>
      <w:r w:rsidRPr="00196CCB">
        <w:rPr>
          <w:rFonts w:ascii="Arial" w:hAnsi="Arial" w:cs="Arial"/>
          <w:b/>
          <w:sz w:val="18"/>
          <w:szCs w:val="18"/>
        </w:rPr>
        <w:t xml:space="preserve">Exercício </w:t>
      </w:r>
    </w:p>
    <w:p w14:paraId="3C3B0EF2" w14:textId="77777777" w:rsidR="005A43A1" w:rsidRPr="00196CCB" w:rsidRDefault="005A43A1" w:rsidP="005A43A1">
      <w:pPr>
        <w:pStyle w:val="texto0"/>
        <w:rPr>
          <w:rFonts w:ascii="Cambria Math" w:hAnsi="Cambria Math" w:cs="Arial"/>
          <w:sz w:val="18"/>
          <w:szCs w:val="18"/>
          <w:oMath/>
        </w:rPr>
      </w:pPr>
      <w:r w:rsidRPr="00196CCB">
        <w:rPr>
          <w:rFonts w:ascii="Arial" w:hAnsi="Arial" w:cs="Arial"/>
          <w:sz w:val="18"/>
          <w:szCs w:val="18"/>
        </w:rPr>
        <w:t xml:space="preserve">Indique qual o polinómio característico das seguintes aplicações lineares e calcule </w:t>
      </w:r>
      <m:oMath>
        <m:r>
          <w:rPr>
            <w:rFonts w:ascii="Cambria Math" w:hAnsi="Cambria Math" w:cs="Arial"/>
            <w:sz w:val="18"/>
            <w:szCs w:val="18"/>
          </w:rPr>
          <m:t>spec (f)</m:t>
        </m:r>
      </m:oMath>
      <w:r w:rsidRPr="00196CCB">
        <w:rPr>
          <w:rFonts w:ascii="Arial" w:hAnsi="Arial" w:cs="Arial"/>
          <w:sz w:val="18"/>
          <w:szCs w:val="18"/>
        </w:rPr>
        <w:t>:</w:t>
      </w:r>
    </w:p>
    <w:p w14:paraId="40B93E8B" w14:textId="45FA1C6F" w:rsidR="005A43A1" w:rsidRPr="00196CCB" w:rsidRDefault="00B06F3A" w:rsidP="005A43A1">
      <w:pPr>
        <w:pStyle w:val="texto0"/>
        <w:numPr>
          <w:ilvl w:val="0"/>
          <w:numId w:val="34"/>
        </w:numPr>
        <w:ind w:left="426"/>
        <w:rPr>
          <w:rFonts w:ascii="Arial" w:hAnsi="Arial" w:cs="Arial"/>
          <w:sz w:val="18"/>
          <w:szCs w:val="18"/>
        </w:rPr>
      </w:pPr>
      <w:r>
        <w:rPr>
          <w:rFonts w:ascii="Arial" w:hAnsi="Arial" w:cs="Arial"/>
          <w:noProof/>
          <w:sz w:val="18"/>
          <w:szCs w:val="18"/>
        </w:rPr>
        <mc:AlternateContent>
          <mc:Choice Requires="wpi">
            <w:drawing>
              <wp:anchor distT="0" distB="0" distL="114300" distR="114300" simplePos="0" relativeHeight="252195840" behindDoc="0" locked="0" layoutInCell="1" allowOverlap="1" wp14:anchorId="2721AF95" wp14:editId="37EAC885">
                <wp:simplePos x="0" y="0"/>
                <wp:positionH relativeFrom="column">
                  <wp:posOffset>497892</wp:posOffset>
                </wp:positionH>
                <wp:positionV relativeFrom="paragraph">
                  <wp:posOffset>134357</wp:posOffset>
                </wp:positionV>
                <wp:extent cx="574200" cy="50400"/>
                <wp:effectExtent l="38100" t="38100" r="35560" b="45085"/>
                <wp:wrapNone/>
                <wp:docPr id="521" name="Tinta 5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5">
                      <w14:nvContentPartPr>
                        <w14:cNvContentPartPr/>
                      </w14:nvContentPartPr>
                      <w14:xfrm>
                        <a:off x="0" y="0"/>
                        <a:ext cx="574200" cy="50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6589939" id="Tinta 521" o:spid="_x0000_s1026" type="#_x0000_t75" style="position:absolute;margin-left:38.85pt;margin-top:10.25pt;width:45.9pt;height:4.65pt;z-index:252195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">
                <v:imagedata r:id="rId316" o:title=""/>
              </v:shape>
            </w:pict>
          </mc:Fallback>
        </mc:AlternateContent>
      </w:r>
      <w:r w:rsidR="005A43A1" w:rsidRPr="00196CCB">
        <w:rPr>
          <w:rFonts w:ascii="Arial" w:hAnsi="Arial" w:cs="Arial"/>
          <w:sz w:val="18"/>
          <w:szCs w:val="18"/>
        </w:rPr>
        <w:t xml:space="preserve">O endomorfismo </w:t>
      </w:r>
      <m:oMath>
        <m:r>
          <w:rPr>
            <w:rFonts w:ascii="Cambria Math" w:hAnsi="Cambria Math" w:cs="Arial"/>
            <w:sz w:val="18"/>
            <w:szCs w:val="18"/>
          </w:rPr>
          <m:t>f :</m:t>
        </m:r>
        <m:sSup>
          <m:sSupPr>
            <m:ctrlPr>
              <w:rPr>
                <w:rFonts w:ascii="Cambria Math" w:hAnsi="Cambria Math" w:cs="Arial"/>
                <w:i/>
                <w:sz w:val="18"/>
                <w:szCs w:val="18"/>
              </w:rPr>
            </m:ctrlPr>
          </m:sSupPr>
          <m:e>
            <m:r>
              <m:rPr>
                <m:scr m:val="double-struck"/>
              </m:rPr>
              <w:rPr>
                <w:rFonts w:ascii="Cambria Math" w:hAnsi="Cambria Math" w:cs="Arial"/>
                <w:sz w:val="18"/>
                <w:szCs w:val="18"/>
              </w:rPr>
              <m:t>R</m:t>
            </m:r>
          </m:e>
          <m:sup>
            <m:r>
              <w:rPr>
                <w:rFonts w:ascii="Cambria Math" w:hAnsi="Cambria Math" w:cs="Arial"/>
                <w:sz w:val="18"/>
                <w:szCs w:val="18"/>
              </w:rPr>
              <m:t>3</m:t>
            </m:r>
          </m:sup>
        </m:sSup>
        <m:r>
          <w:rPr>
            <w:rFonts w:ascii="Cambria Math" w:hAnsi="Cambria Math" w:cs="Arial"/>
            <w:i/>
            <w:sz w:val="18"/>
            <w:szCs w:val="18"/>
          </w:rPr>
          <w:sym w:font="Symbol" w:char="F0AE"/>
        </m:r>
        <m:r>
          <w:rPr>
            <w:rFonts w:ascii="Cambria Math" w:hAnsi="Cambria Math" w:cs="Arial"/>
            <w:sz w:val="18"/>
            <w:szCs w:val="18"/>
          </w:rPr>
          <m:t xml:space="preserve"> </m:t>
        </m:r>
        <m:sSup>
          <m:sSupPr>
            <m:ctrlPr>
              <w:rPr>
                <w:rFonts w:ascii="Cambria Math" w:hAnsi="Cambria Math" w:cs="Arial"/>
                <w:i/>
                <w:sz w:val="18"/>
                <w:szCs w:val="18"/>
              </w:rPr>
            </m:ctrlPr>
          </m:sSupPr>
          <m:e>
            <m:r>
              <m:rPr>
                <m:scr m:val="double-struck"/>
              </m:rPr>
              <w:rPr>
                <w:rFonts w:ascii="Cambria Math" w:hAnsi="Cambria Math" w:cs="Arial"/>
                <w:sz w:val="18"/>
                <w:szCs w:val="18"/>
              </w:rPr>
              <m:t xml:space="preserve"> R</m:t>
            </m:r>
          </m:e>
          <m:sup>
            <m:r>
              <w:rPr>
                <w:rFonts w:ascii="Cambria Math" w:hAnsi="Cambria Math" w:cs="Arial"/>
                <w:sz w:val="18"/>
                <w:szCs w:val="18"/>
              </w:rPr>
              <m:t>3</m:t>
            </m:r>
          </m:sup>
        </m:sSup>
        <m:r>
          <w:rPr>
            <w:rFonts w:ascii="Cambria Math" w:hAnsi="Cambria Math" w:cs="Arial"/>
            <w:sz w:val="18"/>
            <w:szCs w:val="18"/>
          </w:rPr>
          <m:t xml:space="preserve">,  </m:t>
        </m:r>
      </m:oMath>
      <w:r w:rsidR="005A43A1" w:rsidRPr="00196CCB">
        <w:rPr>
          <w:rFonts w:ascii="Arial" w:hAnsi="Arial" w:cs="Arial"/>
          <w:sz w:val="18"/>
          <w:szCs w:val="18"/>
        </w:rPr>
        <w:t xml:space="preserve">tal que, relativamente à base canónica de </w:t>
      </w:r>
      <m:oMath>
        <m:sSup>
          <m:sSupPr>
            <m:ctrlPr>
              <w:rPr>
                <w:rFonts w:ascii="Cambria Math" w:hAnsi="Cambria Math" w:cs="Arial"/>
                <w:i/>
                <w:sz w:val="18"/>
                <w:szCs w:val="18"/>
              </w:rPr>
            </m:ctrlPr>
          </m:sSupPr>
          <m:e>
            <m:r>
              <m:rPr>
                <m:scr m:val="double-struck"/>
              </m:rPr>
              <w:rPr>
                <w:rFonts w:ascii="Cambria Math" w:hAnsi="Cambria Math" w:cs="Arial"/>
                <w:sz w:val="18"/>
                <w:szCs w:val="18"/>
              </w:rPr>
              <m:t xml:space="preserve"> R</m:t>
            </m:r>
          </m:e>
          <m:sup>
            <m:r>
              <w:rPr>
                <w:rFonts w:ascii="Cambria Math" w:hAnsi="Cambria Math" w:cs="Arial"/>
                <w:sz w:val="18"/>
                <w:szCs w:val="18"/>
              </w:rPr>
              <m:t>3</m:t>
            </m:r>
          </m:sup>
        </m:sSup>
      </m:oMath>
      <w:r w:rsidR="005A43A1" w:rsidRPr="00196CCB">
        <w:rPr>
          <w:rFonts w:ascii="Arial" w:hAnsi="Arial" w:cs="Arial"/>
          <w:sz w:val="18"/>
          <w:szCs w:val="18"/>
        </w:rPr>
        <w:t xml:space="preserve">, é representado pela matriz  </w:t>
      </w:r>
      <m:oMath>
        <m:r>
          <w:rPr>
            <w:rFonts w:ascii="Cambria Math" w:hAnsi="Cambria Math" w:cs="Arial"/>
            <w:sz w:val="18"/>
            <w:szCs w:val="18"/>
          </w:rPr>
          <m:t>A=</m:t>
        </m:r>
        <m:d>
          <m:dPr>
            <m:begChr m:val="["/>
            <m:endChr m:val="]"/>
            <m:ctrlPr>
              <w:rPr>
                <w:rFonts w:ascii="Cambria Math" w:hAnsi="Cambria Math" w:cs="Arial"/>
                <w:i/>
                <w:sz w:val="18"/>
                <w:szCs w:val="18"/>
              </w:rPr>
            </m:ctrlPr>
          </m:dPr>
          <m:e>
            <m:m>
              <m:mPr>
                <m:plcHide m:val="1"/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 w:cs="Arial"/>
                    <w:i/>
                    <w:sz w:val="18"/>
                    <w:szCs w:val="18"/>
                  </w:rPr>
                </m:ctrlPr>
              </m:mPr>
              <m:mr>
                <m:e>
                  <m:r>
                    <w:rPr>
                      <w:rFonts w:ascii="Cambria Math" w:hAnsi="Cambria Math" w:cs="Arial"/>
                      <w:sz w:val="18"/>
                      <w:szCs w:val="18"/>
                    </w:rPr>
                    <m:t>2</m:t>
                  </m:r>
                </m:e>
                <m:e>
                  <m:r>
                    <w:rPr>
                      <w:rFonts w:ascii="Cambria Math" w:hAnsi="Cambria Math" w:cs="Arial"/>
                      <w:sz w:val="18"/>
                      <w:szCs w:val="18"/>
                    </w:rPr>
                    <m:t>-1</m:t>
                  </m:r>
                </m:e>
                <m:e>
                  <m:r>
                    <w:rPr>
                      <w:rFonts w:ascii="Cambria Math" w:hAnsi="Cambria Math" w:cs="Arial"/>
                      <w:sz w:val="18"/>
                      <w:szCs w:val="18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hAnsi="Cambria Math" w:cs="Arial"/>
                      <w:sz w:val="18"/>
                      <w:szCs w:val="18"/>
                    </w:rPr>
                    <m:t>0</m:t>
                  </m:r>
                </m:e>
                <m:e>
                  <m:r>
                    <w:rPr>
                      <w:rFonts w:ascii="Cambria Math" w:hAnsi="Cambria Math" w:cs="Arial"/>
                      <w:sz w:val="18"/>
                      <w:szCs w:val="18"/>
                    </w:rPr>
                    <m:t>1</m:t>
                  </m:r>
                </m:e>
                <m:e>
                  <m:r>
                    <w:rPr>
                      <w:rFonts w:ascii="Cambria Math" w:hAnsi="Cambria Math" w:cs="Arial"/>
                      <w:sz w:val="18"/>
                      <w:szCs w:val="18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hAnsi="Cambria Math" w:cs="Arial"/>
                      <w:sz w:val="18"/>
                      <w:szCs w:val="18"/>
                    </w:rPr>
                    <m:t>0</m:t>
                  </m:r>
                </m:e>
                <m:e>
                  <m:r>
                    <w:rPr>
                      <w:rFonts w:ascii="Cambria Math" w:hAnsi="Cambria Math" w:cs="Arial"/>
                      <w:sz w:val="18"/>
                      <w:szCs w:val="18"/>
                    </w:rPr>
                    <m:t>0</m:t>
                  </m:r>
                </m:e>
                <m:e>
                  <m:r>
                    <w:rPr>
                      <w:rFonts w:ascii="Cambria Math" w:hAnsi="Cambria Math" w:cs="Arial"/>
                      <w:sz w:val="18"/>
                      <w:szCs w:val="18"/>
                    </w:rPr>
                    <m:t>2</m:t>
                  </m:r>
                </m:e>
              </m:mr>
            </m:m>
          </m:e>
        </m:d>
      </m:oMath>
      <w:r w:rsidR="005A43A1" w:rsidRPr="00196CCB">
        <w:rPr>
          <w:rFonts w:ascii="Arial" w:hAnsi="Arial" w:cs="Arial"/>
          <w:sz w:val="18"/>
          <w:szCs w:val="18"/>
        </w:rPr>
        <w:t>.</w:t>
      </w:r>
    </w:p>
    <w:p w14:paraId="1DA1322A" w14:textId="08067B12" w:rsidR="005A43A1" w:rsidRPr="00196CCB" w:rsidRDefault="00B06F3A" w:rsidP="005A43A1">
      <w:pPr>
        <w:pStyle w:val="texto0"/>
        <w:numPr>
          <w:ilvl w:val="0"/>
          <w:numId w:val="34"/>
        </w:numPr>
        <w:ind w:left="426"/>
        <w:rPr>
          <w:rFonts w:ascii="Arial" w:hAnsi="Arial" w:cs="Arial"/>
          <w:sz w:val="18"/>
          <w:szCs w:val="18"/>
        </w:rPr>
      </w:pPr>
      <w:r>
        <w:rPr>
          <w:rFonts w:ascii="Arial" w:hAnsi="Arial" w:cs="Arial"/>
          <w:noProof/>
          <w:sz w:val="18"/>
          <w:szCs w:val="18"/>
        </w:rPr>
        <mc:AlternateContent>
          <mc:Choice Requires="wpi">
            <w:drawing>
              <wp:anchor distT="0" distB="0" distL="114300" distR="114300" simplePos="0" relativeHeight="252198912" behindDoc="0" locked="0" layoutInCell="1" allowOverlap="1" wp14:anchorId="7BAC2100" wp14:editId="57D981C8">
                <wp:simplePos x="0" y="0"/>
                <wp:positionH relativeFrom="column">
                  <wp:posOffset>-38868</wp:posOffset>
                </wp:positionH>
                <wp:positionV relativeFrom="paragraph">
                  <wp:posOffset>-131818</wp:posOffset>
                </wp:positionV>
                <wp:extent cx="271080" cy="400680"/>
                <wp:effectExtent l="38100" t="38100" r="34290" b="38100"/>
                <wp:wrapNone/>
                <wp:docPr id="524" name="Tinta 5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7">
                      <w14:nvContentPartPr>
                        <w14:cNvContentPartPr/>
                      </w14:nvContentPartPr>
                      <w14:xfrm>
                        <a:off x="0" y="0"/>
                        <a:ext cx="271080" cy="400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C3708F7" id="Tinta 524" o:spid="_x0000_s1026" type="#_x0000_t75" style="position:absolute;margin-left:-3.4pt;margin-top:-10.75pt;width:22.1pt;height:32.3pt;z-index:252198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">
                <v:imagedata r:id="rId318" o:title=""/>
              </v:shape>
            </w:pict>
          </mc:Fallback>
        </mc:AlternateContent>
      </w:r>
      <w:r>
        <w:rPr>
          <w:rFonts w:ascii="Arial" w:hAnsi="Arial" w:cs="Arial"/>
          <w:noProof/>
          <w:sz w:val="18"/>
          <w:szCs w:val="18"/>
        </w:rPr>
        <mc:AlternateContent>
          <mc:Choice Requires="wpi">
            <w:drawing>
              <wp:anchor distT="0" distB="0" distL="114300" distR="114300" simplePos="0" relativeHeight="252196864" behindDoc="0" locked="0" layoutInCell="1" allowOverlap="1" wp14:anchorId="48A7CE3D" wp14:editId="1F33D1D5">
                <wp:simplePos x="0" y="0"/>
                <wp:positionH relativeFrom="column">
                  <wp:posOffset>487092</wp:posOffset>
                </wp:positionH>
                <wp:positionV relativeFrom="paragraph">
                  <wp:posOffset>160142</wp:posOffset>
                </wp:positionV>
                <wp:extent cx="530280" cy="10800"/>
                <wp:effectExtent l="38100" t="38100" r="41275" b="46355"/>
                <wp:wrapNone/>
                <wp:docPr id="522" name="Tinta 5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9">
                      <w14:nvContentPartPr>
                        <w14:cNvContentPartPr/>
                      </w14:nvContentPartPr>
                      <w14:xfrm>
                        <a:off x="0" y="0"/>
                        <a:ext cx="530280" cy="1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95CF247" id="Tinta 522" o:spid="_x0000_s1026" type="#_x0000_t75" style="position:absolute;margin-left:38pt;margin-top:12.25pt;width:42.45pt;height:1.55pt;z-index:252196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">
                <v:imagedata r:id="rId320" o:title=""/>
              </v:shape>
            </w:pict>
          </mc:Fallback>
        </mc:AlternateContent>
      </w:r>
      <w:r w:rsidR="005A43A1" w:rsidRPr="00196CCB">
        <w:rPr>
          <w:rFonts w:ascii="Arial" w:hAnsi="Arial" w:cs="Arial"/>
          <w:sz w:val="18"/>
          <w:szCs w:val="18"/>
        </w:rPr>
        <w:t xml:space="preserve">O endomorfismo </w:t>
      </w:r>
      <m:oMath>
        <m:r>
          <w:rPr>
            <w:rFonts w:ascii="Cambria Math" w:hAnsi="Cambria Math" w:cs="Arial"/>
            <w:sz w:val="18"/>
            <w:szCs w:val="18"/>
          </w:rPr>
          <m:t>f :</m:t>
        </m:r>
        <m:sSup>
          <m:sSupPr>
            <m:ctrlPr>
              <w:rPr>
                <w:rFonts w:ascii="Cambria Math" w:hAnsi="Cambria Math" w:cs="Arial"/>
                <w:i/>
                <w:sz w:val="18"/>
                <w:szCs w:val="18"/>
              </w:rPr>
            </m:ctrlPr>
          </m:sSupPr>
          <m:e>
            <m:r>
              <m:rPr>
                <m:scr m:val="double-struck"/>
              </m:rPr>
              <w:rPr>
                <w:rFonts w:ascii="Cambria Math" w:hAnsi="Cambria Math" w:cs="Arial"/>
                <w:sz w:val="18"/>
                <w:szCs w:val="18"/>
              </w:rPr>
              <m:t xml:space="preserve"> R</m:t>
            </m:r>
          </m:e>
          <m:sup>
            <m:r>
              <w:rPr>
                <w:rFonts w:ascii="Cambria Math" w:hAnsi="Cambria Math" w:cs="Arial"/>
                <w:sz w:val="18"/>
                <w:szCs w:val="18"/>
              </w:rPr>
              <m:t>3</m:t>
            </m:r>
          </m:sup>
        </m:sSup>
        <m:r>
          <w:rPr>
            <w:rFonts w:ascii="Cambria Math" w:hAnsi="Cambria Math" w:cs="Arial"/>
            <w:i/>
            <w:sz w:val="18"/>
            <w:szCs w:val="18"/>
          </w:rPr>
          <w:sym w:font="Symbol" w:char="F0AE"/>
        </m:r>
        <m:r>
          <w:rPr>
            <w:rFonts w:ascii="Cambria Math" w:hAnsi="Cambria Math" w:cs="Arial"/>
            <w:sz w:val="18"/>
            <w:szCs w:val="18"/>
          </w:rPr>
          <m:t xml:space="preserve"> </m:t>
        </m:r>
        <m:sSup>
          <m:sSupPr>
            <m:ctrlPr>
              <w:rPr>
                <w:rFonts w:ascii="Cambria Math" w:hAnsi="Cambria Math" w:cs="Arial"/>
                <w:i/>
                <w:sz w:val="18"/>
                <w:szCs w:val="18"/>
              </w:rPr>
            </m:ctrlPr>
          </m:sSupPr>
          <m:e>
            <m:r>
              <m:rPr>
                <m:scr m:val="double-struck"/>
              </m:rPr>
              <w:rPr>
                <w:rFonts w:ascii="Cambria Math" w:hAnsi="Cambria Math" w:cs="Arial"/>
                <w:sz w:val="18"/>
                <w:szCs w:val="18"/>
              </w:rPr>
              <m:t xml:space="preserve"> R</m:t>
            </m:r>
          </m:e>
          <m:sup>
            <m:r>
              <w:rPr>
                <w:rFonts w:ascii="Cambria Math" w:hAnsi="Cambria Math" w:cs="Arial"/>
                <w:sz w:val="18"/>
                <w:szCs w:val="18"/>
              </w:rPr>
              <m:t>3</m:t>
            </m:r>
          </m:sup>
        </m:sSup>
        <m:r>
          <w:rPr>
            <w:rFonts w:ascii="Cambria Math" w:hAnsi="Cambria Math" w:cs="Arial"/>
            <w:sz w:val="18"/>
            <w:szCs w:val="18"/>
          </w:rPr>
          <m:t>,</m:t>
        </m:r>
      </m:oMath>
      <w:r w:rsidR="005A43A1" w:rsidRPr="00196CCB">
        <w:rPr>
          <w:rFonts w:ascii="Arial" w:hAnsi="Arial" w:cs="Arial"/>
          <w:sz w:val="18"/>
          <w:szCs w:val="18"/>
        </w:rPr>
        <w:t xml:space="preserve">tal que, relativamente à base canónica de </w:t>
      </w:r>
      <m:oMath>
        <m:sSup>
          <m:sSupPr>
            <m:ctrlPr>
              <w:rPr>
                <w:rFonts w:ascii="Cambria Math" w:hAnsi="Cambria Math" w:cs="Arial"/>
                <w:i/>
                <w:sz w:val="18"/>
                <w:szCs w:val="18"/>
              </w:rPr>
            </m:ctrlPr>
          </m:sSupPr>
          <m:e>
            <m:r>
              <m:rPr>
                <m:scr m:val="double-struck"/>
              </m:rPr>
              <w:rPr>
                <w:rFonts w:ascii="Cambria Math" w:hAnsi="Cambria Math" w:cs="Arial"/>
                <w:sz w:val="18"/>
                <w:szCs w:val="18"/>
              </w:rPr>
              <m:t xml:space="preserve"> R</m:t>
            </m:r>
          </m:e>
          <m:sup>
            <m:r>
              <w:rPr>
                <w:rFonts w:ascii="Cambria Math" w:hAnsi="Cambria Math" w:cs="Arial"/>
                <w:sz w:val="18"/>
                <w:szCs w:val="18"/>
              </w:rPr>
              <m:t>3</m:t>
            </m:r>
          </m:sup>
        </m:sSup>
      </m:oMath>
      <w:r w:rsidR="005A43A1" w:rsidRPr="00196CCB">
        <w:rPr>
          <w:rFonts w:ascii="Arial" w:hAnsi="Arial" w:cs="Arial"/>
          <w:sz w:val="18"/>
          <w:szCs w:val="18"/>
        </w:rPr>
        <w:t xml:space="preserve">, é representado pela matriz </w:t>
      </w:r>
      <m:oMath>
        <m:r>
          <w:rPr>
            <w:rFonts w:ascii="Cambria Math" w:hAnsi="Cambria Math" w:cs="Arial"/>
            <w:sz w:val="18"/>
            <w:szCs w:val="18"/>
          </w:rPr>
          <m:t>A=</m:t>
        </m:r>
        <m:d>
          <m:dPr>
            <m:begChr m:val="["/>
            <m:endChr m:val="]"/>
            <m:ctrlPr>
              <w:rPr>
                <w:rFonts w:ascii="Cambria Math" w:hAnsi="Cambria Math" w:cs="Arial"/>
                <w:i/>
                <w:sz w:val="18"/>
                <w:szCs w:val="18"/>
              </w:rPr>
            </m:ctrlPr>
          </m:dPr>
          <m:e>
            <m:m>
              <m:mPr>
                <m:plcHide m:val="1"/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 w:cs="Arial"/>
                    <w:i/>
                    <w:sz w:val="18"/>
                    <w:szCs w:val="18"/>
                  </w:rPr>
                </m:ctrlPr>
              </m:mPr>
              <m:mr>
                <m:e>
                  <m:r>
                    <w:rPr>
                      <w:rFonts w:ascii="Cambria Math" w:hAnsi="Cambria Math" w:cs="Arial"/>
                      <w:sz w:val="18"/>
                      <w:szCs w:val="18"/>
                    </w:rPr>
                    <m:t>0</m:t>
                  </m:r>
                </m:e>
                <m:e>
                  <m:r>
                    <w:rPr>
                      <w:rFonts w:ascii="Cambria Math" w:hAnsi="Cambria Math" w:cs="Arial"/>
                      <w:sz w:val="18"/>
                      <w:szCs w:val="18"/>
                    </w:rPr>
                    <m:t>1</m:t>
                  </m:r>
                </m:e>
                <m:e>
                  <m:r>
                    <w:rPr>
                      <w:rFonts w:ascii="Cambria Math" w:hAnsi="Cambria Math" w:cs="Arial"/>
                      <w:sz w:val="18"/>
                      <w:szCs w:val="18"/>
                    </w:rPr>
                    <m:t>-1</m:t>
                  </m:r>
                </m:e>
              </m:mr>
              <m:mr>
                <m:e>
                  <m:r>
                    <w:rPr>
                      <w:rFonts w:ascii="Cambria Math" w:hAnsi="Cambria Math" w:cs="Arial"/>
                      <w:sz w:val="18"/>
                      <w:szCs w:val="18"/>
                    </w:rPr>
                    <m:t>1</m:t>
                  </m:r>
                </m:e>
                <m:e>
                  <m:r>
                    <w:rPr>
                      <w:rFonts w:ascii="Cambria Math" w:hAnsi="Cambria Math" w:cs="Arial"/>
                      <w:sz w:val="18"/>
                      <w:szCs w:val="18"/>
                    </w:rPr>
                    <m:t>2</m:t>
                  </m:r>
                </m:e>
                <m:e>
                  <m:r>
                    <w:rPr>
                      <w:rFonts w:ascii="Cambria Math" w:hAnsi="Cambria Math" w:cs="Arial"/>
                      <w:sz w:val="18"/>
                      <w:szCs w:val="18"/>
                    </w:rPr>
                    <m:t>-1</m:t>
                  </m:r>
                </m:e>
              </m:mr>
              <m:mr>
                <m:e>
                  <m:r>
                    <w:rPr>
                      <w:rFonts w:ascii="Cambria Math" w:hAnsi="Cambria Math" w:cs="Arial"/>
                      <w:sz w:val="18"/>
                      <w:szCs w:val="18"/>
                    </w:rPr>
                    <m:t>-1</m:t>
                  </m:r>
                </m:e>
                <m:e>
                  <m:r>
                    <w:rPr>
                      <w:rFonts w:ascii="Cambria Math" w:hAnsi="Cambria Math" w:cs="Arial"/>
                      <w:sz w:val="18"/>
                      <w:szCs w:val="18"/>
                    </w:rPr>
                    <m:t>-1</m:t>
                  </m:r>
                </m:e>
                <m:e>
                  <m:r>
                    <w:rPr>
                      <w:rFonts w:ascii="Cambria Math" w:hAnsi="Cambria Math" w:cs="Arial"/>
                      <w:sz w:val="18"/>
                      <w:szCs w:val="18"/>
                    </w:rPr>
                    <m:t>0</m:t>
                  </m:r>
                </m:e>
              </m:mr>
            </m:m>
          </m:e>
        </m:d>
      </m:oMath>
      <w:r w:rsidR="005A43A1" w:rsidRPr="00196CCB">
        <w:rPr>
          <w:rFonts w:ascii="Arial" w:hAnsi="Arial" w:cs="Arial"/>
          <w:sz w:val="18"/>
          <w:szCs w:val="18"/>
        </w:rPr>
        <w:t>.</w:t>
      </w:r>
    </w:p>
    <w:p w14:paraId="4C0E3CAA" w14:textId="4D6818FA" w:rsidR="005A43A1" w:rsidRPr="00196CCB" w:rsidRDefault="00B06F3A" w:rsidP="005A43A1">
      <w:pPr>
        <w:pStyle w:val="texto0"/>
        <w:numPr>
          <w:ilvl w:val="0"/>
          <w:numId w:val="34"/>
        </w:numPr>
        <w:ind w:left="426"/>
        <w:rPr>
          <w:rFonts w:ascii="Arial" w:hAnsi="Arial" w:cs="Arial"/>
          <w:sz w:val="18"/>
          <w:szCs w:val="18"/>
        </w:rPr>
      </w:pPr>
      <w:r>
        <w:rPr>
          <w:rFonts w:ascii="Arial" w:hAnsi="Arial" w:cs="Arial"/>
          <w:noProof/>
          <w:sz w:val="18"/>
          <w:szCs w:val="18"/>
        </w:rPr>
        <mc:AlternateContent>
          <mc:Choice Requires="wpi">
            <w:drawing>
              <wp:anchor distT="0" distB="0" distL="114300" distR="114300" simplePos="0" relativeHeight="252197888" behindDoc="0" locked="0" layoutInCell="1" allowOverlap="1" wp14:anchorId="2D92FDF2" wp14:editId="0BA7D1A6">
                <wp:simplePos x="0" y="0"/>
                <wp:positionH relativeFrom="column">
                  <wp:posOffset>466212</wp:posOffset>
                </wp:positionH>
                <wp:positionV relativeFrom="paragraph">
                  <wp:posOffset>117527</wp:posOffset>
                </wp:positionV>
                <wp:extent cx="522000" cy="54720"/>
                <wp:effectExtent l="38100" t="38100" r="30480" b="40640"/>
                <wp:wrapNone/>
                <wp:docPr id="523" name="Tinta 5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1">
                      <w14:nvContentPartPr>
                        <w14:cNvContentPartPr/>
                      </w14:nvContentPartPr>
                      <w14:xfrm>
                        <a:off x="0" y="0"/>
                        <a:ext cx="522000" cy="54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1A274F2" id="Tinta 523" o:spid="_x0000_s1026" type="#_x0000_t75" style="position:absolute;margin-left:36.35pt;margin-top:8.9pt;width:41.8pt;height:5pt;z-index:252197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">
                <v:imagedata r:id="rId322" o:title=""/>
              </v:shape>
            </w:pict>
          </mc:Fallback>
        </mc:AlternateContent>
      </w:r>
      <w:r w:rsidR="005A43A1" w:rsidRPr="00196CCB">
        <w:rPr>
          <w:rFonts w:ascii="Arial" w:hAnsi="Arial" w:cs="Arial"/>
          <w:sz w:val="18"/>
          <w:szCs w:val="18"/>
        </w:rPr>
        <w:t xml:space="preserve">O endomorfismo </w:t>
      </w:r>
      <m:oMath>
        <m:r>
          <w:rPr>
            <w:rFonts w:ascii="Cambria Math" w:hAnsi="Cambria Math" w:cs="Arial"/>
            <w:sz w:val="18"/>
            <w:szCs w:val="18"/>
          </w:rPr>
          <m:t>f :</m:t>
        </m:r>
        <m:sSup>
          <m:sSupPr>
            <m:ctrlPr>
              <w:rPr>
                <w:rFonts w:ascii="Cambria Math" w:hAnsi="Cambria Math" w:cs="Arial"/>
                <w:i/>
                <w:sz w:val="18"/>
                <w:szCs w:val="18"/>
              </w:rPr>
            </m:ctrlPr>
          </m:sSupPr>
          <m:e>
            <m:r>
              <m:rPr>
                <m:scr m:val="double-struck"/>
              </m:rPr>
              <w:rPr>
                <w:rFonts w:ascii="Cambria Math" w:hAnsi="Cambria Math" w:cs="Arial"/>
                <w:sz w:val="18"/>
                <w:szCs w:val="18"/>
              </w:rPr>
              <m:t xml:space="preserve"> R</m:t>
            </m:r>
          </m:e>
          <m:sup>
            <m:r>
              <w:rPr>
                <w:rFonts w:ascii="Cambria Math" w:hAnsi="Cambria Math" w:cs="Arial"/>
                <w:sz w:val="18"/>
                <w:szCs w:val="18"/>
              </w:rPr>
              <m:t>2</m:t>
            </m:r>
          </m:sup>
        </m:sSup>
        <m:r>
          <w:rPr>
            <w:rFonts w:ascii="Cambria Math" w:hAnsi="Cambria Math" w:cs="Arial"/>
            <w:i/>
            <w:sz w:val="18"/>
            <w:szCs w:val="18"/>
          </w:rPr>
          <w:sym w:font="Symbol" w:char="F0AE"/>
        </m:r>
        <m:r>
          <w:rPr>
            <w:rFonts w:ascii="Cambria Math" w:hAnsi="Cambria Math" w:cs="Arial"/>
            <w:sz w:val="18"/>
            <w:szCs w:val="18"/>
          </w:rPr>
          <m:t xml:space="preserve"> </m:t>
        </m:r>
        <m:sSup>
          <m:sSupPr>
            <m:ctrlPr>
              <w:rPr>
                <w:rFonts w:ascii="Cambria Math" w:hAnsi="Cambria Math" w:cs="Arial"/>
                <w:i/>
                <w:sz w:val="18"/>
                <w:szCs w:val="18"/>
              </w:rPr>
            </m:ctrlPr>
          </m:sSupPr>
          <m:e>
            <m:r>
              <m:rPr>
                <m:scr m:val="double-struck"/>
              </m:rPr>
              <w:rPr>
                <w:rFonts w:ascii="Cambria Math" w:hAnsi="Cambria Math" w:cs="Arial"/>
                <w:sz w:val="18"/>
                <w:szCs w:val="18"/>
              </w:rPr>
              <m:t xml:space="preserve"> R</m:t>
            </m:r>
          </m:e>
          <m:sup>
            <m:r>
              <w:rPr>
                <w:rFonts w:ascii="Cambria Math" w:hAnsi="Cambria Math" w:cs="Arial"/>
                <w:sz w:val="18"/>
                <w:szCs w:val="18"/>
              </w:rPr>
              <m:t>2</m:t>
            </m:r>
          </m:sup>
        </m:sSup>
      </m:oMath>
      <w:r w:rsidR="005A43A1" w:rsidRPr="00196CCB">
        <w:rPr>
          <w:rFonts w:ascii="Arial" w:hAnsi="Arial" w:cs="Arial"/>
          <w:sz w:val="18"/>
          <w:szCs w:val="18"/>
        </w:rPr>
        <w:t xml:space="preserve">, tal que, relativamente à base canónica de </w:t>
      </w:r>
      <m:oMath>
        <m:sSup>
          <m:sSupPr>
            <m:ctrlPr>
              <w:rPr>
                <w:rFonts w:ascii="Cambria Math" w:hAnsi="Cambria Math" w:cs="Arial"/>
                <w:i/>
                <w:sz w:val="18"/>
                <w:szCs w:val="18"/>
              </w:rPr>
            </m:ctrlPr>
          </m:sSupPr>
          <m:e>
            <m:r>
              <m:rPr>
                <m:scr m:val="double-struck"/>
              </m:rPr>
              <w:rPr>
                <w:rFonts w:ascii="Cambria Math" w:hAnsi="Cambria Math" w:cs="Arial"/>
                <w:sz w:val="18"/>
                <w:szCs w:val="18"/>
              </w:rPr>
              <m:t xml:space="preserve"> R</m:t>
            </m:r>
          </m:e>
          <m:sup>
            <m:r>
              <w:rPr>
                <w:rFonts w:ascii="Cambria Math" w:hAnsi="Cambria Math" w:cs="Arial"/>
                <w:sz w:val="18"/>
                <w:szCs w:val="18"/>
              </w:rPr>
              <m:t>2</m:t>
            </m:r>
          </m:sup>
        </m:sSup>
      </m:oMath>
      <w:r w:rsidR="005A43A1" w:rsidRPr="00196CCB">
        <w:rPr>
          <w:rFonts w:ascii="Arial" w:hAnsi="Arial" w:cs="Arial"/>
          <w:sz w:val="18"/>
          <w:szCs w:val="18"/>
        </w:rPr>
        <w:t xml:space="preserve">, é representado pela matriz </w:t>
      </w:r>
      <m:oMath>
        <m:r>
          <w:rPr>
            <w:rFonts w:ascii="Cambria Math" w:hAnsi="Cambria Math" w:cs="Arial"/>
            <w:sz w:val="18"/>
            <w:szCs w:val="18"/>
          </w:rPr>
          <m:t>A=</m:t>
        </m:r>
        <m:d>
          <m:dPr>
            <m:begChr m:val="["/>
            <m:endChr m:val="]"/>
            <m:ctrlPr>
              <w:rPr>
                <w:rFonts w:ascii="Cambria Math" w:hAnsi="Cambria Math" w:cs="Arial"/>
                <w:i/>
                <w:sz w:val="18"/>
                <w:szCs w:val="18"/>
              </w:rPr>
            </m:ctrlPr>
          </m:dPr>
          <m:e>
            <m:m>
              <m:mPr>
                <m:plcHide m:val="1"/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 w:cs="Arial"/>
                    <w:i/>
                    <w:sz w:val="18"/>
                    <w:szCs w:val="18"/>
                  </w:rPr>
                </m:ctrlPr>
              </m:mPr>
              <m:mr>
                <m:e>
                  <m:r>
                    <w:rPr>
                      <w:rFonts w:ascii="Cambria Math" w:hAnsi="Cambria Math" w:cs="Arial"/>
                      <w:sz w:val="18"/>
                      <w:szCs w:val="18"/>
                    </w:rPr>
                    <m:t>3</m:t>
                  </m:r>
                </m:e>
                <m:e>
                  <m:r>
                    <w:rPr>
                      <w:rFonts w:ascii="Cambria Math" w:hAnsi="Cambria Math" w:cs="Arial"/>
                      <w:sz w:val="18"/>
                      <w:szCs w:val="18"/>
                    </w:rPr>
                    <m:t>2</m:t>
                  </m:r>
                </m:e>
              </m:mr>
              <m:mr>
                <m:e>
                  <m:r>
                    <w:rPr>
                      <w:rFonts w:ascii="Cambria Math" w:hAnsi="Cambria Math" w:cs="Arial"/>
                      <w:sz w:val="18"/>
                      <w:szCs w:val="18"/>
                    </w:rPr>
                    <m:t>1</m:t>
                  </m:r>
                </m:e>
                <m:e>
                  <m:r>
                    <w:rPr>
                      <w:rFonts w:ascii="Cambria Math" w:hAnsi="Cambria Math" w:cs="Arial"/>
                      <w:sz w:val="18"/>
                      <w:szCs w:val="18"/>
                    </w:rPr>
                    <m:t>2</m:t>
                  </m:r>
                </m:e>
              </m:mr>
            </m:m>
          </m:e>
        </m:d>
        <m:r>
          <w:rPr>
            <w:rFonts w:ascii="Cambria Math" w:hAnsi="Cambria Math" w:cs="Arial"/>
            <w:sz w:val="18"/>
            <w:szCs w:val="18"/>
          </w:rPr>
          <m:t>.</m:t>
        </m:r>
      </m:oMath>
    </w:p>
    <w:p w14:paraId="593A2391" w14:textId="77777777" w:rsidR="005A43A1" w:rsidRPr="00196CCB" w:rsidRDefault="005A43A1" w:rsidP="005A43A1">
      <w:pPr>
        <w:pStyle w:val="texto0"/>
        <w:numPr>
          <w:ilvl w:val="0"/>
          <w:numId w:val="34"/>
        </w:numPr>
        <w:ind w:left="426"/>
        <w:rPr>
          <w:rFonts w:ascii="Arial" w:hAnsi="Arial" w:cs="Arial"/>
          <w:sz w:val="18"/>
          <w:szCs w:val="18"/>
        </w:rPr>
      </w:pPr>
      <w:r w:rsidRPr="00196CCB">
        <w:rPr>
          <w:rFonts w:ascii="Arial" w:hAnsi="Arial" w:cs="Arial"/>
          <w:sz w:val="18"/>
          <w:szCs w:val="18"/>
        </w:rPr>
        <w:t xml:space="preserve">O endomorfismo </w:t>
      </w:r>
      <m:oMath>
        <m:r>
          <w:rPr>
            <w:rFonts w:ascii="Cambria Math" w:hAnsi="Cambria Math" w:cs="Arial"/>
            <w:sz w:val="18"/>
            <w:szCs w:val="18"/>
          </w:rPr>
          <m:t>f :</m:t>
        </m:r>
        <m:sSup>
          <m:sSupPr>
            <m:ctrlPr>
              <w:rPr>
                <w:rFonts w:ascii="Cambria Math" w:hAnsi="Cambria Math" w:cs="Arial"/>
                <w:i/>
                <w:sz w:val="18"/>
                <w:szCs w:val="18"/>
              </w:rPr>
            </m:ctrlPr>
          </m:sSupPr>
          <m:e>
            <m:r>
              <m:rPr>
                <m:scr m:val="double-struck"/>
              </m:rPr>
              <w:rPr>
                <w:rFonts w:ascii="Cambria Math" w:hAnsi="Cambria Math" w:cs="Arial"/>
                <w:sz w:val="18"/>
                <w:szCs w:val="18"/>
              </w:rPr>
              <m:t xml:space="preserve"> R</m:t>
            </m:r>
          </m:e>
          <m:sup>
            <m:r>
              <w:rPr>
                <w:rFonts w:ascii="Cambria Math" w:hAnsi="Cambria Math" w:cs="Arial"/>
                <w:sz w:val="18"/>
                <w:szCs w:val="18"/>
              </w:rPr>
              <m:t>4</m:t>
            </m:r>
          </m:sup>
        </m:sSup>
        <m:r>
          <w:rPr>
            <w:rFonts w:ascii="Cambria Math" w:hAnsi="Cambria Math" w:cs="Arial"/>
            <w:i/>
            <w:sz w:val="18"/>
            <w:szCs w:val="18"/>
          </w:rPr>
          <w:sym w:font="Symbol" w:char="F0AE"/>
        </m:r>
        <m:r>
          <w:rPr>
            <w:rFonts w:ascii="Cambria Math" w:hAnsi="Cambria Math" w:cs="Arial"/>
            <w:sz w:val="18"/>
            <w:szCs w:val="18"/>
          </w:rPr>
          <m:t xml:space="preserve"> </m:t>
        </m:r>
        <m:sSup>
          <m:sSupPr>
            <m:ctrlPr>
              <w:rPr>
                <w:rFonts w:ascii="Cambria Math" w:hAnsi="Cambria Math" w:cs="Arial"/>
                <w:i/>
                <w:sz w:val="18"/>
                <w:szCs w:val="18"/>
              </w:rPr>
            </m:ctrlPr>
          </m:sSupPr>
          <m:e>
            <m:r>
              <m:rPr>
                <m:scr m:val="double-struck"/>
              </m:rPr>
              <w:rPr>
                <w:rFonts w:ascii="Cambria Math" w:hAnsi="Cambria Math" w:cs="Arial"/>
                <w:sz w:val="18"/>
                <w:szCs w:val="18"/>
              </w:rPr>
              <m:t xml:space="preserve"> R</m:t>
            </m:r>
          </m:e>
          <m:sup>
            <m:r>
              <w:rPr>
                <w:rFonts w:ascii="Cambria Math" w:hAnsi="Cambria Math" w:cs="Arial"/>
                <w:sz w:val="18"/>
                <w:szCs w:val="18"/>
              </w:rPr>
              <m:t>4</m:t>
            </m:r>
          </m:sup>
        </m:sSup>
        <m:r>
          <w:rPr>
            <w:rFonts w:ascii="Cambria Math" w:hAnsi="Cambria Math" w:cs="Arial"/>
            <w:sz w:val="18"/>
            <w:szCs w:val="18"/>
          </w:rPr>
          <m:t xml:space="preserve">, </m:t>
        </m:r>
      </m:oMath>
      <w:r w:rsidRPr="00196CCB">
        <w:rPr>
          <w:rFonts w:ascii="Arial" w:hAnsi="Arial" w:cs="Arial"/>
          <w:sz w:val="18"/>
          <w:szCs w:val="18"/>
        </w:rPr>
        <w:t xml:space="preserve">tal que, relativamente à base canónica de </w:t>
      </w:r>
      <m:oMath>
        <m:sSup>
          <m:sSupPr>
            <m:ctrlPr>
              <w:rPr>
                <w:rFonts w:ascii="Cambria Math" w:hAnsi="Cambria Math" w:cs="Arial"/>
                <w:i/>
                <w:sz w:val="18"/>
                <w:szCs w:val="18"/>
              </w:rPr>
            </m:ctrlPr>
          </m:sSupPr>
          <m:e>
            <m:r>
              <m:rPr>
                <m:scr m:val="double-struck"/>
              </m:rPr>
              <w:rPr>
                <w:rFonts w:ascii="Cambria Math" w:hAnsi="Cambria Math" w:cs="Arial"/>
                <w:sz w:val="18"/>
                <w:szCs w:val="18"/>
              </w:rPr>
              <m:t xml:space="preserve"> R</m:t>
            </m:r>
          </m:e>
          <m:sup>
            <m:r>
              <w:rPr>
                <w:rFonts w:ascii="Cambria Math" w:hAnsi="Cambria Math" w:cs="Arial"/>
                <w:sz w:val="18"/>
                <w:szCs w:val="18"/>
              </w:rPr>
              <m:t>4</m:t>
            </m:r>
          </m:sup>
        </m:sSup>
      </m:oMath>
      <w:r w:rsidRPr="00196CCB">
        <w:rPr>
          <w:rFonts w:ascii="Arial" w:hAnsi="Arial" w:cs="Arial"/>
          <w:sz w:val="18"/>
          <w:szCs w:val="18"/>
        </w:rPr>
        <w:t xml:space="preserve">, é representado pela matriz  </w:t>
      </w:r>
      <m:oMath>
        <m:r>
          <w:rPr>
            <w:rFonts w:ascii="Cambria Math" w:hAnsi="Cambria Math" w:cs="Arial"/>
            <w:sz w:val="18"/>
            <w:szCs w:val="18"/>
          </w:rPr>
          <m:t>A=</m:t>
        </m:r>
        <m:d>
          <m:dPr>
            <m:begChr m:val="["/>
            <m:endChr m:val="]"/>
            <m:ctrlPr>
              <w:rPr>
                <w:rFonts w:ascii="Cambria Math" w:hAnsi="Cambria Math" w:cs="Arial"/>
                <w:i/>
                <w:sz w:val="18"/>
                <w:szCs w:val="18"/>
              </w:rPr>
            </m:ctrlPr>
          </m:dPr>
          <m:e>
            <m:m>
              <m:mPr>
                <m:plcHide m:val="1"/>
                <m:mcs>
                  <m:mc>
                    <m:mcPr>
                      <m:count m:val="4"/>
                      <m:mcJc m:val="center"/>
                    </m:mcPr>
                  </m:mc>
                </m:mcs>
                <m:ctrlPr>
                  <w:rPr>
                    <w:rFonts w:ascii="Cambria Math" w:hAnsi="Cambria Math" w:cs="Arial"/>
                    <w:i/>
                    <w:sz w:val="18"/>
                    <w:szCs w:val="18"/>
                  </w:rPr>
                </m:ctrlPr>
              </m:mPr>
              <m:mr>
                <m:e>
                  <m:r>
                    <w:rPr>
                      <w:rFonts w:ascii="Cambria Math" w:hAnsi="Cambria Math" w:cs="Arial"/>
                      <w:sz w:val="18"/>
                      <w:szCs w:val="18"/>
                    </w:rPr>
                    <m:t>4</m:t>
                  </m:r>
                </m:e>
                <m:e>
                  <m:r>
                    <w:rPr>
                      <w:rFonts w:ascii="Cambria Math" w:hAnsi="Cambria Math" w:cs="Arial"/>
                      <w:sz w:val="18"/>
                      <w:szCs w:val="18"/>
                    </w:rPr>
                    <m:t>0</m:t>
                  </m:r>
                </m:e>
                <m:e>
                  <m:r>
                    <w:rPr>
                      <w:rFonts w:ascii="Cambria Math" w:hAnsi="Cambria Math" w:cs="Arial"/>
                      <w:sz w:val="18"/>
                      <w:szCs w:val="18"/>
                    </w:rPr>
                    <m:t>0</m:t>
                  </m:r>
                </m:e>
                <m:e>
                  <m:r>
                    <w:rPr>
                      <w:rFonts w:ascii="Cambria Math" w:hAnsi="Cambria Math" w:cs="Arial"/>
                      <w:sz w:val="18"/>
                      <w:szCs w:val="18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hAnsi="Cambria Math" w:cs="Arial"/>
                      <w:sz w:val="18"/>
                      <w:szCs w:val="18"/>
                    </w:rPr>
                    <m:t>3</m:t>
                  </m:r>
                </m:e>
                <m:e>
                  <m:r>
                    <w:rPr>
                      <w:rFonts w:ascii="Cambria Math" w:hAnsi="Cambria Math" w:cs="Arial"/>
                      <w:sz w:val="18"/>
                      <w:szCs w:val="18"/>
                    </w:rPr>
                    <m:t>0</m:t>
                  </m:r>
                </m:e>
                <m:e>
                  <m:r>
                    <w:rPr>
                      <w:rFonts w:ascii="Cambria Math" w:hAnsi="Cambria Math" w:cs="Arial"/>
                      <w:sz w:val="18"/>
                      <w:szCs w:val="18"/>
                    </w:rPr>
                    <m:t>0</m:t>
                  </m:r>
                </m:e>
                <m:e>
                  <m:r>
                    <w:rPr>
                      <w:rFonts w:ascii="Cambria Math" w:hAnsi="Cambria Math" w:cs="Arial"/>
                      <w:sz w:val="18"/>
                      <w:szCs w:val="18"/>
                    </w:rPr>
                    <m:t>2</m:t>
                  </m:r>
                </m:e>
              </m:mr>
              <m:mr>
                <m:e>
                  <m:r>
                    <w:rPr>
                      <w:rFonts w:ascii="Cambria Math" w:hAnsi="Cambria Math" w:cs="Arial"/>
                      <w:sz w:val="18"/>
                      <w:szCs w:val="18"/>
                    </w:rPr>
                    <m:t>0</m:t>
                  </m:r>
                </m:e>
                <m:e>
                  <m:r>
                    <w:rPr>
                      <w:rFonts w:ascii="Cambria Math" w:hAnsi="Cambria Math" w:cs="Arial"/>
                      <w:sz w:val="18"/>
                      <w:szCs w:val="18"/>
                    </w:rPr>
                    <m:t>1</m:t>
                  </m:r>
                </m:e>
                <m:e>
                  <m:r>
                    <w:rPr>
                      <w:rFonts w:ascii="Cambria Math" w:hAnsi="Cambria Math" w:cs="Arial"/>
                      <w:sz w:val="18"/>
                      <w:szCs w:val="18"/>
                    </w:rPr>
                    <m:t>3</m:t>
                  </m:r>
                </m:e>
                <m:e>
                  <m:r>
                    <w:rPr>
                      <w:rFonts w:ascii="Cambria Math" w:hAnsi="Cambria Math" w:cs="Arial"/>
                      <w:sz w:val="18"/>
                      <w:szCs w:val="18"/>
                    </w:rPr>
                    <m:t>2</m:t>
                  </m:r>
                </m:e>
              </m:mr>
              <m:mr>
                <m:e>
                  <m:r>
                    <w:rPr>
                      <w:rFonts w:ascii="Cambria Math" w:hAnsi="Cambria Math" w:cs="Arial"/>
                      <w:sz w:val="18"/>
                      <w:szCs w:val="18"/>
                    </w:rPr>
                    <m:t>5</m:t>
                  </m:r>
                </m:e>
                <m:e>
                  <m:r>
                    <w:rPr>
                      <w:rFonts w:ascii="Cambria Math" w:hAnsi="Cambria Math" w:cs="Arial"/>
                      <w:sz w:val="18"/>
                      <w:szCs w:val="18"/>
                    </w:rPr>
                    <m:t>0</m:t>
                  </m:r>
                </m:e>
                <m:e>
                  <m:r>
                    <w:rPr>
                      <w:rFonts w:ascii="Cambria Math" w:hAnsi="Cambria Math" w:cs="Arial"/>
                      <w:sz w:val="18"/>
                      <w:szCs w:val="18"/>
                    </w:rPr>
                    <m:t>0</m:t>
                  </m:r>
                </m:e>
                <m:e>
                  <m:r>
                    <w:rPr>
                      <w:rFonts w:ascii="Cambria Math" w:hAnsi="Cambria Math" w:cs="Arial"/>
                      <w:sz w:val="18"/>
                      <w:szCs w:val="18"/>
                    </w:rPr>
                    <m:t>2</m:t>
                  </m:r>
                </m:e>
              </m:mr>
            </m:m>
          </m:e>
        </m:d>
      </m:oMath>
      <w:r w:rsidRPr="00196CCB">
        <w:rPr>
          <w:rFonts w:ascii="Arial" w:hAnsi="Arial" w:cs="Arial"/>
          <w:sz w:val="18"/>
          <w:szCs w:val="18"/>
        </w:rPr>
        <w:t>.</w:t>
      </w:r>
    </w:p>
    <w:p w14:paraId="2DD63804" w14:textId="0E2FAE39" w:rsidR="001547D1" w:rsidRDefault="001547D1" w:rsidP="00DC7852">
      <w:pPr>
        <w:rPr>
          <w:lang w:val="pt-PT"/>
        </w:rPr>
      </w:pPr>
    </w:p>
    <w:p w14:paraId="563B8018" w14:textId="43AE0C2F" w:rsidR="001547D1" w:rsidRDefault="001547D1" w:rsidP="00DC7852">
      <w:pPr>
        <w:rPr>
          <w:lang w:val="pt-PT"/>
        </w:rPr>
      </w:pPr>
    </w:p>
    <w:p w14:paraId="07163D65" w14:textId="7B3E08C1" w:rsidR="001547D1" w:rsidRDefault="001547D1" w:rsidP="00DC7852">
      <w:pPr>
        <w:rPr>
          <w:lang w:val="pt-PT"/>
        </w:rPr>
      </w:pPr>
    </w:p>
    <w:p w14:paraId="15E2D5BE" w14:textId="3A2E96CA" w:rsidR="001547D1" w:rsidRDefault="001547D1" w:rsidP="00DC7852">
      <w:pPr>
        <w:rPr>
          <w:lang w:val="pt-PT"/>
        </w:rPr>
      </w:pPr>
    </w:p>
    <w:p w14:paraId="285BA923" w14:textId="5F7470D1" w:rsidR="001547D1" w:rsidRDefault="001547D1" w:rsidP="00DC7852">
      <w:pPr>
        <w:rPr>
          <w:lang w:val="pt-PT"/>
        </w:rPr>
      </w:pPr>
    </w:p>
    <w:p w14:paraId="1118D83F" w14:textId="012CA5F5" w:rsidR="001547D1" w:rsidRDefault="001547D1" w:rsidP="00DC7852">
      <w:pPr>
        <w:rPr>
          <w:lang w:val="pt-PT"/>
        </w:rPr>
      </w:pPr>
    </w:p>
    <w:p w14:paraId="28E75CE8" w14:textId="77777777" w:rsidR="001547D1" w:rsidRPr="00DC7852" w:rsidRDefault="001547D1" w:rsidP="00DC7852">
      <w:pPr>
        <w:rPr>
          <w:lang w:val="pt-PT"/>
        </w:rPr>
      </w:pPr>
    </w:p>
    <w:sectPr w:rsidR="001547D1" w:rsidRPr="00DC7852" w:rsidSect="00D20D2C">
      <w:headerReference w:type="default" r:id="rId323"/>
      <w:footerReference w:type="default" r:id="rId324"/>
      <w:pgSz w:w="11906" w:h="16838" w:code="9"/>
      <w:pgMar w:top="1560" w:right="1416" w:bottom="1440" w:left="1080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188F4C9" w14:textId="77777777" w:rsidR="00CD64A0" w:rsidRDefault="00CD64A0" w:rsidP="00E91585">
      <w:pPr>
        <w:spacing w:after="0" w:line="240" w:lineRule="auto"/>
      </w:pPr>
      <w:r>
        <w:separator/>
      </w:r>
    </w:p>
  </w:endnote>
  <w:endnote w:type="continuationSeparator" w:id="0">
    <w:p w14:paraId="333AA427" w14:textId="77777777" w:rsidR="00CD64A0" w:rsidRDefault="00CD64A0" w:rsidP="00E9158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ourier">
    <w:panose1 w:val="02070409020205020404"/>
    <w:charset w:val="00"/>
    <w:family w:val="modern"/>
    <w:notTrueType/>
    <w:pitch w:val="fixed"/>
    <w:sig w:usb0="00000003" w:usb1="00000000" w:usb2="00000000" w:usb3="00000000" w:csb0="00000001" w:csb1="00000000"/>
  </w:font>
  <w:font w:name="SFRM1200">
    <w:altName w:val="Calibri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PMingLiU">
    <w:altName w:val="新細明體"/>
    <w:panose1 w:val="02010601000101010101"/>
    <w:charset w:val="88"/>
    <w:family w:val="roman"/>
    <w:pitch w:val="variable"/>
    <w:sig w:usb0="A00002FF" w:usb1="28CFFCFA" w:usb2="00000016" w:usb3="00000000" w:csb0="00100001" w:csb1="00000000"/>
  </w:font>
  <w:font w:name="Arial Unicode MS">
    <w:panose1 w:val="020B0604020202020204"/>
    <w:charset w:val="00"/>
    <w:family w:val="roman"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ath5">
    <w:panose1 w:val="00000400000000000000"/>
    <w:charset w:val="02"/>
    <w:family w:val="auto"/>
    <w:pitch w:val="variable"/>
    <w:sig w:usb0="00000000" w:usb1="10000000" w:usb2="00000000" w:usb3="00000000" w:csb0="80000000" w:csb1="00000000"/>
  </w:font>
  <w:font w:name="Mathematica7">
    <w:panose1 w:val="00000400000000000000"/>
    <w:charset w:val="02"/>
    <w:family w:val="auto"/>
    <w:pitch w:val="variable"/>
    <w:sig w:usb0="00000000" w:usb1="10000000" w:usb2="00000000" w:usb3="00000000" w:csb0="80000000" w:csb1="00000000"/>
  </w:font>
  <w:font w:name="Math1Mono">
    <w:panose1 w:val="05060400030100000101"/>
    <w:charset w:val="02"/>
    <w:family w:val="roman"/>
    <w:pitch w:val="variable"/>
    <w:sig w:usb0="00000000" w:usb1="10000000" w:usb2="00000000" w:usb3="00000000" w:csb0="80000000" w:csb1="00000000"/>
  </w:font>
  <w:font w:name="Mathematica1">
    <w:panose1 w:val="05000502060100000001"/>
    <w:charset w:val="02"/>
    <w:family w:val="auto"/>
    <w:pitch w:val="variable"/>
    <w:sig w:usb0="00000000" w:usb1="10000000" w:usb2="00000000" w:usb3="00000000" w:csb0="8000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978608763"/>
      <w:docPartObj>
        <w:docPartGallery w:val="Page Numbers (Bottom of Page)"/>
        <w:docPartUnique/>
      </w:docPartObj>
    </w:sdtPr>
    <w:sdtEndPr/>
    <w:sdtContent>
      <w:p w14:paraId="4C7107A2" w14:textId="2C6CBE88" w:rsidR="00EF266B" w:rsidRDefault="00EF266B">
        <w:pPr>
          <w:pStyle w:val="Rodap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lang w:val="pt-PT"/>
          </w:rPr>
          <w:t>2</w:t>
        </w:r>
        <w:r>
          <w:fldChar w:fldCharType="end"/>
        </w:r>
      </w:p>
    </w:sdtContent>
  </w:sdt>
  <w:p w14:paraId="3C946FAF" w14:textId="77777777" w:rsidR="00EF266B" w:rsidRDefault="00EF266B">
    <w:pPr>
      <w:pStyle w:val="Rodap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00A1DF6" w14:textId="77777777" w:rsidR="00CD64A0" w:rsidRDefault="00CD64A0" w:rsidP="00E91585">
      <w:pPr>
        <w:spacing w:after="0" w:line="240" w:lineRule="auto"/>
      </w:pPr>
      <w:r>
        <w:separator/>
      </w:r>
    </w:p>
  </w:footnote>
  <w:footnote w:type="continuationSeparator" w:id="0">
    <w:p w14:paraId="1D01A173" w14:textId="77777777" w:rsidR="00CD64A0" w:rsidRDefault="00CD64A0" w:rsidP="00E9158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0A59EDA" w14:textId="2FF04693" w:rsidR="000D62CE" w:rsidRDefault="004715DB" w:rsidP="00E91585">
    <w:pPr>
      <w:pStyle w:val="Cabealho"/>
      <w:jc w:val="right"/>
    </w:pPr>
    <w:r>
      <w:t xml:space="preserve"> </w:t>
    </w:r>
    <w:r w:rsidR="008759B4">
      <w:t>ESIPL</w:t>
    </w:r>
    <w:r w:rsidR="008E3B99">
      <w:t xml:space="preserve">  </w:t>
    </w:r>
    <w:r w:rsidR="0045132E">
      <w:t xml:space="preserve">                                         </w:t>
    </w:r>
    <w:r>
      <w:t xml:space="preserve">                        </w:t>
    </w:r>
    <w:r w:rsidR="0045132E">
      <w:t xml:space="preserve">                                                                                           </w:t>
    </w:r>
    <w:r w:rsidR="004918BC">
      <w:t>31</w:t>
    </w:r>
    <w:r w:rsidR="000D62CE">
      <w:t>-</w:t>
    </w:r>
    <w:r w:rsidR="008759B4">
      <w:t>0</w:t>
    </w:r>
    <w:r w:rsidR="002C790E">
      <w:t>5</w:t>
    </w:r>
    <w:r w:rsidR="000D62CE">
      <w:t>-202</w:t>
    </w:r>
    <w:r w:rsidR="008759B4">
      <w:t>2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1EE2ABD"/>
    <w:multiLevelType w:val="hybridMultilevel"/>
    <w:tmpl w:val="78561784"/>
    <w:lvl w:ilvl="0" w:tplc="08160017">
      <w:start w:val="1"/>
      <w:numFmt w:val="lowerLetter"/>
      <w:pStyle w:val="Numerao"/>
      <w:lvlText w:val="%1)"/>
      <w:lvlJc w:val="left"/>
      <w:pPr>
        <w:ind w:left="720" w:hanging="360"/>
      </w:pPr>
      <w:rPr>
        <w:rFonts w:hint="default"/>
      </w:rPr>
    </w:lvl>
    <w:lvl w:ilvl="1" w:tplc="08160019" w:tentative="1">
      <w:start w:val="1"/>
      <w:numFmt w:val="lowerLetter"/>
      <w:lvlText w:val="%2."/>
      <w:lvlJc w:val="left"/>
      <w:pPr>
        <w:ind w:left="1440" w:hanging="360"/>
      </w:pPr>
    </w:lvl>
    <w:lvl w:ilvl="2" w:tplc="0816001B" w:tentative="1">
      <w:start w:val="1"/>
      <w:numFmt w:val="lowerRoman"/>
      <w:lvlText w:val="%3."/>
      <w:lvlJc w:val="right"/>
      <w:pPr>
        <w:ind w:left="2160" w:hanging="180"/>
      </w:pPr>
    </w:lvl>
    <w:lvl w:ilvl="3" w:tplc="0816000F" w:tentative="1">
      <w:start w:val="1"/>
      <w:numFmt w:val="decimal"/>
      <w:lvlText w:val="%4."/>
      <w:lvlJc w:val="left"/>
      <w:pPr>
        <w:ind w:left="2880" w:hanging="360"/>
      </w:pPr>
    </w:lvl>
    <w:lvl w:ilvl="4" w:tplc="08160019" w:tentative="1">
      <w:start w:val="1"/>
      <w:numFmt w:val="lowerLetter"/>
      <w:lvlText w:val="%5."/>
      <w:lvlJc w:val="left"/>
      <w:pPr>
        <w:ind w:left="3600" w:hanging="360"/>
      </w:pPr>
    </w:lvl>
    <w:lvl w:ilvl="5" w:tplc="0816001B" w:tentative="1">
      <w:start w:val="1"/>
      <w:numFmt w:val="lowerRoman"/>
      <w:lvlText w:val="%6."/>
      <w:lvlJc w:val="right"/>
      <w:pPr>
        <w:ind w:left="4320" w:hanging="180"/>
      </w:pPr>
    </w:lvl>
    <w:lvl w:ilvl="6" w:tplc="0816000F" w:tentative="1">
      <w:start w:val="1"/>
      <w:numFmt w:val="decimal"/>
      <w:lvlText w:val="%7."/>
      <w:lvlJc w:val="left"/>
      <w:pPr>
        <w:ind w:left="5040" w:hanging="360"/>
      </w:pPr>
    </w:lvl>
    <w:lvl w:ilvl="7" w:tplc="08160019" w:tentative="1">
      <w:start w:val="1"/>
      <w:numFmt w:val="lowerLetter"/>
      <w:lvlText w:val="%8."/>
      <w:lvlJc w:val="left"/>
      <w:pPr>
        <w:ind w:left="5760" w:hanging="360"/>
      </w:pPr>
    </w:lvl>
    <w:lvl w:ilvl="8" w:tplc="08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50F3542"/>
    <w:multiLevelType w:val="hybridMultilevel"/>
    <w:tmpl w:val="B21C67DA"/>
    <w:lvl w:ilvl="0" w:tplc="84949286">
      <w:start w:val="1"/>
      <w:numFmt w:val="lowerLetter"/>
      <w:lvlText w:val="%1)"/>
      <w:lvlJc w:val="left"/>
      <w:pPr>
        <w:ind w:left="720" w:hanging="360"/>
      </w:pPr>
      <w:rPr>
        <w:rFonts w:eastAsiaTheme="minorEastAsia"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5705AA6"/>
    <w:multiLevelType w:val="hybridMultilevel"/>
    <w:tmpl w:val="E0EEBE00"/>
    <w:lvl w:ilvl="0" w:tplc="0809000F">
      <w:start w:val="1"/>
      <w:numFmt w:val="decimal"/>
      <w:lvlText w:val="%1."/>
      <w:lvlJc w:val="left"/>
      <w:pPr>
        <w:ind w:left="720" w:hanging="360"/>
      </w:p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B666807"/>
    <w:multiLevelType w:val="hybridMultilevel"/>
    <w:tmpl w:val="2940E77C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10EB399B"/>
    <w:multiLevelType w:val="hybridMultilevel"/>
    <w:tmpl w:val="5C4083E0"/>
    <w:lvl w:ilvl="0" w:tplc="08160017">
      <w:start w:val="1"/>
      <w:numFmt w:val="lowerLetter"/>
      <w:lvlText w:val="%1)"/>
      <w:lvlJc w:val="left"/>
      <w:pPr>
        <w:ind w:left="720" w:hanging="360"/>
      </w:pPr>
    </w:lvl>
    <w:lvl w:ilvl="1" w:tplc="08160019" w:tentative="1">
      <w:start w:val="1"/>
      <w:numFmt w:val="lowerLetter"/>
      <w:lvlText w:val="%2."/>
      <w:lvlJc w:val="left"/>
      <w:pPr>
        <w:ind w:left="1440" w:hanging="360"/>
      </w:pPr>
    </w:lvl>
    <w:lvl w:ilvl="2" w:tplc="0816001B" w:tentative="1">
      <w:start w:val="1"/>
      <w:numFmt w:val="lowerRoman"/>
      <w:lvlText w:val="%3."/>
      <w:lvlJc w:val="right"/>
      <w:pPr>
        <w:ind w:left="2160" w:hanging="180"/>
      </w:pPr>
    </w:lvl>
    <w:lvl w:ilvl="3" w:tplc="0816000F" w:tentative="1">
      <w:start w:val="1"/>
      <w:numFmt w:val="decimal"/>
      <w:lvlText w:val="%4."/>
      <w:lvlJc w:val="left"/>
      <w:pPr>
        <w:ind w:left="2880" w:hanging="360"/>
      </w:pPr>
    </w:lvl>
    <w:lvl w:ilvl="4" w:tplc="08160019" w:tentative="1">
      <w:start w:val="1"/>
      <w:numFmt w:val="lowerLetter"/>
      <w:lvlText w:val="%5."/>
      <w:lvlJc w:val="left"/>
      <w:pPr>
        <w:ind w:left="3600" w:hanging="360"/>
      </w:pPr>
    </w:lvl>
    <w:lvl w:ilvl="5" w:tplc="0816001B" w:tentative="1">
      <w:start w:val="1"/>
      <w:numFmt w:val="lowerRoman"/>
      <w:lvlText w:val="%6."/>
      <w:lvlJc w:val="right"/>
      <w:pPr>
        <w:ind w:left="4320" w:hanging="180"/>
      </w:pPr>
    </w:lvl>
    <w:lvl w:ilvl="6" w:tplc="0816000F" w:tentative="1">
      <w:start w:val="1"/>
      <w:numFmt w:val="decimal"/>
      <w:lvlText w:val="%7."/>
      <w:lvlJc w:val="left"/>
      <w:pPr>
        <w:ind w:left="5040" w:hanging="360"/>
      </w:pPr>
    </w:lvl>
    <w:lvl w:ilvl="7" w:tplc="08160019" w:tentative="1">
      <w:start w:val="1"/>
      <w:numFmt w:val="lowerLetter"/>
      <w:lvlText w:val="%8."/>
      <w:lvlJc w:val="left"/>
      <w:pPr>
        <w:ind w:left="5760" w:hanging="360"/>
      </w:pPr>
    </w:lvl>
    <w:lvl w:ilvl="8" w:tplc="08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32B10EC"/>
    <w:multiLevelType w:val="hybridMultilevel"/>
    <w:tmpl w:val="CB3684A4"/>
    <w:lvl w:ilvl="0" w:tplc="0816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15603978"/>
    <w:multiLevelType w:val="hybridMultilevel"/>
    <w:tmpl w:val="04967288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16A1477D"/>
    <w:multiLevelType w:val="hybridMultilevel"/>
    <w:tmpl w:val="90242DE6"/>
    <w:lvl w:ilvl="0" w:tplc="A9B05FC8">
      <w:start w:val="1"/>
      <w:numFmt w:val="lowerLetter"/>
      <w:pStyle w:val="exerccioalinea"/>
      <w:lvlText w:val="%1."/>
      <w:lvlJc w:val="left"/>
      <w:pPr>
        <w:ind w:left="700" w:hanging="360"/>
      </w:pPr>
      <w:rPr>
        <w:rFonts w:cs="Times New Roman"/>
        <w:b w:val="0"/>
      </w:rPr>
    </w:lvl>
    <w:lvl w:ilvl="1" w:tplc="040A5DB0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ACA0159A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35AC60D2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B3D2048E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286AF69C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8AD448E6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A4C717A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D9D0872E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8" w15:restartNumberingAfterBreak="0">
    <w:nsid w:val="20A771B8"/>
    <w:multiLevelType w:val="hybridMultilevel"/>
    <w:tmpl w:val="EAC0506A"/>
    <w:lvl w:ilvl="0" w:tplc="0809000F">
      <w:start w:val="1"/>
      <w:numFmt w:val="decimal"/>
      <w:lvlText w:val="%1."/>
      <w:lvlJc w:val="left"/>
      <w:pPr>
        <w:ind w:left="720" w:hanging="360"/>
      </w:p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1D222EE"/>
    <w:multiLevelType w:val="hybridMultilevel"/>
    <w:tmpl w:val="107A9FE6"/>
    <w:lvl w:ilvl="0" w:tplc="DA0CC15E">
      <w:start w:val="1"/>
      <w:numFmt w:val="decimal"/>
      <w:lvlText w:val="%1)"/>
      <w:lvlJc w:val="left"/>
      <w:pPr>
        <w:ind w:left="720" w:hanging="360"/>
      </w:pPr>
      <w:rPr>
        <w:rFonts w:asciiTheme="minorHAnsi" w:eastAsiaTheme="minorEastAsia" w:hAnsiTheme="minorHAnsi" w:cstheme="minorBidi" w:hint="default"/>
        <w:i w:val="0"/>
        <w:noProof w:val="0"/>
      </w:rPr>
    </w:lvl>
    <w:lvl w:ilvl="1" w:tplc="08160019" w:tentative="1">
      <w:start w:val="1"/>
      <w:numFmt w:val="lowerLetter"/>
      <w:lvlText w:val="%2."/>
      <w:lvlJc w:val="left"/>
      <w:pPr>
        <w:ind w:left="1440" w:hanging="360"/>
      </w:pPr>
    </w:lvl>
    <w:lvl w:ilvl="2" w:tplc="0816001B" w:tentative="1">
      <w:start w:val="1"/>
      <w:numFmt w:val="lowerRoman"/>
      <w:lvlText w:val="%3."/>
      <w:lvlJc w:val="right"/>
      <w:pPr>
        <w:ind w:left="2160" w:hanging="180"/>
      </w:pPr>
    </w:lvl>
    <w:lvl w:ilvl="3" w:tplc="0816000F" w:tentative="1">
      <w:start w:val="1"/>
      <w:numFmt w:val="decimal"/>
      <w:lvlText w:val="%4."/>
      <w:lvlJc w:val="left"/>
      <w:pPr>
        <w:ind w:left="2880" w:hanging="360"/>
      </w:pPr>
    </w:lvl>
    <w:lvl w:ilvl="4" w:tplc="08160019" w:tentative="1">
      <w:start w:val="1"/>
      <w:numFmt w:val="lowerLetter"/>
      <w:lvlText w:val="%5."/>
      <w:lvlJc w:val="left"/>
      <w:pPr>
        <w:ind w:left="3600" w:hanging="360"/>
      </w:pPr>
    </w:lvl>
    <w:lvl w:ilvl="5" w:tplc="0816001B" w:tentative="1">
      <w:start w:val="1"/>
      <w:numFmt w:val="lowerRoman"/>
      <w:lvlText w:val="%6."/>
      <w:lvlJc w:val="right"/>
      <w:pPr>
        <w:ind w:left="4320" w:hanging="180"/>
      </w:pPr>
    </w:lvl>
    <w:lvl w:ilvl="6" w:tplc="0816000F" w:tentative="1">
      <w:start w:val="1"/>
      <w:numFmt w:val="decimal"/>
      <w:lvlText w:val="%7."/>
      <w:lvlJc w:val="left"/>
      <w:pPr>
        <w:ind w:left="5040" w:hanging="360"/>
      </w:pPr>
    </w:lvl>
    <w:lvl w:ilvl="7" w:tplc="08160019" w:tentative="1">
      <w:start w:val="1"/>
      <w:numFmt w:val="lowerLetter"/>
      <w:lvlText w:val="%8."/>
      <w:lvlJc w:val="left"/>
      <w:pPr>
        <w:ind w:left="5760" w:hanging="360"/>
      </w:pPr>
    </w:lvl>
    <w:lvl w:ilvl="8" w:tplc="08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4104070"/>
    <w:multiLevelType w:val="hybridMultilevel"/>
    <w:tmpl w:val="822666C2"/>
    <w:lvl w:ilvl="0" w:tplc="0CAC9AE8">
      <w:start w:val="1"/>
      <w:numFmt w:val="bullet"/>
      <w:pStyle w:val="definies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816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1" w15:restartNumberingAfterBreak="0">
    <w:nsid w:val="24A75DF7"/>
    <w:multiLevelType w:val="hybridMultilevel"/>
    <w:tmpl w:val="40C04FF0"/>
    <w:lvl w:ilvl="0" w:tplc="75420840">
      <w:start w:val="1"/>
      <w:numFmt w:val="lowerLetter"/>
      <w:lvlText w:val="%1)"/>
      <w:lvlJc w:val="left"/>
      <w:pPr>
        <w:ind w:left="720" w:hanging="360"/>
      </w:pPr>
      <w:rPr>
        <w:rFonts w:ascii="Times New Roman" w:eastAsiaTheme="minorEastAsia" w:hAnsi="Times New Roman" w:cs="Times New Roman" w:hint="default"/>
      </w:rPr>
    </w:lvl>
    <w:lvl w:ilvl="1" w:tplc="08160019" w:tentative="1">
      <w:start w:val="1"/>
      <w:numFmt w:val="lowerLetter"/>
      <w:lvlText w:val="%2."/>
      <w:lvlJc w:val="left"/>
      <w:pPr>
        <w:ind w:left="1440" w:hanging="360"/>
      </w:pPr>
    </w:lvl>
    <w:lvl w:ilvl="2" w:tplc="0816001B" w:tentative="1">
      <w:start w:val="1"/>
      <w:numFmt w:val="lowerRoman"/>
      <w:lvlText w:val="%3."/>
      <w:lvlJc w:val="right"/>
      <w:pPr>
        <w:ind w:left="2160" w:hanging="180"/>
      </w:pPr>
    </w:lvl>
    <w:lvl w:ilvl="3" w:tplc="0816000F" w:tentative="1">
      <w:start w:val="1"/>
      <w:numFmt w:val="decimal"/>
      <w:lvlText w:val="%4."/>
      <w:lvlJc w:val="left"/>
      <w:pPr>
        <w:ind w:left="2880" w:hanging="360"/>
      </w:pPr>
    </w:lvl>
    <w:lvl w:ilvl="4" w:tplc="08160019" w:tentative="1">
      <w:start w:val="1"/>
      <w:numFmt w:val="lowerLetter"/>
      <w:lvlText w:val="%5."/>
      <w:lvlJc w:val="left"/>
      <w:pPr>
        <w:ind w:left="3600" w:hanging="360"/>
      </w:pPr>
    </w:lvl>
    <w:lvl w:ilvl="5" w:tplc="0816001B" w:tentative="1">
      <w:start w:val="1"/>
      <w:numFmt w:val="lowerRoman"/>
      <w:lvlText w:val="%6."/>
      <w:lvlJc w:val="right"/>
      <w:pPr>
        <w:ind w:left="4320" w:hanging="180"/>
      </w:pPr>
    </w:lvl>
    <w:lvl w:ilvl="6" w:tplc="0816000F" w:tentative="1">
      <w:start w:val="1"/>
      <w:numFmt w:val="decimal"/>
      <w:lvlText w:val="%7."/>
      <w:lvlJc w:val="left"/>
      <w:pPr>
        <w:ind w:left="5040" w:hanging="360"/>
      </w:pPr>
    </w:lvl>
    <w:lvl w:ilvl="7" w:tplc="08160019" w:tentative="1">
      <w:start w:val="1"/>
      <w:numFmt w:val="lowerLetter"/>
      <w:lvlText w:val="%8."/>
      <w:lvlJc w:val="left"/>
      <w:pPr>
        <w:ind w:left="5760" w:hanging="360"/>
      </w:pPr>
    </w:lvl>
    <w:lvl w:ilvl="8" w:tplc="08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4A92587"/>
    <w:multiLevelType w:val="hybridMultilevel"/>
    <w:tmpl w:val="02FA9450"/>
    <w:lvl w:ilvl="0" w:tplc="0816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8160019" w:tentative="1">
      <w:start w:val="1"/>
      <w:numFmt w:val="lowerLetter"/>
      <w:lvlText w:val="%2."/>
      <w:lvlJc w:val="left"/>
      <w:pPr>
        <w:ind w:left="1440" w:hanging="360"/>
      </w:pPr>
    </w:lvl>
    <w:lvl w:ilvl="2" w:tplc="0816001B" w:tentative="1">
      <w:start w:val="1"/>
      <w:numFmt w:val="lowerRoman"/>
      <w:lvlText w:val="%3."/>
      <w:lvlJc w:val="right"/>
      <w:pPr>
        <w:ind w:left="2160" w:hanging="180"/>
      </w:pPr>
    </w:lvl>
    <w:lvl w:ilvl="3" w:tplc="0816000F" w:tentative="1">
      <w:start w:val="1"/>
      <w:numFmt w:val="decimal"/>
      <w:lvlText w:val="%4."/>
      <w:lvlJc w:val="left"/>
      <w:pPr>
        <w:ind w:left="2880" w:hanging="360"/>
      </w:pPr>
    </w:lvl>
    <w:lvl w:ilvl="4" w:tplc="08160019" w:tentative="1">
      <w:start w:val="1"/>
      <w:numFmt w:val="lowerLetter"/>
      <w:lvlText w:val="%5."/>
      <w:lvlJc w:val="left"/>
      <w:pPr>
        <w:ind w:left="3600" w:hanging="360"/>
      </w:pPr>
    </w:lvl>
    <w:lvl w:ilvl="5" w:tplc="0816001B" w:tentative="1">
      <w:start w:val="1"/>
      <w:numFmt w:val="lowerRoman"/>
      <w:lvlText w:val="%6."/>
      <w:lvlJc w:val="right"/>
      <w:pPr>
        <w:ind w:left="4320" w:hanging="180"/>
      </w:pPr>
    </w:lvl>
    <w:lvl w:ilvl="6" w:tplc="0816000F" w:tentative="1">
      <w:start w:val="1"/>
      <w:numFmt w:val="decimal"/>
      <w:lvlText w:val="%7."/>
      <w:lvlJc w:val="left"/>
      <w:pPr>
        <w:ind w:left="5040" w:hanging="360"/>
      </w:pPr>
    </w:lvl>
    <w:lvl w:ilvl="7" w:tplc="08160019" w:tentative="1">
      <w:start w:val="1"/>
      <w:numFmt w:val="lowerLetter"/>
      <w:lvlText w:val="%8."/>
      <w:lvlJc w:val="left"/>
      <w:pPr>
        <w:ind w:left="5760" w:hanging="360"/>
      </w:pPr>
    </w:lvl>
    <w:lvl w:ilvl="8" w:tplc="08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51C60AD"/>
    <w:multiLevelType w:val="hybridMultilevel"/>
    <w:tmpl w:val="9BB4EB2C"/>
    <w:lvl w:ilvl="0" w:tplc="0816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160019" w:tentative="1">
      <w:start w:val="1"/>
      <w:numFmt w:val="lowerLetter"/>
      <w:lvlText w:val="%2."/>
      <w:lvlJc w:val="left"/>
      <w:pPr>
        <w:ind w:left="1440" w:hanging="360"/>
      </w:pPr>
    </w:lvl>
    <w:lvl w:ilvl="2" w:tplc="0816001B" w:tentative="1">
      <w:start w:val="1"/>
      <w:numFmt w:val="lowerRoman"/>
      <w:lvlText w:val="%3."/>
      <w:lvlJc w:val="right"/>
      <w:pPr>
        <w:ind w:left="2160" w:hanging="180"/>
      </w:pPr>
    </w:lvl>
    <w:lvl w:ilvl="3" w:tplc="0816000F" w:tentative="1">
      <w:start w:val="1"/>
      <w:numFmt w:val="decimal"/>
      <w:lvlText w:val="%4."/>
      <w:lvlJc w:val="left"/>
      <w:pPr>
        <w:ind w:left="2880" w:hanging="360"/>
      </w:pPr>
    </w:lvl>
    <w:lvl w:ilvl="4" w:tplc="08160019" w:tentative="1">
      <w:start w:val="1"/>
      <w:numFmt w:val="lowerLetter"/>
      <w:lvlText w:val="%5."/>
      <w:lvlJc w:val="left"/>
      <w:pPr>
        <w:ind w:left="3600" w:hanging="360"/>
      </w:pPr>
    </w:lvl>
    <w:lvl w:ilvl="5" w:tplc="0816001B" w:tentative="1">
      <w:start w:val="1"/>
      <w:numFmt w:val="lowerRoman"/>
      <w:lvlText w:val="%6."/>
      <w:lvlJc w:val="right"/>
      <w:pPr>
        <w:ind w:left="4320" w:hanging="180"/>
      </w:pPr>
    </w:lvl>
    <w:lvl w:ilvl="6" w:tplc="0816000F" w:tentative="1">
      <w:start w:val="1"/>
      <w:numFmt w:val="decimal"/>
      <w:lvlText w:val="%7."/>
      <w:lvlJc w:val="left"/>
      <w:pPr>
        <w:ind w:left="5040" w:hanging="360"/>
      </w:pPr>
    </w:lvl>
    <w:lvl w:ilvl="7" w:tplc="08160019" w:tentative="1">
      <w:start w:val="1"/>
      <w:numFmt w:val="lowerLetter"/>
      <w:lvlText w:val="%8."/>
      <w:lvlJc w:val="left"/>
      <w:pPr>
        <w:ind w:left="5760" w:hanging="360"/>
      </w:pPr>
    </w:lvl>
    <w:lvl w:ilvl="8" w:tplc="08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290F5EE3"/>
    <w:multiLevelType w:val="hybridMultilevel"/>
    <w:tmpl w:val="C0E4846A"/>
    <w:lvl w:ilvl="0" w:tplc="08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46E1E92"/>
    <w:multiLevelType w:val="multilevel"/>
    <w:tmpl w:val="F7B6A990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2"/>
      <w:numFmt w:val="decimal"/>
      <w:isLgl/>
      <w:lvlText w:val="%1.%2."/>
      <w:lvlJc w:val="left"/>
      <w:pPr>
        <w:ind w:left="1080" w:hanging="720"/>
      </w:pPr>
      <w:rPr>
        <w:rFonts w:cs="Times New Roman" w:hint="default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cs="Times New Roman" w:hint="default"/>
      </w:rPr>
    </w:lvl>
    <w:lvl w:ilvl="3">
      <w:start w:val="1"/>
      <w:numFmt w:val="decimal"/>
      <w:isLgl/>
      <w:lvlText w:val="%1.%2.%3.%4."/>
      <w:lvlJc w:val="left"/>
      <w:pPr>
        <w:ind w:left="1440" w:hanging="1080"/>
      </w:pPr>
      <w:rPr>
        <w:rFonts w:cs="Times New Roman" w:hint="default"/>
      </w:rPr>
    </w:lvl>
    <w:lvl w:ilvl="4">
      <w:start w:val="1"/>
      <w:numFmt w:val="decimal"/>
      <w:isLgl/>
      <w:lvlText w:val="%1.%2.%3.%4.%5."/>
      <w:lvlJc w:val="left"/>
      <w:pPr>
        <w:ind w:left="1800" w:hanging="1440"/>
      </w:pPr>
      <w:rPr>
        <w:rFonts w:cs="Times New Roman" w:hint="default"/>
      </w:rPr>
    </w:lvl>
    <w:lvl w:ilvl="5">
      <w:start w:val="1"/>
      <w:numFmt w:val="decimal"/>
      <w:isLgl/>
      <w:lvlText w:val="%1.%2.%3.%4.%5.%6."/>
      <w:lvlJc w:val="left"/>
      <w:pPr>
        <w:ind w:left="1800" w:hanging="1440"/>
      </w:pPr>
      <w:rPr>
        <w:rFonts w:cs="Times New Roman" w:hint="default"/>
      </w:rPr>
    </w:lvl>
    <w:lvl w:ilvl="6">
      <w:start w:val="1"/>
      <w:numFmt w:val="decimal"/>
      <w:isLgl/>
      <w:lvlText w:val="%1.%2.%3.%4.%5.%6.%7."/>
      <w:lvlJc w:val="left"/>
      <w:pPr>
        <w:ind w:left="2160" w:hanging="1800"/>
      </w:pPr>
      <w:rPr>
        <w:rFonts w:cs="Times New Roman" w:hint="default"/>
      </w:rPr>
    </w:lvl>
    <w:lvl w:ilvl="7">
      <w:start w:val="1"/>
      <w:numFmt w:val="decimal"/>
      <w:isLgl/>
      <w:lvlText w:val="%1.%2.%3.%4.%5.%6.%7.%8."/>
      <w:lvlJc w:val="left"/>
      <w:pPr>
        <w:ind w:left="2160" w:hanging="1800"/>
      </w:pPr>
      <w:rPr>
        <w:rFonts w:cs="Times New Roman" w:hint="default"/>
      </w:rPr>
    </w:lvl>
    <w:lvl w:ilvl="8">
      <w:start w:val="1"/>
      <w:numFmt w:val="decimal"/>
      <w:isLgl/>
      <w:lvlText w:val="%1.%2.%3.%4.%5.%6.%7.%8.%9."/>
      <w:lvlJc w:val="left"/>
      <w:pPr>
        <w:ind w:left="2520" w:hanging="2160"/>
      </w:pPr>
      <w:rPr>
        <w:rFonts w:cs="Times New Roman" w:hint="default"/>
      </w:rPr>
    </w:lvl>
  </w:abstractNum>
  <w:abstractNum w:abstractNumId="16" w15:restartNumberingAfterBreak="0">
    <w:nsid w:val="40AD677E"/>
    <w:multiLevelType w:val="hybridMultilevel"/>
    <w:tmpl w:val="4216A750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426B33ED"/>
    <w:multiLevelType w:val="hybridMultilevel"/>
    <w:tmpl w:val="A606C564"/>
    <w:lvl w:ilvl="0" w:tplc="0816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45760367"/>
    <w:multiLevelType w:val="hybridMultilevel"/>
    <w:tmpl w:val="54CCA22C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46573D50"/>
    <w:multiLevelType w:val="hybridMultilevel"/>
    <w:tmpl w:val="E32E134E"/>
    <w:lvl w:ilvl="0" w:tplc="0816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550A295B"/>
    <w:multiLevelType w:val="hybridMultilevel"/>
    <w:tmpl w:val="0DFE0542"/>
    <w:lvl w:ilvl="0" w:tplc="24C27A8E">
      <w:start w:val="1"/>
      <w:numFmt w:val="decimal"/>
      <w:pStyle w:val="solues-nmero"/>
      <w:lvlText w:val="1.%1"/>
      <w:lvlJc w:val="left"/>
      <w:pPr>
        <w:ind w:left="720" w:hanging="360"/>
      </w:pPr>
      <w:rPr>
        <w:rFonts w:ascii="Arial" w:hAnsi="Arial" w:cs="Arial" w:hint="default"/>
        <w:b w:val="0"/>
        <w:bCs w:val="0"/>
        <w:i w:val="0"/>
        <w:iCs w:val="0"/>
        <w:caps w:val="0"/>
        <w:smallCaps w:val="0"/>
        <w:strike w:val="0"/>
        <w:dstrike w:val="0"/>
        <w:noProof w:val="0"/>
        <w:snapToGrid w:val="0"/>
        <w:vanish w:val="0"/>
        <w:color w:val="000000"/>
        <w:spacing w:val="0"/>
        <w:w w:val="0"/>
        <w:kern w:val="0"/>
        <w:position w:val="0"/>
        <w:szCs w:val="0"/>
        <w:u w:val="none"/>
        <w:vertAlign w:val="baseline"/>
        <w:em w:val="no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8160019">
      <w:start w:val="1"/>
      <w:numFmt w:val="lowerLetter"/>
      <w:lvlText w:val="%2."/>
      <w:lvlJc w:val="left"/>
      <w:pPr>
        <w:ind w:left="1440" w:hanging="360"/>
      </w:pPr>
    </w:lvl>
    <w:lvl w:ilvl="2" w:tplc="0816001B" w:tentative="1">
      <w:start w:val="1"/>
      <w:numFmt w:val="lowerRoman"/>
      <w:lvlText w:val="%3."/>
      <w:lvlJc w:val="right"/>
      <w:pPr>
        <w:ind w:left="2160" w:hanging="180"/>
      </w:pPr>
    </w:lvl>
    <w:lvl w:ilvl="3" w:tplc="0816000F" w:tentative="1">
      <w:start w:val="1"/>
      <w:numFmt w:val="decimal"/>
      <w:lvlText w:val="%4."/>
      <w:lvlJc w:val="left"/>
      <w:pPr>
        <w:ind w:left="2880" w:hanging="360"/>
      </w:pPr>
    </w:lvl>
    <w:lvl w:ilvl="4" w:tplc="08160019" w:tentative="1">
      <w:start w:val="1"/>
      <w:numFmt w:val="lowerLetter"/>
      <w:lvlText w:val="%5."/>
      <w:lvlJc w:val="left"/>
      <w:pPr>
        <w:ind w:left="3600" w:hanging="360"/>
      </w:pPr>
    </w:lvl>
    <w:lvl w:ilvl="5" w:tplc="0816001B" w:tentative="1">
      <w:start w:val="1"/>
      <w:numFmt w:val="lowerRoman"/>
      <w:lvlText w:val="%6."/>
      <w:lvlJc w:val="right"/>
      <w:pPr>
        <w:ind w:left="4320" w:hanging="180"/>
      </w:pPr>
    </w:lvl>
    <w:lvl w:ilvl="6" w:tplc="0816000F" w:tentative="1">
      <w:start w:val="1"/>
      <w:numFmt w:val="decimal"/>
      <w:lvlText w:val="%7."/>
      <w:lvlJc w:val="left"/>
      <w:pPr>
        <w:ind w:left="5040" w:hanging="360"/>
      </w:pPr>
    </w:lvl>
    <w:lvl w:ilvl="7" w:tplc="08160019" w:tentative="1">
      <w:start w:val="1"/>
      <w:numFmt w:val="lowerLetter"/>
      <w:lvlText w:val="%8."/>
      <w:lvlJc w:val="left"/>
      <w:pPr>
        <w:ind w:left="5760" w:hanging="360"/>
      </w:pPr>
    </w:lvl>
    <w:lvl w:ilvl="8" w:tplc="08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551B279C"/>
    <w:multiLevelType w:val="hybridMultilevel"/>
    <w:tmpl w:val="0DEEAE9A"/>
    <w:lvl w:ilvl="0" w:tplc="0816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160019" w:tentative="1">
      <w:start w:val="1"/>
      <w:numFmt w:val="lowerLetter"/>
      <w:lvlText w:val="%2."/>
      <w:lvlJc w:val="left"/>
      <w:pPr>
        <w:ind w:left="1440" w:hanging="360"/>
      </w:pPr>
    </w:lvl>
    <w:lvl w:ilvl="2" w:tplc="0816001B" w:tentative="1">
      <w:start w:val="1"/>
      <w:numFmt w:val="lowerRoman"/>
      <w:lvlText w:val="%3."/>
      <w:lvlJc w:val="right"/>
      <w:pPr>
        <w:ind w:left="2160" w:hanging="180"/>
      </w:pPr>
    </w:lvl>
    <w:lvl w:ilvl="3" w:tplc="0816000F" w:tentative="1">
      <w:start w:val="1"/>
      <w:numFmt w:val="decimal"/>
      <w:lvlText w:val="%4."/>
      <w:lvlJc w:val="left"/>
      <w:pPr>
        <w:ind w:left="2880" w:hanging="360"/>
      </w:pPr>
    </w:lvl>
    <w:lvl w:ilvl="4" w:tplc="08160019" w:tentative="1">
      <w:start w:val="1"/>
      <w:numFmt w:val="lowerLetter"/>
      <w:lvlText w:val="%5."/>
      <w:lvlJc w:val="left"/>
      <w:pPr>
        <w:ind w:left="3600" w:hanging="360"/>
      </w:pPr>
    </w:lvl>
    <w:lvl w:ilvl="5" w:tplc="0816001B" w:tentative="1">
      <w:start w:val="1"/>
      <w:numFmt w:val="lowerRoman"/>
      <w:lvlText w:val="%6."/>
      <w:lvlJc w:val="right"/>
      <w:pPr>
        <w:ind w:left="4320" w:hanging="180"/>
      </w:pPr>
    </w:lvl>
    <w:lvl w:ilvl="6" w:tplc="0816000F" w:tentative="1">
      <w:start w:val="1"/>
      <w:numFmt w:val="decimal"/>
      <w:lvlText w:val="%7."/>
      <w:lvlJc w:val="left"/>
      <w:pPr>
        <w:ind w:left="5040" w:hanging="360"/>
      </w:pPr>
    </w:lvl>
    <w:lvl w:ilvl="7" w:tplc="08160019" w:tentative="1">
      <w:start w:val="1"/>
      <w:numFmt w:val="lowerLetter"/>
      <w:lvlText w:val="%8."/>
      <w:lvlJc w:val="left"/>
      <w:pPr>
        <w:ind w:left="5760" w:hanging="360"/>
      </w:pPr>
    </w:lvl>
    <w:lvl w:ilvl="8" w:tplc="08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58214088"/>
    <w:multiLevelType w:val="hybridMultilevel"/>
    <w:tmpl w:val="56FA0C0E"/>
    <w:lvl w:ilvl="0" w:tplc="0816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160019" w:tentative="1">
      <w:start w:val="1"/>
      <w:numFmt w:val="lowerLetter"/>
      <w:lvlText w:val="%2."/>
      <w:lvlJc w:val="left"/>
      <w:pPr>
        <w:ind w:left="1440" w:hanging="360"/>
      </w:pPr>
    </w:lvl>
    <w:lvl w:ilvl="2" w:tplc="0816001B" w:tentative="1">
      <w:start w:val="1"/>
      <w:numFmt w:val="lowerRoman"/>
      <w:lvlText w:val="%3."/>
      <w:lvlJc w:val="right"/>
      <w:pPr>
        <w:ind w:left="2160" w:hanging="180"/>
      </w:pPr>
    </w:lvl>
    <w:lvl w:ilvl="3" w:tplc="0816000F" w:tentative="1">
      <w:start w:val="1"/>
      <w:numFmt w:val="decimal"/>
      <w:lvlText w:val="%4."/>
      <w:lvlJc w:val="left"/>
      <w:pPr>
        <w:ind w:left="2880" w:hanging="360"/>
      </w:pPr>
    </w:lvl>
    <w:lvl w:ilvl="4" w:tplc="08160019" w:tentative="1">
      <w:start w:val="1"/>
      <w:numFmt w:val="lowerLetter"/>
      <w:lvlText w:val="%5."/>
      <w:lvlJc w:val="left"/>
      <w:pPr>
        <w:ind w:left="3600" w:hanging="360"/>
      </w:pPr>
    </w:lvl>
    <w:lvl w:ilvl="5" w:tplc="0816001B" w:tentative="1">
      <w:start w:val="1"/>
      <w:numFmt w:val="lowerRoman"/>
      <w:lvlText w:val="%6."/>
      <w:lvlJc w:val="right"/>
      <w:pPr>
        <w:ind w:left="4320" w:hanging="180"/>
      </w:pPr>
    </w:lvl>
    <w:lvl w:ilvl="6" w:tplc="0816000F" w:tentative="1">
      <w:start w:val="1"/>
      <w:numFmt w:val="decimal"/>
      <w:lvlText w:val="%7."/>
      <w:lvlJc w:val="left"/>
      <w:pPr>
        <w:ind w:left="5040" w:hanging="360"/>
      </w:pPr>
    </w:lvl>
    <w:lvl w:ilvl="7" w:tplc="08160019" w:tentative="1">
      <w:start w:val="1"/>
      <w:numFmt w:val="lowerLetter"/>
      <w:lvlText w:val="%8."/>
      <w:lvlJc w:val="left"/>
      <w:pPr>
        <w:ind w:left="5760" w:hanging="360"/>
      </w:pPr>
    </w:lvl>
    <w:lvl w:ilvl="8" w:tplc="08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5EB6330C"/>
    <w:multiLevelType w:val="hybridMultilevel"/>
    <w:tmpl w:val="C97E923A"/>
    <w:lvl w:ilvl="0" w:tplc="A2286CBC">
      <w:start w:val="1"/>
      <w:numFmt w:val="lowerLetter"/>
      <w:lvlText w:val="%1."/>
      <w:lvlJc w:val="left"/>
      <w:pPr>
        <w:ind w:left="121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930" w:hanging="360"/>
      </w:pPr>
    </w:lvl>
    <w:lvl w:ilvl="2" w:tplc="0809001B" w:tentative="1">
      <w:start w:val="1"/>
      <w:numFmt w:val="lowerRoman"/>
      <w:lvlText w:val="%3."/>
      <w:lvlJc w:val="right"/>
      <w:pPr>
        <w:ind w:left="2650" w:hanging="180"/>
      </w:pPr>
    </w:lvl>
    <w:lvl w:ilvl="3" w:tplc="0809000F" w:tentative="1">
      <w:start w:val="1"/>
      <w:numFmt w:val="decimal"/>
      <w:lvlText w:val="%4."/>
      <w:lvlJc w:val="left"/>
      <w:pPr>
        <w:ind w:left="3370" w:hanging="360"/>
      </w:pPr>
    </w:lvl>
    <w:lvl w:ilvl="4" w:tplc="08090019" w:tentative="1">
      <w:start w:val="1"/>
      <w:numFmt w:val="lowerLetter"/>
      <w:lvlText w:val="%5."/>
      <w:lvlJc w:val="left"/>
      <w:pPr>
        <w:ind w:left="4090" w:hanging="360"/>
      </w:pPr>
    </w:lvl>
    <w:lvl w:ilvl="5" w:tplc="0809001B" w:tentative="1">
      <w:start w:val="1"/>
      <w:numFmt w:val="lowerRoman"/>
      <w:lvlText w:val="%6."/>
      <w:lvlJc w:val="right"/>
      <w:pPr>
        <w:ind w:left="4810" w:hanging="180"/>
      </w:pPr>
    </w:lvl>
    <w:lvl w:ilvl="6" w:tplc="0809000F" w:tentative="1">
      <w:start w:val="1"/>
      <w:numFmt w:val="decimal"/>
      <w:lvlText w:val="%7."/>
      <w:lvlJc w:val="left"/>
      <w:pPr>
        <w:ind w:left="5530" w:hanging="360"/>
      </w:pPr>
    </w:lvl>
    <w:lvl w:ilvl="7" w:tplc="08090019" w:tentative="1">
      <w:start w:val="1"/>
      <w:numFmt w:val="lowerLetter"/>
      <w:lvlText w:val="%8."/>
      <w:lvlJc w:val="left"/>
      <w:pPr>
        <w:ind w:left="6250" w:hanging="360"/>
      </w:pPr>
    </w:lvl>
    <w:lvl w:ilvl="8" w:tplc="0809001B" w:tentative="1">
      <w:start w:val="1"/>
      <w:numFmt w:val="lowerRoman"/>
      <w:lvlText w:val="%9."/>
      <w:lvlJc w:val="right"/>
      <w:pPr>
        <w:ind w:left="6970" w:hanging="180"/>
      </w:pPr>
    </w:lvl>
  </w:abstractNum>
  <w:abstractNum w:abstractNumId="24" w15:restartNumberingAfterBreak="0">
    <w:nsid w:val="636268B3"/>
    <w:multiLevelType w:val="hybridMultilevel"/>
    <w:tmpl w:val="3456213C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63ED53C3"/>
    <w:multiLevelType w:val="hybridMultilevel"/>
    <w:tmpl w:val="30F6A2B8"/>
    <w:lvl w:ilvl="0" w:tplc="0816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6BEC14D7"/>
    <w:multiLevelType w:val="hybridMultilevel"/>
    <w:tmpl w:val="52805B90"/>
    <w:lvl w:ilvl="0" w:tplc="08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6CCD4842"/>
    <w:multiLevelType w:val="hybridMultilevel"/>
    <w:tmpl w:val="12BAB3FE"/>
    <w:lvl w:ilvl="0" w:tplc="08090001">
      <w:start w:val="1"/>
      <w:numFmt w:val="bullet"/>
      <w:lvlText w:val=""/>
      <w:lvlJc w:val="left"/>
      <w:pPr>
        <w:ind w:left="765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85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205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925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45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65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85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805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525" w:hanging="360"/>
      </w:pPr>
      <w:rPr>
        <w:rFonts w:ascii="Wingdings" w:hAnsi="Wingdings" w:hint="default"/>
      </w:rPr>
    </w:lvl>
  </w:abstractNum>
  <w:abstractNum w:abstractNumId="28" w15:restartNumberingAfterBreak="0">
    <w:nsid w:val="734571B8"/>
    <w:multiLevelType w:val="hybridMultilevel"/>
    <w:tmpl w:val="C0B692EC"/>
    <w:lvl w:ilvl="0" w:tplc="C9F0B67E">
      <w:start w:val="1"/>
      <w:numFmt w:val="lowerLetter"/>
      <w:lvlText w:val="%1)"/>
      <w:lvlJc w:val="left"/>
      <w:pPr>
        <w:ind w:left="720" w:hanging="360"/>
      </w:pPr>
      <w:rPr>
        <w:rFonts w:ascii="Times New Roman" w:eastAsiaTheme="minorEastAsia" w:hAnsi="Times New Roman" w:cs="Times New Roman" w:hint="default"/>
      </w:rPr>
    </w:lvl>
    <w:lvl w:ilvl="1" w:tplc="08160019" w:tentative="1">
      <w:start w:val="1"/>
      <w:numFmt w:val="lowerLetter"/>
      <w:lvlText w:val="%2."/>
      <w:lvlJc w:val="left"/>
      <w:pPr>
        <w:ind w:left="1440" w:hanging="360"/>
      </w:pPr>
    </w:lvl>
    <w:lvl w:ilvl="2" w:tplc="0816001B" w:tentative="1">
      <w:start w:val="1"/>
      <w:numFmt w:val="lowerRoman"/>
      <w:lvlText w:val="%3."/>
      <w:lvlJc w:val="right"/>
      <w:pPr>
        <w:ind w:left="2160" w:hanging="180"/>
      </w:pPr>
    </w:lvl>
    <w:lvl w:ilvl="3" w:tplc="0816000F" w:tentative="1">
      <w:start w:val="1"/>
      <w:numFmt w:val="decimal"/>
      <w:lvlText w:val="%4."/>
      <w:lvlJc w:val="left"/>
      <w:pPr>
        <w:ind w:left="2880" w:hanging="360"/>
      </w:pPr>
    </w:lvl>
    <w:lvl w:ilvl="4" w:tplc="08160019" w:tentative="1">
      <w:start w:val="1"/>
      <w:numFmt w:val="lowerLetter"/>
      <w:lvlText w:val="%5."/>
      <w:lvlJc w:val="left"/>
      <w:pPr>
        <w:ind w:left="3600" w:hanging="360"/>
      </w:pPr>
    </w:lvl>
    <w:lvl w:ilvl="5" w:tplc="0816001B" w:tentative="1">
      <w:start w:val="1"/>
      <w:numFmt w:val="lowerRoman"/>
      <w:lvlText w:val="%6."/>
      <w:lvlJc w:val="right"/>
      <w:pPr>
        <w:ind w:left="4320" w:hanging="180"/>
      </w:pPr>
    </w:lvl>
    <w:lvl w:ilvl="6" w:tplc="0816000F" w:tentative="1">
      <w:start w:val="1"/>
      <w:numFmt w:val="decimal"/>
      <w:lvlText w:val="%7."/>
      <w:lvlJc w:val="left"/>
      <w:pPr>
        <w:ind w:left="5040" w:hanging="360"/>
      </w:pPr>
    </w:lvl>
    <w:lvl w:ilvl="7" w:tplc="08160019" w:tentative="1">
      <w:start w:val="1"/>
      <w:numFmt w:val="lowerLetter"/>
      <w:lvlText w:val="%8."/>
      <w:lvlJc w:val="left"/>
      <w:pPr>
        <w:ind w:left="5760" w:hanging="360"/>
      </w:pPr>
    </w:lvl>
    <w:lvl w:ilvl="8" w:tplc="08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74A64A17"/>
    <w:multiLevelType w:val="hybridMultilevel"/>
    <w:tmpl w:val="1584C326"/>
    <w:lvl w:ilvl="0" w:tplc="3F84FD8A">
      <w:start w:val="1"/>
      <w:numFmt w:val="decimal"/>
      <w:lvlText w:val="%1."/>
      <w:lvlJc w:val="left"/>
      <w:pPr>
        <w:ind w:left="720" w:hanging="360"/>
      </w:pPr>
      <w:rPr>
        <w:rFonts w:ascii="Times New Roman" w:eastAsiaTheme="minorEastAsia" w:hAnsi="Times New Roman" w:cs="Times New Roman"/>
      </w:rPr>
    </w:lvl>
    <w:lvl w:ilvl="1" w:tplc="08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 w15:restartNumberingAfterBreak="0">
    <w:nsid w:val="763F1F1E"/>
    <w:multiLevelType w:val="hybridMultilevel"/>
    <w:tmpl w:val="4954703E"/>
    <w:lvl w:ilvl="0" w:tplc="0816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160019" w:tentative="1">
      <w:start w:val="1"/>
      <w:numFmt w:val="lowerLetter"/>
      <w:lvlText w:val="%2."/>
      <w:lvlJc w:val="left"/>
      <w:pPr>
        <w:ind w:left="1440" w:hanging="360"/>
      </w:pPr>
    </w:lvl>
    <w:lvl w:ilvl="2" w:tplc="0816001B" w:tentative="1">
      <w:start w:val="1"/>
      <w:numFmt w:val="lowerRoman"/>
      <w:lvlText w:val="%3."/>
      <w:lvlJc w:val="right"/>
      <w:pPr>
        <w:ind w:left="2160" w:hanging="180"/>
      </w:pPr>
    </w:lvl>
    <w:lvl w:ilvl="3" w:tplc="0816000F" w:tentative="1">
      <w:start w:val="1"/>
      <w:numFmt w:val="decimal"/>
      <w:lvlText w:val="%4."/>
      <w:lvlJc w:val="left"/>
      <w:pPr>
        <w:ind w:left="2880" w:hanging="360"/>
      </w:pPr>
    </w:lvl>
    <w:lvl w:ilvl="4" w:tplc="08160019" w:tentative="1">
      <w:start w:val="1"/>
      <w:numFmt w:val="lowerLetter"/>
      <w:lvlText w:val="%5."/>
      <w:lvlJc w:val="left"/>
      <w:pPr>
        <w:ind w:left="3600" w:hanging="360"/>
      </w:pPr>
    </w:lvl>
    <w:lvl w:ilvl="5" w:tplc="0816001B" w:tentative="1">
      <w:start w:val="1"/>
      <w:numFmt w:val="lowerRoman"/>
      <w:lvlText w:val="%6."/>
      <w:lvlJc w:val="right"/>
      <w:pPr>
        <w:ind w:left="4320" w:hanging="180"/>
      </w:pPr>
    </w:lvl>
    <w:lvl w:ilvl="6" w:tplc="0816000F" w:tentative="1">
      <w:start w:val="1"/>
      <w:numFmt w:val="decimal"/>
      <w:lvlText w:val="%7."/>
      <w:lvlJc w:val="left"/>
      <w:pPr>
        <w:ind w:left="5040" w:hanging="360"/>
      </w:pPr>
    </w:lvl>
    <w:lvl w:ilvl="7" w:tplc="08160019" w:tentative="1">
      <w:start w:val="1"/>
      <w:numFmt w:val="lowerLetter"/>
      <w:lvlText w:val="%8."/>
      <w:lvlJc w:val="left"/>
      <w:pPr>
        <w:ind w:left="5760" w:hanging="360"/>
      </w:pPr>
    </w:lvl>
    <w:lvl w:ilvl="8" w:tplc="08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76DE7F29"/>
    <w:multiLevelType w:val="hybridMultilevel"/>
    <w:tmpl w:val="3F10C48C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2" w15:restartNumberingAfterBreak="0">
    <w:nsid w:val="7AD47834"/>
    <w:multiLevelType w:val="hybridMultilevel"/>
    <w:tmpl w:val="61C081C2"/>
    <w:lvl w:ilvl="0" w:tplc="08160011">
      <w:start w:val="1"/>
      <w:numFmt w:val="decimal"/>
      <w:lvlText w:val="%1)"/>
      <w:lvlJc w:val="left"/>
      <w:pPr>
        <w:ind w:left="720" w:hanging="360"/>
      </w:pPr>
    </w:lvl>
    <w:lvl w:ilvl="1" w:tplc="08160019" w:tentative="1">
      <w:start w:val="1"/>
      <w:numFmt w:val="lowerLetter"/>
      <w:lvlText w:val="%2."/>
      <w:lvlJc w:val="left"/>
      <w:pPr>
        <w:ind w:left="1440" w:hanging="360"/>
      </w:pPr>
    </w:lvl>
    <w:lvl w:ilvl="2" w:tplc="0816001B" w:tentative="1">
      <w:start w:val="1"/>
      <w:numFmt w:val="lowerRoman"/>
      <w:lvlText w:val="%3."/>
      <w:lvlJc w:val="right"/>
      <w:pPr>
        <w:ind w:left="2160" w:hanging="180"/>
      </w:pPr>
    </w:lvl>
    <w:lvl w:ilvl="3" w:tplc="0816000F" w:tentative="1">
      <w:start w:val="1"/>
      <w:numFmt w:val="decimal"/>
      <w:lvlText w:val="%4."/>
      <w:lvlJc w:val="left"/>
      <w:pPr>
        <w:ind w:left="2880" w:hanging="360"/>
      </w:pPr>
    </w:lvl>
    <w:lvl w:ilvl="4" w:tplc="08160019" w:tentative="1">
      <w:start w:val="1"/>
      <w:numFmt w:val="lowerLetter"/>
      <w:lvlText w:val="%5."/>
      <w:lvlJc w:val="left"/>
      <w:pPr>
        <w:ind w:left="3600" w:hanging="360"/>
      </w:pPr>
    </w:lvl>
    <w:lvl w:ilvl="5" w:tplc="0816001B" w:tentative="1">
      <w:start w:val="1"/>
      <w:numFmt w:val="lowerRoman"/>
      <w:lvlText w:val="%6."/>
      <w:lvlJc w:val="right"/>
      <w:pPr>
        <w:ind w:left="4320" w:hanging="180"/>
      </w:pPr>
    </w:lvl>
    <w:lvl w:ilvl="6" w:tplc="0816000F" w:tentative="1">
      <w:start w:val="1"/>
      <w:numFmt w:val="decimal"/>
      <w:lvlText w:val="%7."/>
      <w:lvlJc w:val="left"/>
      <w:pPr>
        <w:ind w:left="5040" w:hanging="360"/>
      </w:pPr>
    </w:lvl>
    <w:lvl w:ilvl="7" w:tplc="08160019" w:tentative="1">
      <w:start w:val="1"/>
      <w:numFmt w:val="lowerLetter"/>
      <w:lvlText w:val="%8."/>
      <w:lvlJc w:val="left"/>
      <w:pPr>
        <w:ind w:left="5760" w:hanging="360"/>
      </w:pPr>
    </w:lvl>
    <w:lvl w:ilvl="8" w:tplc="0816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55788013">
    <w:abstractNumId w:val="10"/>
  </w:num>
  <w:num w:numId="2" w16cid:durableId="999162935">
    <w:abstractNumId w:val="0"/>
  </w:num>
  <w:num w:numId="3" w16cid:durableId="1224369297">
    <w:abstractNumId w:val="25"/>
  </w:num>
  <w:num w:numId="4" w16cid:durableId="947590307">
    <w:abstractNumId w:val="12"/>
  </w:num>
  <w:num w:numId="5" w16cid:durableId="1101725699">
    <w:abstractNumId w:val="9"/>
  </w:num>
  <w:num w:numId="6" w16cid:durableId="1091777544">
    <w:abstractNumId w:val="32"/>
  </w:num>
  <w:num w:numId="7" w16cid:durableId="1118573989">
    <w:abstractNumId w:val="7"/>
  </w:num>
  <w:num w:numId="8" w16cid:durableId="371807999">
    <w:abstractNumId w:val="26"/>
  </w:num>
  <w:num w:numId="9" w16cid:durableId="1232034335">
    <w:abstractNumId w:val="15"/>
  </w:num>
  <w:num w:numId="10" w16cid:durableId="641542386">
    <w:abstractNumId w:val="31"/>
  </w:num>
  <w:num w:numId="11" w16cid:durableId="1244216444">
    <w:abstractNumId w:val="7"/>
    <w:lvlOverride w:ilvl="0">
      <w:startOverride w:val="1"/>
    </w:lvlOverride>
  </w:num>
  <w:num w:numId="12" w16cid:durableId="472792988">
    <w:abstractNumId w:val="24"/>
  </w:num>
  <w:num w:numId="13" w16cid:durableId="1865442271">
    <w:abstractNumId w:val="5"/>
  </w:num>
  <w:num w:numId="14" w16cid:durableId="1497922298">
    <w:abstractNumId w:val="21"/>
  </w:num>
  <w:num w:numId="15" w16cid:durableId="1838033531">
    <w:abstractNumId w:val="30"/>
  </w:num>
  <w:num w:numId="16" w16cid:durableId="762648852">
    <w:abstractNumId w:val="4"/>
  </w:num>
  <w:num w:numId="17" w16cid:durableId="1417900958">
    <w:abstractNumId w:val="6"/>
  </w:num>
  <w:num w:numId="18" w16cid:durableId="107357460">
    <w:abstractNumId w:val="3"/>
  </w:num>
  <w:num w:numId="19" w16cid:durableId="661857918">
    <w:abstractNumId w:val="2"/>
  </w:num>
  <w:num w:numId="20" w16cid:durableId="1170096897">
    <w:abstractNumId w:val="8"/>
  </w:num>
  <w:num w:numId="21" w16cid:durableId="1168787733">
    <w:abstractNumId w:val="1"/>
  </w:num>
  <w:num w:numId="22" w16cid:durableId="799957356">
    <w:abstractNumId w:val="11"/>
  </w:num>
  <w:num w:numId="23" w16cid:durableId="939264806">
    <w:abstractNumId w:val="14"/>
  </w:num>
  <w:num w:numId="24" w16cid:durableId="470052503">
    <w:abstractNumId w:val="18"/>
  </w:num>
  <w:num w:numId="25" w16cid:durableId="1126583618">
    <w:abstractNumId w:val="28"/>
  </w:num>
  <w:num w:numId="26" w16cid:durableId="790170673">
    <w:abstractNumId w:val="22"/>
  </w:num>
  <w:num w:numId="27" w16cid:durableId="2113236904">
    <w:abstractNumId w:val="20"/>
  </w:num>
  <w:num w:numId="28" w16cid:durableId="2078741232">
    <w:abstractNumId w:val="23"/>
  </w:num>
  <w:num w:numId="29" w16cid:durableId="765227388">
    <w:abstractNumId w:val="27"/>
  </w:num>
  <w:num w:numId="30" w16cid:durableId="1277055184">
    <w:abstractNumId w:val="16"/>
  </w:num>
  <w:num w:numId="31" w16cid:durableId="2105028078">
    <w:abstractNumId w:val="19"/>
  </w:num>
  <w:num w:numId="32" w16cid:durableId="135071421">
    <w:abstractNumId w:val="29"/>
  </w:num>
  <w:num w:numId="33" w16cid:durableId="1635134553">
    <w:abstractNumId w:val="17"/>
  </w:num>
  <w:num w:numId="34" w16cid:durableId="1295791153">
    <w:abstractNumId w:val="13"/>
  </w:num>
  <w:num w:numId="35" w16cid:durableId="1768651526">
    <w:abstractNumId w:val="20"/>
  </w:num>
  <w:numIdMacAtCleanup w:val="1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2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E36B4"/>
    <w:rsid w:val="00015337"/>
    <w:rsid w:val="000166AA"/>
    <w:rsid w:val="00026A39"/>
    <w:rsid w:val="00027129"/>
    <w:rsid w:val="00032F84"/>
    <w:rsid w:val="00041D28"/>
    <w:rsid w:val="00042E68"/>
    <w:rsid w:val="00055AF7"/>
    <w:rsid w:val="000624F2"/>
    <w:rsid w:val="0008504A"/>
    <w:rsid w:val="00085A58"/>
    <w:rsid w:val="00085FD3"/>
    <w:rsid w:val="0009325F"/>
    <w:rsid w:val="00094FDA"/>
    <w:rsid w:val="000956A5"/>
    <w:rsid w:val="00096BC7"/>
    <w:rsid w:val="000A111B"/>
    <w:rsid w:val="000C6B36"/>
    <w:rsid w:val="000D1738"/>
    <w:rsid w:val="000D62CE"/>
    <w:rsid w:val="000D6528"/>
    <w:rsid w:val="000D6DC4"/>
    <w:rsid w:val="000E0EFC"/>
    <w:rsid w:val="000E161B"/>
    <w:rsid w:val="000E2F08"/>
    <w:rsid w:val="000F1C3D"/>
    <w:rsid w:val="000F5772"/>
    <w:rsid w:val="00125FF0"/>
    <w:rsid w:val="0013270D"/>
    <w:rsid w:val="00150C16"/>
    <w:rsid w:val="001547D1"/>
    <w:rsid w:val="0016242E"/>
    <w:rsid w:val="00162EBA"/>
    <w:rsid w:val="00171113"/>
    <w:rsid w:val="0017278E"/>
    <w:rsid w:val="00183568"/>
    <w:rsid w:val="00184424"/>
    <w:rsid w:val="001A2A35"/>
    <w:rsid w:val="001B0DC9"/>
    <w:rsid w:val="001B1960"/>
    <w:rsid w:val="001B71B8"/>
    <w:rsid w:val="001C19B2"/>
    <w:rsid w:val="001C6C93"/>
    <w:rsid w:val="001C70D4"/>
    <w:rsid w:val="001E23A9"/>
    <w:rsid w:val="001F013B"/>
    <w:rsid w:val="001F67E0"/>
    <w:rsid w:val="00207272"/>
    <w:rsid w:val="00215F5B"/>
    <w:rsid w:val="00216648"/>
    <w:rsid w:val="00251D08"/>
    <w:rsid w:val="00275AF3"/>
    <w:rsid w:val="00281D57"/>
    <w:rsid w:val="00282BE0"/>
    <w:rsid w:val="0028766B"/>
    <w:rsid w:val="002B5AB9"/>
    <w:rsid w:val="002C14DC"/>
    <w:rsid w:val="002C790E"/>
    <w:rsid w:val="002E0D0F"/>
    <w:rsid w:val="002E6448"/>
    <w:rsid w:val="002F47D4"/>
    <w:rsid w:val="0030453F"/>
    <w:rsid w:val="003223E6"/>
    <w:rsid w:val="00327B80"/>
    <w:rsid w:val="00336F13"/>
    <w:rsid w:val="00343389"/>
    <w:rsid w:val="0034621E"/>
    <w:rsid w:val="0034623E"/>
    <w:rsid w:val="00357B08"/>
    <w:rsid w:val="0037097A"/>
    <w:rsid w:val="003833AC"/>
    <w:rsid w:val="00393B43"/>
    <w:rsid w:val="00395ADF"/>
    <w:rsid w:val="003B14B7"/>
    <w:rsid w:val="003C491F"/>
    <w:rsid w:val="003D130A"/>
    <w:rsid w:val="003E36B4"/>
    <w:rsid w:val="003E405F"/>
    <w:rsid w:val="003F606F"/>
    <w:rsid w:val="00413CD6"/>
    <w:rsid w:val="00414154"/>
    <w:rsid w:val="00436212"/>
    <w:rsid w:val="0044789A"/>
    <w:rsid w:val="0045132E"/>
    <w:rsid w:val="00461AA7"/>
    <w:rsid w:val="004715DB"/>
    <w:rsid w:val="00473697"/>
    <w:rsid w:val="0048595B"/>
    <w:rsid w:val="004918BC"/>
    <w:rsid w:val="00492CFB"/>
    <w:rsid w:val="004A2916"/>
    <w:rsid w:val="004A3F60"/>
    <w:rsid w:val="004B36BE"/>
    <w:rsid w:val="004C66D0"/>
    <w:rsid w:val="004D248A"/>
    <w:rsid w:val="004D56DA"/>
    <w:rsid w:val="004D69BB"/>
    <w:rsid w:val="00512B71"/>
    <w:rsid w:val="00521543"/>
    <w:rsid w:val="0052321B"/>
    <w:rsid w:val="00524A29"/>
    <w:rsid w:val="005266D5"/>
    <w:rsid w:val="00537FA2"/>
    <w:rsid w:val="00547BC3"/>
    <w:rsid w:val="005533ED"/>
    <w:rsid w:val="00553C93"/>
    <w:rsid w:val="005663C9"/>
    <w:rsid w:val="005A0FF7"/>
    <w:rsid w:val="005A43A1"/>
    <w:rsid w:val="005A7ADF"/>
    <w:rsid w:val="005B01DE"/>
    <w:rsid w:val="005B25B9"/>
    <w:rsid w:val="005B4C4A"/>
    <w:rsid w:val="005B4EEA"/>
    <w:rsid w:val="005C3768"/>
    <w:rsid w:val="005D5ABF"/>
    <w:rsid w:val="005D5FBB"/>
    <w:rsid w:val="005D6415"/>
    <w:rsid w:val="005F36E5"/>
    <w:rsid w:val="005F681B"/>
    <w:rsid w:val="00601015"/>
    <w:rsid w:val="00611D7F"/>
    <w:rsid w:val="0062455C"/>
    <w:rsid w:val="006275A7"/>
    <w:rsid w:val="00636B48"/>
    <w:rsid w:val="0067129E"/>
    <w:rsid w:val="00690D1B"/>
    <w:rsid w:val="006910A7"/>
    <w:rsid w:val="006D3275"/>
    <w:rsid w:val="006E4738"/>
    <w:rsid w:val="006F2859"/>
    <w:rsid w:val="006F34FE"/>
    <w:rsid w:val="006F6913"/>
    <w:rsid w:val="006F6D5C"/>
    <w:rsid w:val="00742939"/>
    <w:rsid w:val="00752EF9"/>
    <w:rsid w:val="0076487B"/>
    <w:rsid w:val="00767075"/>
    <w:rsid w:val="0077158E"/>
    <w:rsid w:val="00780EEC"/>
    <w:rsid w:val="0078108E"/>
    <w:rsid w:val="00783296"/>
    <w:rsid w:val="00784ED8"/>
    <w:rsid w:val="0079776B"/>
    <w:rsid w:val="007A1960"/>
    <w:rsid w:val="007A1A2C"/>
    <w:rsid w:val="007A3417"/>
    <w:rsid w:val="007A4005"/>
    <w:rsid w:val="007A6F50"/>
    <w:rsid w:val="007B1E55"/>
    <w:rsid w:val="007B5F25"/>
    <w:rsid w:val="007D01CC"/>
    <w:rsid w:val="007D07B0"/>
    <w:rsid w:val="007D35BE"/>
    <w:rsid w:val="007D3766"/>
    <w:rsid w:val="007E3081"/>
    <w:rsid w:val="007E67C4"/>
    <w:rsid w:val="008026B2"/>
    <w:rsid w:val="00810ACD"/>
    <w:rsid w:val="00820967"/>
    <w:rsid w:val="00826338"/>
    <w:rsid w:val="00826AD9"/>
    <w:rsid w:val="00832A62"/>
    <w:rsid w:val="00846513"/>
    <w:rsid w:val="0085114B"/>
    <w:rsid w:val="00873CEA"/>
    <w:rsid w:val="008759B4"/>
    <w:rsid w:val="008828B9"/>
    <w:rsid w:val="00892D67"/>
    <w:rsid w:val="00897240"/>
    <w:rsid w:val="00897B65"/>
    <w:rsid w:val="008E01B6"/>
    <w:rsid w:val="008E3B99"/>
    <w:rsid w:val="008F344E"/>
    <w:rsid w:val="00920CC3"/>
    <w:rsid w:val="00924138"/>
    <w:rsid w:val="009332B0"/>
    <w:rsid w:val="009338A2"/>
    <w:rsid w:val="00941777"/>
    <w:rsid w:val="00962CF1"/>
    <w:rsid w:val="00962F3A"/>
    <w:rsid w:val="00963541"/>
    <w:rsid w:val="00966513"/>
    <w:rsid w:val="00966C95"/>
    <w:rsid w:val="009730E1"/>
    <w:rsid w:val="00980CC8"/>
    <w:rsid w:val="00985FF7"/>
    <w:rsid w:val="0098642E"/>
    <w:rsid w:val="009A24C8"/>
    <w:rsid w:val="009B0D61"/>
    <w:rsid w:val="009B57B7"/>
    <w:rsid w:val="009C0C67"/>
    <w:rsid w:val="009D126B"/>
    <w:rsid w:val="009D234D"/>
    <w:rsid w:val="009F2B04"/>
    <w:rsid w:val="00A030BB"/>
    <w:rsid w:val="00A13507"/>
    <w:rsid w:val="00A13526"/>
    <w:rsid w:val="00A2700A"/>
    <w:rsid w:val="00A27C62"/>
    <w:rsid w:val="00A46433"/>
    <w:rsid w:val="00A466E4"/>
    <w:rsid w:val="00A5321F"/>
    <w:rsid w:val="00A73DC8"/>
    <w:rsid w:val="00A80AEB"/>
    <w:rsid w:val="00A856B2"/>
    <w:rsid w:val="00AA4FFE"/>
    <w:rsid w:val="00AA75A4"/>
    <w:rsid w:val="00AB065E"/>
    <w:rsid w:val="00AC7B2D"/>
    <w:rsid w:val="00AD362F"/>
    <w:rsid w:val="00AD4449"/>
    <w:rsid w:val="00AD587B"/>
    <w:rsid w:val="00AF2988"/>
    <w:rsid w:val="00B00F32"/>
    <w:rsid w:val="00B06F3A"/>
    <w:rsid w:val="00B14D1F"/>
    <w:rsid w:val="00B34DF9"/>
    <w:rsid w:val="00B42096"/>
    <w:rsid w:val="00B42F04"/>
    <w:rsid w:val="00B52786"/>
    <w:rsid w:val="00B53572"/>
    <w:rsid w:val="00B63C7A"/>
    <w:rsid w:val="00B67A48"/>
    <w:rsid w:val="00B70782"/>
    <w:rsid w:val="00B94716"/>
    <w:rsid w:val="00BC01B5"/>
    <w:rsid w:val="00BC4E47"/>
    <w:rsid w:val="00BC7591"/>
    <w:rsid w:val="00BD58DD"/>
    <w:rsid w:val="00BD6643"/>
    <w:rsid w:val="00BD70B9"/>
    <w:rsid w:val="00C01433"/>
    <w:rsid w:val="00C03CE2"/>
    <w:rsid w:val="00C03EAB"/>
    <w:rsid w:val="00C04F40"/>
    <w:rsid w:val="00C20642"/>
    <w:rsid w:val="00C36782"/>
    <w:rsid w:val="00C46C00"/>
    <w:rsid w:val="00C47BC3"/>
    <w:rsid w:val="00C51644"/>
    <w:rsid w:val="00C51EF0"/>
    <w:rsid w:val="00C5310D"/>
    <w:rsid w:val="00C538D3"/>
    <w:rsid w:val="00C53F83"/>
    <w:rsid w:val="00C636FE"/>
    <w:rsid w:val="00C75A65"/>
    <w:rsid w:val="00C84BBE"/>
    <w:rsid w:val="00C9358C"/>
    <w:rsid w:val="00CC1325"/>
    <w:rsid w:val="00CC4263"/>
    <w:rsid w:val="00CC45D2"/>
    <w:rsid w:val="00CD5FF8"/>
    <w:rsid w:val="00CD64A0"/>
    <w:rsid w:val="00CE0896"/>
    <w:rsid w:val="00CE3676"/>
    <w:rsid w:val="00CF4F22"/>
    <w:rsid w:val="00D00FAB"/>
    <w:rsid w:val="00D0194D"/>
    <w:rsid w:val="00D07548"/>
    <w:rsid w:val="00D20D2C"/>
    <w:rsid w:val="00D371DB"/>
    <w:rsid w:val="00D51A18"/>
    <w:rsid w:val="00D546BE"/>
    <w:rsid w:val="00D6259D"/>
    <w:rsid w:val="00D63E1A"/>
    <w:rsid w:val="00D6752F"/>
    <w:rsid w:val="00D7279A"/>
    <w:rsid w:val="00D72F0D"/>
    <w:rsid w:val="00D73FE2"/>
    <w:rsid w:val="00DA367E"/>
    <w:rsid w:val="00DA6ABF"/>
    <w:rsid w:val="00DA715C"/>
    <w:rsid w:val="00DB4782"/>
    <w:rsid w:val="00DC25F3"/>
    <w:rsid w:val="00DC66EA"/>
    <w:rsid w:val="00DC7852"/>
    <w:rsid w:val="00DD4B41"/>
    <w:rsid w:val="00DD5960"/>
    <w:rsid w:val="00DE3110"/>
    <w:rsid w:val="00DE6B15"/>
    <w:rsid w:val="00DE7D93"/>
    <w:rsid w:val="00E10B59"/>
    <w:rsid w:val="00E22D80"/>
    <w:rsid w:val="00E31AED"/>
    <w:rsid w:val="00E36E9E"/>
    <w:rsid w:val="00E37CFE"/>
    <w:rsid w:val="00E50270"/>
    <w:rsid w:val="00E52FF2"/>
    <w:rsid w:val="00E56E7C"/>
    <w:rsid w:val="00E5733B"/>
    <w:rsid w:val="00E57798"/>
    <w:rsid w:val="00E57D9D"/>
    <w:rsid w:val="00E86C5A"/>
    <w:rsid w:val="00E91585"/>
    <w:rsid w:val="00E94D36"/>
    <w:rsid w:val="00EA1FD3"/>
    <w:rsid w:val="00EB73E2"/>
    <w:rsid w:val="00EC3579"/>
    <w:rsid w:val="00EC4F05"/>
    <w:rsid w:val="00EE3F5A"/>
    <w:rsid w:val="00EE7712"/>
    <w:rsid w:val="00EF08AB"/>
    <w:rsid w:val="00EF266B"/>
    <w:rsid w:val="00F008D7"/>
    <w:rsid w:val="00F11344"/>
    <w:rsid w:val="00F219F2"/>
    <w:rsid w:val="00F22011"/>
    <w:rsid w:val="00F27786"/>
    <w:rsid w:val="00F33A12"/>
    <w:rsid w:val="00F36DAB"/>
    <w:rsid w:val="00F52EB4"/>
    <w:rsid w:val="00F67153"/>
    <w:rsid w:val="00F755F2"/>
    <w:rsid w:val="00F7653C"/>
    <w:rsid w:val="00F80737"/>
    <w:rsid w:val="00F9790C"/>
    <w:rsid w:val="00FB5731"/>
    <w:rsid w:val="00FC35E1"/>
    <w:rsid w:val="00FC7A97"/>
    <w:rsid w:val="00FD62E8"/>
    <w:rsid w:val="00FE1C26"/>
    <w:rsid w:val="00FE34D2"/>
    <w:rsid w:val="00FE655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1D3DEE8B"/>
  <w15:chartTrackingRefBased/>
  <w15:docId w15:val="{BFF8DE6C-4E8F-4AA2-BB49-93ED0774650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 w:qFormat="1"/>
    <w:lsdException w:name="toc 3" w:semiHidden="1" w:uiPriority="39" w:unhideWhenUsed="1" w:qFormat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Ttulo1">
    <w:name w:val="heading 1"/>
    <w:basedOn w:val="Normal"/>
    <w:next w:val="Normal"/>
    <w:link w:val="Ttulo1Carter"/>
    <w:autoRedefine/>
    <w:uiPriority w:val="9"/>
    <w:qFormat/>
    <w:rsid w:val="00AD4449"/>
    <w:pPr>
      <w:keepNext/>
      <w:keepLines/>
      <w:spacing w:before="240" w:after="12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Ttulo2">
    <w:name w:val="heading 2"/>
    <w:basedOn w:val="Normal"/>
    <w:next w:val="Normal"/>
    <w:link w:val="Ttulo2Carter"/>
    <w:autoRedefine/>
    <w:unhideWhenUsed/>
    <w:qFormat/>
    <w:rsid w:val="00BC01B5"/>
    <w:pPr>
      <w:keepNext/>
      <w:keepLines/>
      <w:spacing w:before="120" w:after="120" w:line="240" w:lineRule="auto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  <w:lang w:val="pt-PT"/>
    </w:rPr>
  </w:style>
  <w:style w:type="paragraph" w:styleId="Ttulo3">
    <w:name w:val="heading 3"/>
    <w:basedOn w:val="Normal"/>
    <w:next w:val="Normal"/>
    <w:link w:val="Ttulo3Carter"/>
    <w:uiPriority w:val="9"/>
    <w:unhideWhenUsed/>
    <w:qFormat/>
    <w:rsid w:val="005B4C4A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character" w:default="1" w:styleId="Tipodeletrapredefinidodopargraf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character" w:customStyle="1" w:styleId="Ttulo1Carter">
    <w:name w:val="Título 1 Caráter"/>
    <w:basedOn w:val="Tipodeletrapredefinidodopargrafo"/>
    <w:link w:val="Ttulo1"/>
    <w:uiPriority w:val="9"/>
    <w:rsid w:val="00AD4449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Cabealho">
    <w:name w:val="header"/>
    <w:basedOn w:val="Normal"/>
    <w:link w:val="CabealhoCarter"/>
    <w:uiPriority w:val="99"/>
    <w:unhideWhenUsed/>
    <w:rsid w:val="00E91585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CabealhoCarter">
    <w:name w:val="Cabeçalho Caráter"/>
    <w:basedOn w:val="Tipodeletrapredefinidodopargrafo"/>
    <w:link w:val="Cabealho"/>
    <w:uiPriority w:val="99"/>
    <w:rsid w:val="00E91585"/>
  </w:style>
  <w:style w:type="paragraph" w:styleId="Rodap">
    <w:name w:val="footer"/>
    <w:basedOn w:val="Normal"/>
    <w:link w:val="RodapCarter"/>
    <w:uiPriority w:val="99"/>
    <w:unhideWhenUsed/>
    <w:rsid w:val="00E91585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RodapCarter">
    <w:name w:val="Rodapé Caráter"/>
    <w:basedOn w:val="Tipodeletrapredefinidodopargrafo"/>
    <w:link w:val="Rodap"/>
    <w:uiPriority w:val="99"/>
    <w:rsid w:val="00E91585"/>
  </w:style>
  <w:style w:type="paragraph" w:styleId="SemEspaamento">
    <w:name w:val="No Spacing"/>
    <w:link w:val="SemEspaamentoCarter"/>
    <w:uiPriority w:val="1"/>
    <w:qFormat/>
    <w:rsid w:val="00E91585"/>
    <w:pPr>
      <w:spacing w:after="0" w:line="240" w:lineRule="auto"/>
    </w:pPr>
    <w:rPr>
      <w:rFonts w:eastAsiaTheme="minorEastAsia"/>
      <w:lang w:val="pt-PT" w:eastAsia="zh-TW"/>
    </w:rPr>
  </w:style>
  <w:style w:type="table" w:styleId="TabelacomGrelha">
    <w:name w:val="Table Grid"/>
    <w:basedOn w:val="Tabelanormal"/>
    <w:rsid w:val="00E91585"/>
    <w:pPr>
      <w:spacing w:after="0" w:line="240" w:lineRule="auto"/>
    </w:pPr>
    <w:rPr>
      <w:rFonts w:eastAsiaTheme="minorEastAsia"/>
      <w:lang w:val="pt-PT" w:eastAsia="zh-TW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SemEspaamentoCarter">
    <w:name w:val="Sem Espaçamento Caráter"/>
    <w:basedOn w:val="Tipodeletrapredefinidodopargrafo"/>
    <w:link w:val="SemEspaamento"/>
    <w:uiPriority w:val="1"/>
    <w:rsid w:val="00E91585"/>
    <w:rPr>
      <w:rFonts w:eastAsiaTheme="minorEastAsia"/>
      <w:lang w:val="pt-PT" w:eastAsia="zh-TW"/>
    </w:rPr>
  </w:style>
  <w:style w:type="character" w:styleId="TextodoMarcadordePosio">
    <w:name w:val="Placeholder Text"/>
    <w:basedOn w:val="Tipodeletrapredefinidodopargrafo"/>
    <w:uiPriority w:val="99"/>
    <w:semiHidden/>
    <w:rsid w:val="00E91585"/>
    <w:rPr>
      <w:color w:val="808080"/>
    </w:rPr>
  </w:style>
  <w:style w:type="character" w:customStyle="1" w:styleId="Ttulo2Carter">
    <w:name w:val="Título 2 Caráter"/>
    <w:basedOn w:val="Tipodeletrapredefinidodopargrafo"/>
    <w:link w:val="Ttulo2"/>
    <w:rsid w:val="00BC01B5"/>
    <w:rPr>
      <w:rFonts w:asciiTheme="majorHAnsi" w:eastAsiaTheme="majorEastAsia" w:hAnsiTheme="majorHAnsi" w:cstheme="majorBidi"/>
      <w:color w:val="2F5496" w:themeColor="accent1" w:themeShade="BF"/>
      <w:sz w:val="26"/>
      <w:szCs w:val="26"/>
      <w:lang w:val="pt-PT"/>
    </w:rPr>
  </w:style>
  <w:style w:type="paragraph" w:customStyle="1" w:styleId="definies">
    <w:name w:val="definições"/>
    <w:basedOn w:val="SemEspaamento"/>
    <w:qFormat/>
    <w:rsid w:val="0028766B"/>
    <w:pPr>
      <w:numPr>
        <w:numId w:val="1"/>
      </w:numPr>
      <w:tabs>
        <w:tab w:val="left" w:pos="567"/>
      </w:tabs>
      <w:spacing w:before="240" w:after="240" w:line="360" w:lineRule="auto"/>
      <w:jc w:val="both"/>
    </w:pPr>
    <w:rPr>
      <w:rFonts w:cs="Times New Roman"/>
      <w:b/>
      <w:i/>
      <w:szCs w:val="28"/>
    </w:rPr>
  </w:style>
  <w:style w:type="paragraph" w:customStyle="1" w:styleId="Textocaixa">
    <w:name w:val="Texto_caixa"/>
    <w:basedOn w:val="SemEspaamento"/>
    <w:qFormat/>
    <w:rsid w:val="00521543"/>
    <w:pPr>
      <w:framePr w:hSpace="141" w:wrap="around" w:vAnchor="text" w:hAnchor="text" w:xAlign="center" w:y="1"/>
      <w:spacing w:line="360" w:lineRule="auto"/>
      <w:suppressOverlap/>
      <w:jc w:val="both"/>
    </w:pPr>
    <w:rPr>
      <w:rFonts w:cstheme="minorHAnsi"/>
    </w:rPr>
  </w:style>
  <w:style w:type="paragraph" w:customStyle="1" w:styleId="Texto">
    <w:name w:val="Texto"/>
    <w:basedOn w:val="Normal"/>
    <w:qFormat/>
    <w:rsid w:val="00780EEC"/>
    <w:pPr>
      <w:spacing w:line="360" w:lineRule="auto"/>
      <w:jc w:val="both"/>
    </w:pPr>
    <w:rPr>
      <w:rFonts w:cstheme="minorHAnsi"/>
      <w:lang w:val="pt-PT"/>
    </w:rPr>
  </w:style>
  <w:style w:type="character" w:customStyle="1" w:styleId="Ttulo3Carter">
    <w:name w:val="Título 3 Caráter"/>
    <w:basedOn w:val="Tipodeletrapredefinidodopargrafo"/>
    <w:link w:val="Ttulo3"/>
    <w:uiPriority w:val="9"/>
    <w:rsid w:val="005B4C4A"/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paragraph" w:styleId="PargrafodaLista">
    <w:name w:val="List Paragraph"/>
    <w:basedOn w:val="Normal"/>
    <w:uiPriority w:val="34"/>
    <w:qFormat/>
    <w:rsid w:val="004B36BE"/>
    <w:pPr>
      <w:spacing w:after="200" w:line="276" w:lineRule="auto"/>
      <w:ind w:left="720"/>
      <w:contextualSpacing/>
    </w:pPr>
    <w:rPr>
      <w:rFonts w:eastAsiaTheme="minorEastAsia"/>
      <w:lang w:val="pt-PT" w:eastAsia="zh-TW"/>
    </w:rPr>
  </w:style>
  <w:style w:type="paragraph" w:customStyle="1" w:styleId="textoproblemas">
    <w:name w:val="texto_problemas"/>
    <w:basedOn w:val="Normal"/>
    <w:link w:val="textoproblemasCarcter"/>
    <w:qFormat/>
    <w:rsid w:val="00215F5B"/>
    <w:pPr>
      <w:spacing w:before="240" w:after="480" w:line="312" w:lineRule="auto"/>
      <w:ind w:left="680"/>
      <w:jc w:val="both"/>
    </w:pPr>
    <w:rPr>
      <w:rFonts w:ascii="Arial" w:eastAsiaTheme="minorEastAsia" w:hAnsi="Arial" w:cs="Arial"/>
      <w:i/>
      <w:sz w:val="18"/>
      <w:szCs w:val="18"/>
      <w:lang w:val="pt-PT" w:eastAsia="zh-TW"/>
    </w:rPr>
  </w:style>
  <w:style w:type="character" w:customStyle="1" w:styleId="textoproblemasCarcter">
    <w:name w:val="texto_problemas Carácter"/>
    <w:basedOn w:val="Tipodeletrapredefinidodopargrafo"/>
    <w:link w:val="textoproblemas"/>
    <w:rsid w:val="00215F5B"/>
    <w:rPr>
      <w:rFonts w:ascii="Arial" w:eastAsiaTheme="minorEastAsia" w:hAnsi="Arial" w:cs="Arial"/>
      <w:i/>
      <w:sz w:val="18"/>
      <w:szCs w:val="18"/>
      <w:lang w:val="pt-PT" w:eastAsia="zh-TW"/>
    </w:rPr>
  </w:style>
  <w:style w:type="character" w:customStyle="1" w:styleId="MathematicaFormatStandardForm">
    <w:name w:val="MathematicaFormatStandardForm"/>
    <w:uiPriority w:val="99"/>
    <w:rsid w:val="00A13507"/>
    <w:rPr>
      <w:rFonts w:ascii="Courier" w:hAnsi="Courier" w:cs="Courier"/>
    </w:rPr>
  </w:style>
  <w:style w:type="paragraph" w:customStyle="1" w:styleId="EQcaixa">
    <w:name w:val="EQ_caixa"/>
    <w:basedOn w:val="Normal"/>
    <w:link w:val="EQcaixaCarcter"/>
    <w:qFormat/>
    <w:rsid w:val="00CC4263"/>
    <w:pPr>
      <w:framePr w:hSpace="141" w:wrap="around" w:vAnchor="text" w:hAnchor="text" w:xAlign="center" w:y="1"/>
      <w:spacing w:before="120" w:after="240" w:line="312" w:lineRule="auto"/>
      <w:suppressOverlap/>
      <w:jc w:val="center"/>
    </w:pPr>
    <w:rPr>
      <w:rFonts w:ascii="Arial" w:eastAsiaTheme="minorEastAsia" w:hAnsi="Arial"/>
      <w:sz w:val="18"/>
      <w:lang w:val="pt-PT" w:eastAsia="zh-TW"/>
    </w:rPr>
  </w:style>
  <w:style w:type="character" w:customStyle="1" w:styleId="EQcaixaCarcter">
    <w:name w:val="EQ_caixa Carácter"/>
    <w:basedOn w:val="Tipodeletrapredefinidodopargrafo"/>
    <w:link w:val="EQcaixa"/>
    <w:rsid w:val="00CC4263"/>
    <w:rPr>
      <w:rFonts w:ascii="Arial" w:eastAsiaTheme="minorEastAsia" w:hAnsi="Arial"/>
      <w:sz w:val="18"/>
      <w:lang w:val="pt-PT" w:eastAsia="zh-TW"/>
    </w:rPr>
  </w:style>
  <w:style w:type="paragraph" w:customStyle="1" w:styleId="Questoprincipal">
    <w:name w:val="Questão principal"/>
    <w:basedOn w:val="PargrafodaLista"/>
    <w:link w:val="QuestoprincipalCarcter"/>
    <w:qFormat/>
    <w:rsid w:val="00CC45D2"/>
    <w:pPr>
      <w:tabs>
        <w:tab w:val="left" w:pos="10204"/>
      </w:tabs>
      <w:spacing w:before="240" w:after="120" w:line="360" w:lineRule="auto"/>
      <w:ind w:left="0"/>
      <w:jc w:val="both"/>
    </w:pPr>
    <w:rPr>
      <w:rFonts w:ascii="Arial" w:eastAsia="Times New Roman" w:hAnsi="Arial" w:cs="SFRM1200"/>
      <w:sz w:val="20"/>
      <w:szCs w:val="24"/>
      <w:lang w:eastAsia="pt-PT"/>
    </w:rPr>
  </w:style>
  <w:style w:type="character" w:customStyle="1" w:styleId="QuestoprincipalCarcter">
    <w:name w:val="Questão principal Carácter"/>
    <w:basedOn w:val="Tipodeletrapredefinidodopargrafo"/>
    <w:link w:val="Questoprincipal"/>
    <w:rsid w:val="00CC45D2"/>
    <w:rPr>
      <w:rFonts w:ascii="Arial" w:eastAsia="Times New Roman" w:hAnsi="Arial" w:cs="SFRM1200"/>
      <w:sz w:val="20"/>
      <w:szCs w:val="24"/>
      <w:lang w:val="pt-PT" w:eastAsia="pt-PT"/>
    </w:rPr>
  </w:style>
  <w:style w:type="paragraph" w:customStyle="1" w:styleId="texto0">
    <w:name w:val="texto"/>
    <w:link w:val="textoCarcter"/>
    <w:qFormat/>
    <w:rsid w:val="00C47BC3"/>
    <w:pPr>
      <w:spacing w:before="120" w:after="200" w:line="360" w:lineRule="auto"/>
      <w:jc w:val="both"/>
    </w:pPr>
    <w:rPr>
      <w:rFonts w:ascii="Times New Roman" w:eastAsiaTheme="minorEastAsia" w:hAnsi="Times New Roman" w:cs="Times New Roman"/>
      <w:sz w:val="28"/>
      <w:szCs w:val="28"/>
      <w:lang w:val="pt-PT" w:eastAsia="zh-TW"/>
    </w:rPr>
  </w:style>
  <w:style w:type="character" w:customStyle="1" w:styleId="textoCarcter">
    <w:name w:val="texto Carácter"/>
    <w:basedOn w:val="Tipodeletrapredefinidodopargrafo"/>
    <w:link w:val="texto0"/>
    <w:rsid w:val="00C47BC3"/>
    <w:rPr>
      <w:rFonts w:ascii="Times New Roman" w:eastAsiaTheme="minorEastAsia" w:hAnsi="Times New Roman" w:cs="Times New Roman"/>
      <w:sz w:val="28"/>
      <w:szCs w:val="28"/>
      <w:lang w:val="pt-PT" w:eastAsia="zh-TW"/>
    </w:rPr>
  </w:style>
  <w:style w:type="paragraph" w:styleId="Textodebalo">
    <w:name w:val="Balloon Text"/>
    <w:basedOn w:val="Normal"/>
    <w:link w:val="TextodebaloCarter"/>
    <w:uiPriority w:val="99"/>
    <w:semiHidden/>
    <w:unhideWhenUsed/>
    <w:rsid w:val="00461AA7"/>
    <w:pPr>
      <w:spacing w:after="0" w:line="240" w:lineRule="auto"/>
    </w:pPr>
    <w:rPr>
      <w:rFonts w:ascii="Tahoma" w:eastAsiaTheme="minorEastAsia" w:hAnsi="Tahoma" w:cs="Tahoma"/>
      <w:sz w:val="16"/>
      <w:szCs w:val="16"/>
      <w:lang w:val="pt-PT" w:eastAsia="zh-TW"/>
    </w:rPr>
  </w:style>
  <w:style w:type="character" w:customStyle="1" w:styleId="TextodebaloCarter">
    <w:name w:val="Texto de balão Caráter"/>
    <w:basedOn w:val="Tipodeletrapredefinidodopargrafo"/>
    <w:link w:val="Textodebalo"/>
    <w:uiPriority w:val="99"/>
    <w:semiHidden/>
    <w:rsid w:val="00461AA7"/>
    <w:rPr>
      <w:rFonts w:ascii="Tahoma" w:eastAsiaTheme="minorEastAsia" w:hAnsi="Tahoma" w:cs="Tahoma"/>
      <w:sz w:val="16"/>
      <w:szCs w:val="16"/>
      <w:lang w:val="pt-PT" w:eastAsia="zh-TW"/>
    </w:rPr>
  </w:style>
  <w:style w:type="paragraph" w:styleId="HTMLpr-formatado">
    <w:name w:val="HTML Preformatted"/>
    <w:basedOn w:val="Normal"/>
    <w:link w:val="HTMLpr-formatadoCarter"/>
    <w:uiPriority w:val="99"/>
    <w:semiHidden/>
    <w:unhideWhenUsed/>
    <w:rsid w:val="00461AA7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  <w:lang w:val="pt-PT" w:eastAsia="zh-TW"/>
    </w:rPr>
  </w:style>
  <w:style w:type="character" w:customStyle="1" w:styleId="HTMLpr-formatadoCarter">
    <w:name w:val="HTML pré-formatado Caráter"/>
    <w:basedOn w:val="Tipodeletrapredefinidodopargrafo"/>
    <w:link w:val="HTMLpr-formatado"/>
    <w:uiPriority w:val="99"/>
    <w:semiHidden/>
    <w:rsid w:val="00461AA7"/>
    <w:rPr>
      <w:rFonts w:ascii="Courier New" w:eastAsia="Times New Roman" w:hAnsi="Courier New" w:cs="Courier New"/>
      <w:sz w:val="20"/>
      <w:szCs w:val="20"/>
      <w:lang w:val="pt-PT" w:eastAsia="zh-TW"/>
    </w:rPr>
  </w:style>
  <w:style w:type="character" w:styleId="Hiperligao">
    <w:name w:val="Hyperlink"/>
    <w:basedOn w:val="Tipodeletrapredefinidodopargrafo"/>
    <w:uiPriority w:val="99"/>
    <w:unhideWhenUsed/>
    <w:rsid w:val="00461AA7"/>
    <w:rPr>
      <w:color w:val="0563C1" w:themeColor="hyperlink"/>
      <w:u w:val="single"/>
    </w:rPr>
  </w:style>
  <w:style w:type="paragraph" w:styleId="Data">
    <w:name w:val="Date"/>
    <w:basedOn w:val="Normal"/>
    <w:next w:val="Normal"/>
    <w:link w:val="DataCarter"/>
    <w:uiPriority w:val="99"/>
    <w:semiHidden/>
    <w:unhideWhenUsed/>
    <w:rsid w:val="00461AA7"/>
    <w:pPr>
      <w:spacing w:after="200" w:line="276" w:lineRule="auto"/>
    </w:pPr>
    <w:rPr>
      <w:rFonts w:eastAsiaTheme="minorEastAsia"/>
      <w:lang w:val="pt-PT" w:eastAsia="zh-TW"/>
    </w:rPr>
  </w:style>
  <w:style w:type="character" w:customStyle="1" w:styleId="DataCarter">
    <w:name w:val="Data Caráter"/>
    <w:basedOn w:val="Tipodeletrapredefinidodopargrafo"/>
    <w:link w:val="Data"/>
    <w:uiPriority w:val="99"/>
    <w:semiHidden/>
    <w:rsid w:val="00461AA7"/>
    <w:rPr>
      <w:rFonts w:eastAsiaTheme="minorEastAsia"/>
      <w:lang w:val="pt-PT" w:eastAsia="zh-TW"/>
    </w:rPr>
  </w:style>
  <w:style w:type="paragraph" w:customStyle="1" w:styleId="Corpo">
    <w:name w:val="Corpo"/>
    <w:basedOn w:val="Normal"/>
    <w:rsid w:val="00461AA7"/>
    <w:pPr>
      <w:spacing w:after="0" w:line="360" w:lineRule="auto"/>
      <w:jc w:val="both"/>
    </w:pPr>
    <w:rPr>
      <w:rFonts w:ascii="Century Gothic" w:eastAsia="Times New Roman" w:hAnsi="Century Gothic" w:cs="Times New Roman"/>
      <w:sz w:val="20"/>
      <w:szCs w:val="20"/>
      <w:lang w:val="pt-PT"/>
    </w:rPr>
  </w:style>
  <w:style w:type="paragraph" w:styleId="Cabealhodondice">
    <w:name w:val="TOC Heading"/>
    <w:basedOn w:val="Ttulo1"/>
    <w:next w:val="Normal"/>
    <w:uiPriority w:val="39"/>
    <w:unhideWhenUsed/>
    <w:qFormat/>
    <w:rsid w:val="00461AA7"/>
    <w:pPr>
      <w:spacing w:before="480" w:after="0" w:line="276" w:lineRule="auto"/>
      <w:outlineLvl w:val="9"/>
    </w:pPr>
    <w:rPr>
      <w:b/>
      <w:bCs/>
      <w:sz w:val="28"/>
      <w:szCs w:val="28"/>
      <w:lang w:val="pt-PT"/>
    </w:rPr>
  </w:style>
  <w:style w:type="paragraph" w:styleId="ndice2">
    <w:name w:val="toc 2"/>
    <w:basedOn w:val="Normal"/>
    <w:next w:val="Normal"/>
    <w:autoRedefine/>
    <w:uiPriority w:val="39"/>
    <w:unhideWhenUsed/>
    <w:qFormat/>
    <w:rsid w:val="00461AA7"/>
    <w:pPr>
      <w:tabs>
        <w:tab w:val="left" w:pos="709"/>
        <w:tab w:val="right" w:leader="dot" w:pos="9060"/>
      </w:tabs>
      <w:spacing w:after="100" w:line="276" w:lineRule="auto"/>
      <w:ind w:left="220"/>
    </w:pPr>
    <w:rPr>
      <w:rFonts w:eastAsiaTheme="minorEastAsia"/>
      <w:lang w:val="pt-PT"/>
    </w:rPr>
  </w:style>
  <w:style w:type="paragraph" w:styleId="ndice1">
    <w:name w:val="toc 1"/>
    <w:basedOn w:val="Normal"/>
    <w:next w:val="Normal"/>
    <w:autoRedefine/>
    <w:uiPriority w:val="39"/>
    <w:unhideWhenUsed/>
    <w:qFormat/>
    <w:rsid w:val="00461AA7"/>
    <w:pPr>
      <w:spacing w:after="100" w:line="276" w:lineRule="auto"/>
    </w:pPr>
    <w:rPr>
      <w:rFonts w:eastAsiaTheme="minorEastAsia"/>
      <w:lang w:val="pt-PT"/>
    </w:rPr>
  </w:style>
  <w:style w:type="paragraph" w:styleId="ndice3">
    <w:name w:val="toc 3"/>
    <w:basedOn w:val="Normal"/>
    <w:next w:val="Normal"/>
    <w:autoRedefine/>
    <w:uiPriority w:val="39"/>
    <w:unhideWhenUsed/>
    <w:qFormat/>
    <w:rsid w:val="00461AA7"/>
    <w:pPr>
      <w:tabs>
        <w:tab w:val="left" w:pos="1134"/>
        <w:tab w:val="right" w:leader="dot" w:pos="9060"/>
      </w:tabs>
      <w:spacing w:after="100" w:line="276" w:lineRule="auto"/>
      <w:ind w:left="440"/>
    </w:pPr>
    <w:rPr>
      <w:rFonts w:eastAsiaTheme="minorEastAsia"/>
      <w:lang w:val="pt-PT"/>
    </w:rPr>
  </w:style>
  <w:style w:type="paragraph" w:styleId="NormalWeb">
    <w:name w:val="Normal (Web)"/>
    <w:basedOn w:val="Normal"/>
    <w:uiPriority w:val="99"/>
    <w:unhideWhenUsed/>
    <w:rsid w:val="00461AA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pt-PT" w:eastAsia="zh-TW"/>
    </w:rPr>
  </w:style>
  <w:style w:type="character" w:customStyle="1" w:styleId="addmd">
    <w:name w:val="addmd"/>
    <w:basedOn w:val="Tipodeletrapredefinidodopargrafo"/>
    <w:rsid w:val="00461AA7"/>
  </w:style>
  <w:style w:type="paragraph" w:styleId="Mapadodocumento">
    <w:name w:val="Document Map"/>
    <w:basedOn w:val="Normal"/>
    <w:link w:val="MapadodocumentoCarter"/>
    <w:uiPriority w:val="99"/>
    <w:semiHidden/>
    <w:unhideWhenUsed/>
    <w:rsid w:val="00461AA7"/>
    <w:pPr>
      <w:spacing w:after="0" w:line="240" w:lineRule="auto"/>
    </w:pPr>
    <w:rPr>
      <w:rFonts w:ascii="Tahoma" w:eastAsiaTheme="minorEastAsia" w:hAnsi="Tahoma" w:cs="Tahoma"/>
      <w:sz w:val="16"/>
      <w:szCs w:val="16"/>
      <w:lang w:val="pt-PT" w:eastAsia="zh-TW"/>
    </w:rPr>
  </w:style>
  <w:style w:type="character" w:customStyle="1" w:styleId="MapadodocumentoCarter">
    <w:name w:val="Mapa do documento Caráter"/>
    <w:basedOn w:val="Tipodeletrapredefinidodopargrafo"/>
    <w:link w:val="Mapadodocumento"/>
    <w:uiPriority w:val="99"/>
    <w:semiHidden/>
    <w:rsid w:val="00461AA7"/>
    <w:rPr>
      <w:rFonts w:ascii="Tahoma" w:eastAsiaTheme="minorEastAsia" w:hAnsi="Tahoma" w:cs="Tahoma"/>
      <w:sz w:val="16"/>
      <w:szCs w:val="16"/>
      <w:lang w:val="pt-PT" w:eastAsia="zh-TW"/>
    </w:rPr>
  </w:style>
  <w:style w:type="paragraph" w:customStyle="1" w:styleId="aulas">
    <w:name w:val="aulas"/>
    <w:basedOn w:val="Ttulo1"/>
    <w:link w:val="aulasCarcter"/>
    <w:qFormat/>
    <w:rsid w:val="00461AA7"/>
    <w:pPr>
      <w:keepNext w:val="0"/>
      <w:keepLines w:val="0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b/>
      <w:bCs/>
      <w:color w:val="ED7D31" w:themeColor="accent2"/>
      <w:kern w:val="36"/>
      <w:sz w:val="40"/>
      <w:szCs w:val="40"/>
      <w:lang w:val="pt-PT" w:eastAsia="zh-TW"/>
    </w:rPr>
  </w:style>
  <w:style w:type="character" w:customStyle="1" w:styleId="aulasCarcter">
    <w:name w:val="aulas Carácter"/>
    <w:basedOn w:val="Ttulo1Carter"/>
    <w:link w:val="aulas"/>
    <w:rsid w:val="00461AA7"/>
    <w:rPr>
      <w:rFonts w:ascii="Times New Roman" w:eastAsia="Times New Roman" w:hAnsi="Times New Roman" w:cs="Times New Roman"/>
      <w:b/>
      <w:bCs/>
      <w:color w:val="ED7D31" w:themeColor="accent2"/>
      <w:kern w:val="36"/>
      <w:sz w:val="40"/>
      <w:szCs w:val="40"/>
      <w:lang w:val="pt-PT" w:eastAsia="zh-TW"/>
    </w:rPr>
  </w:style>
  <w:style w:type="paragraph" w:customStyle="1" w:styleId="Numerao">
    <w:name w:val="Numeração"/>
    <w:basedOn w:val="PargrafodaLista"/>
    <w:autoRedefine/>
    <w:qFormat/>
    <w:rsid w:val="005B25B9"/>
    <w:pPr>
      <w:numPr>
        <w:numId w:val="2"/>
      </w:numPr>
      <w:tabs>
        <w:tab w:val="left" w:pos="284"/>
        <w:tab w:val="left" w:pos="709"/>
        <w:tab w:val="left" w:pos="993"/>
        <w:tab w:val="left" w:pos="1080"/>
        <w:tab w:val="left" w:pos="1276"/>
        <w:tab w:val="left" w:pos="1560"/>
        <w:tab w:val="left" w:pos="10204"/>
      </w:tabs>
      <w:spacing w:before="240" w:after="120" w:line="360" w:lineRule="auto"/>
      <w:ind w:left="641" w:hanging="357"/>
      <w:jc w:val="both"/>
    </w:pPr>
    <w:rPr>
      <w:rFonts w:ascii="Century Gothic" w:eastAsia="Times New Roman" w:hAnsi="Century Gothic" w:cs="Arial"/>
      <w:sz w:val="20"/>
      <w:szCs w:val="18"/>
      <w:lang w:eastAsia="ko-KR"/>
    </w:rPr>
  </w:style>
  <w:style w:type="paragraph" w:customStyle="1" w:styleId="caixa">
    <w:name w:val="caixa"/>
    <w:basedOn w:val="Normal"/>
    <w:link w:val="caixaCarcter"/>
    <w:rsid w:val="00B53572"/>
    <w:pPr>
      <w:spacing w:after="0" w:line="312" w:lineRule="auto"/>
      <w:jc w:val="both"/>
    </w:pPr>
    <w:rPr>
      <w:rFonts w:ascii="Arial" w:eastAsia="PMingLiU" w:hAnsi="Arial" w:cs="Arial"/>
      <w:sz w:val="18"/>
      <w:szCs w:val="18"/>
      <w:lang w:val="pt-PT" w:eastAsia="zh-TW"/>
    </w:rPr>
  </w:style>
  <w:style w:type="character" w:customStyle="1" w:styleId="caixaCarcter">
    <w:name w:val="caixa Carácter"/>
    <w:link w:val="caixa"/>
    <w:locked/>
    <w:rsid w:val="00B53572"/>
    <w:rPr>
      <w:rFonts w:ascii="Arial" w:eastAsia="PMingLiU" w:hAnsi="Arial" w:cs="Arial"/>
      <w:sz w:val="18"/>
      <w:szCs w:val="18"/>
      <w:lang w:val="pt-PT" w:eastAsia="zh-TW"/>
    </w:rPr>
  </w:style>
  <w:style w:type="paragraph" w:customStyle="1" w:styleId="exerccio-texto">
    <w:name w:val="exercício-texto"/>
    <w:basedOn w:val="Normal"/>
    <w:link w:val="exerccio-textoCarcter"/>
    <w:rsid w:val="00085FD3"/>
    <w:pPr>
      <w:spacing w:after="0" w:line="312" w:lineRule="auto"/>
      <w:jc w:val="both"/>
    </w:pPr>
    <w:rPr>
      <w:rFonts w:ascii="Arial" w:eastAsia="PMingLiU" w:hAnsi="Arial" w:cs="Arial"/>
      <w:sz w:val="18"/>
      <w:szCs w:val="18"/>
      <w:lang w:val="pt-PT" w:eastAsia="zh-TW"/>
    </w:rPr>
  </w:style>
  <w:style w:type="character" w:customStyle="1" w:styleId="exerccio-textoCarcter">
    <w:name w:val="exercício-texto Carácter"/>
    <w:link w:val="exerccio-texto"/>
    <w:locked/>
    <w:rsid w:val="00085FD3"/>
    <w:rPr>
      <w:rFonts w:ascii="Arial" w:eastAsia="PMingLiU" w:hAnsi="Arial" w:cs="Arial"/>
      <w:sz w:val="18"/>
      <w:szCs w:val="18"/>
      <w:lang w:val="pt-PT" w:eastAsia="zh-TW"/>
    </w:rPr>
  </w:style>
  <w:style w:type="paragraph" w:customStyle="1" w:styleId="exerccioalinea">
    <w:name w:val="exercício_alinea"/>
    <w:basedOn w:val="Normal"/>
    <w:link w:val="exerccioalineaCarcter"/>
    <w:rsid w:val="00085FD3"/>
    <w:pPr>
      <w:numPr>
        <w:numId w:val="7"/>
      </w:numPr>
      <w:spacing w:before="120" w:after="0" w:line="312" w:lineRule="auto"/>
      <w:jc w:val="both"/>
    </w:pPr>
    <w:rPr>
      <w:rFonts w:ascii="Arial" w:eastAsia="PMingLiU" w:hAnsi="Arial" w:cs="Arial"/>
      <w:sz w:val="18"/>
      <w:szCs w:val="18"/>
      <w:lang w:val="pt-PT" w:eastAsia="zh-TW"/>
    </w:rPr>
  </w:style>
  <w:style w:type="character" w:customStyle="1" w:styleId="exerccioalineaCarcter">
    <w:name w:val="exercício_alinea Carácter"/>
    <w:link w:val="exerccioalinea"/>
    <w:locked/>
    <w:rsid w:val="00085FD3"/>
    <w:rPr>
      <w:rFonts w:ascii="Arial" w:eastAsia="PMingLiU" w:hAnsi="Arial" w:cs="Arial"/>
      <w:sz w:val="18"/>
      <w:szCs w:val="18"/>
      <w:lang w:val="pt-PT" w:eastAsia="zh-TW"/>
    </w:rPr>
  </w:style>
  <w:style w:type="paragraph" w:customStyle="1" w:styleId="caixatexto0-12">
    <w:name w:val="caixa_texto_0-12"/>
    <w:basedOn w:val="Normal"/>
    <w:link w:val="caixatexto0-12Carcter"/>
    <w:rsid w:val="00085FD3"/>
    <w:pPr>
      <w:spacing w:after="240" w:line="312" w:lineRule="auto"/>
      <w:jc w:val="both"/>
    </w:pPr>
    <w:rPr>
      <w:rFonts w:ascii="Arial" w:eastAsia="PMingLiU" w:hAnsi="Arial" w:cs="Arial"/>
      <w:sz w:val="18"/>
      <w:szCs w:val="18"/>
      <w:lang w:val="pt-PT" w:eastAsia="zh-TW"/>
    </w:rPr>
  </w:style>
  <w:style w:type="character" w:customStyle="1" w:styleId="caixatexto0-12Carcter">
    <w:name w:val="caixa_texto_0-12 Carácter"/>
    <w:link w:val="caixatexto0-12"/>
    <w:locked/>
    <w:rsid w:val="00085FD3"/>
    <w:rPr>
      <w:rFonts w:ascii="Arial" w:eastAsia="PMingLiU" w:hAnsi="Arial" w:cs="Arial"/>
      <w:sz w:val="18"/>
      <w:szCs w:val="18"/>
      <w:lang w:val="pt-PT" w:eastAsia="zh-TW"/>
    </w:rPr>
  </w:style>
  <w:style w:type="paragraph" w:customStyle="1" w:styleId="EQfimcaixa">
    <w:name w:val="EQ_fim_caixa"/>
    <w:basedOn w:val="Normal"/>
    <w:link w:val="EQfimcaixaCarcter"/>
    <w:rsid w:val="001B0DC9"/>
    <w:pPr>
      <w:spacing w:before="120" w:after="0" w:line="312" w:lineRule="auto"/>
      <w:jc w:val="center"/>
    </w:pPr>
    <w:rPr>
      <w:rFonts w:ascii="Arial" w:eastAsia="PMingLiU" w:hAnsi="Arial" w:cs="Times New Roman"/>
      <w:sz w:val="18"/>
      <w:lang w:val="pt-PT" w:eastAsia="zh-TW"/>
    </w:rPr>
  </w:style>
  <w:style w:type="character" w:customStyle="1" w:styleId="EQfimcaixaCarcter">
    <w:name w:val="EQ_fim_caixa Carácter"/>
    <w:link w:val="EQfimcaixa"/>
    <w:locked/>
    <w:rsid w:val="001B0DC9"/>
    <w:rPr>
      <w:rFonts w:ascii="Arial" w:eastAsia="PMingLiU" w:hAnsi="Arial" w:cs="Times New Roman"/>
      <w:sz w:val="18"/>
      <w:lang w:val="pt-PT" w:eastAsia="zh-TW"/>
    </w:rPr>
  </w:style>
  <w:style w:type="paragraph" w:customStyle="1" w:styleId="textoEcaixa">
    <w:name w:val="texto_E_caixa"/>
    <w:basedOn w:val="Normal"/>
    <w:link w:val="textoEcaixaCarcter"/>
    <w:rsid w:val="006F2859"/>
    <w:pPr>
      <w:spacing w:before="480" w:after="480" w:line="312" w:lineRule="auto"/>
      <w:ind w:firstLine="340"/>
      <w:jc w:val="both"/>
    </w:pPr>
    <w:rPr>
      <w:rFonts w:ascii="Arial" w:eastAsia="PMingLiU" w:hAnsi="Arial" w:cs="Arial"/>
      <w:sz w:val="18"/>
      <w:szCs w:val="18"/>
      <w:lang w:val="pt-PT" w:eastAsia="zh-TW"/>
    </w:rPr>
  </w:style>
  <w:style w:type="character" w:customStyle="1" w:styleId="textoEcaixaCarcter">
    <w:name w:val="texto_E_caixa Carácter"/>
    <w:basedOn w:val="Tipodeletrapredefinidodopargrafo"/>
    <w:link w:val="textoEcaixa"/>
    <w:locked/>
    <w:rsid w:val="006F2859"/>
    <w:rPr>
      <w:rFonts w:ascii="Arial" w:eastAsia="PMingLiU" w:hAnsi="Arial" w:cs="Arial"/>
      <w:sz w:val="18"/>
      <w:szCs w:val="18"/>
      <w:lang w:val="pt-PT" w:eastAsia="zh-TW"/>
    </w:rPr>
  </w:style>
  <w:style w:type="paragraph" w:styleId="Legenda">
    <w:name w:val="caption"/>
    <w:basedOn w:val="Normal"/>
    <w:next w:val="Normal"/>
    <w:unhideWhenUsed/>
    <w:qFormat/>
    <w:rsid w:val="00A80AEB"/>
    <w:pPr>
      <w:spacing w:after="0" w:line="360" w:lineRule="auto"/>
    </w:pPr>
    <w:rPr>
      <w:rFonts w:ascii="Calibri" w:eastAsia="PMingLiU" w:hAnsi="Calibri" w:cs="Times New Roman"/>
      <w:b/>
      <w:bCs/>
      <w:sz w:val="20"/>
      <w:szCs w:val="20"/>
      <w:lang w:val="pt-PT" w:eastAsia="zh-TW"/>
    </w:rPr>
  </w:style>
  <w:style w:type="paragraph" w:customStyle="1" w:styleId="EQexerccio">
    <w:name w:val="EQ_exercício"/>
    <w:basedOn w:val="Normal"/>
    <w:link w:val="EQexerccioCarcter"/>
    <w:rsid w:val="008F344E"/>
    <w:pPr>
      <w:spacing w:before="120" w:after="0" w:line="312" w:lineRule="auto"/>
      <w:ind w:left="142"/>
      <w:jc w:val="center"/>
    </w:pPr>
    <w:rPr>
      <w:rFonts w:ascii="Arial" w:eastAsia="PMingLiU" w:hAnsi="Arial" w:cs="Arial"/>
      <w:sz w:val="18"/>
      <w:szCs w:val="18"/>
      <w:lang w:val="pt-PT" w:eastAsia="zh-TW"/>
    </w:rPr>
  </w:style>
  <w:style w:type="character" w:customStyle="1" w:styleId="EQexerccioCarcter">
    <w:name w:val="EQ_exercício Carácter"/>
    <w:link w:val="EQexerccio"/>
    <w:locked/>
    <w:rsid w:val="008F344E"/>
    <w:rPr>
      <w:rFonts w:ascii="Arial" w:eastAsia="PMingLiU" w:hAnsi="Arial" w:cs="Arial"/>
      <w:sz w:val="18"/>
      <w:szCs w:val="18"/>
      <w:lang w:val="pt-PT" w:eastAsia="zh-TW"/>
    </w:rPr>
  </w:style>
  <w:style w:type="paragraph" w:customStyle="1" w:styleId="textoAcaixa">
    <w:name w:val="texto_A_caixa"/>
    <w:basedOn w:val="Normal"/>
    <w:link w:val="textoAcaixaCarcter"/>
    <w:rsid w:val="00AF2988"/>
    <w:pPr>
      <w:spacing w:after="480" w:line="312" w:lineRule="auto"/>
      <w:ind w:firstLine="340"/>
      <w:jc w:val="both"/>
    </w:pPr>
    <w:rPr>
      <w:rFonts w:ascii="Arial" w:eastAsia="PMingLiU" w:hAnsi="Arial" w:cs="Arial"/>
      <w:sz w:val="18"/>
      <w:szCs w:val="18"/>
      <w:lang w:val="pt-PT" w:eastAsia="zh-TW"/>
    </w:rPr>
  </w:style>
  <w:style w:type="character" w:customStyle="1" w:styleId="textoAcaixaCarcter">
    <w:name w:val="texto_A_caixa Carácter"/>
    <w:link w:val="textoAcaixa"/>
    <w:locked/>
    <w:rsid w:val="00AF2988"/>
    <w:rPr>
      <w:rFonts w:ascii="Arial" w:eastAsia="PMingLiU" w:hAnsi="Arial" w:cs="Arial"/>
      <w:sz w:val="18"/>
      <w:szCs w:val="18"/>
      <w:lang w:val="pt-PT" w:eastAsia="zh-TW"/>
    </w:rPr>
  </w:style>
  <w:style w:type="paragraph" w:customStyle="1" w:styleId="caixa-texto">
    <w:name w:val="caixa-texto"/>
    <w:basedOn w:val="Normal"/>
    <w:link w:val="caixa-textoCarcter"/>
    <w:rsid w:val="006E4738"/>
    <w:pPr>
      <w:spacing w:after="0" w:line="312" w:lineRule="auto"/>
      <w:jc w:val="both"/>
    </w:pPr>
    <w:rPr>
      <w:rFonts w:ascii="Arial" w:eastAsia="PMingLiU" w:hAnsi="Arial" w:cs="Arial"/>
      <w:sz w:val="18"/>
      <w:szCs w:val="18"/>
      <w:lang w:val="pt-PT" w:eastAsia="zh-TW"/>
    </w:rPr>
  </w:style>
  <w:style w:type="character" w:customStyle="1" w:styleId="caixa-textoCarcter">
    <w:name w:val="caixa-texto Carácter"/>
    <w:link w:val="caixa-texto"/>
    <w:locked/>
    <w:rsid w:val="006E4738"/>
    <w:rPr>
      <w:rFonts w:ascii="Arial" w:eastAsia="PMingLiU" w:hAnsi="Arial" w:cs="Arial"/>
      <w:sz w:val="18"/>
      <w:szCs w:val="18"/>
      <w:lang w:val="pt-PT" w:eastAsia="zh-TW"/>
    </w:rPr>
  </w:style>
  <w:style w:type="paragraph" w:customStyle="1" w:styleId="SemEspaamento1">
    <w:name w:val="Sem Espaçamento1"/>
    <w:link w:val="NoSpacingChar"/>
    <w:rsid w:val="006E4738"/>
    <w:pPr>
      <w:spacing w:after="0" w:line="240" w:lineRule="auto"/>
    </w:pPr>
    <w:rPr>
      <w:rFonts w:ascii="Calibri" w:eastAsia="PMingLiU" w:hAnsi="Calibri" w:cs="Times New Roman"/>
      <w:lang w:val="pt-PT" w:eastAsia="zh-TW"/>
    </w:rPr>
  </w:style>
  <w:style w:type="character" w:customStyle="1" w:styleId="NoSpacingChar">
    <w:name w:val="No Spacing Char"/>
    <w:link w:val="SemEspaamento1"/>
    <w:locked/>
    <w:rsid w:val="006E4738"/>
    <w:rPr>
      <w:rFonts w:ascii="Calibri" w:eastAsia="PMingLiU" w:hAnsi="Calibri" w:cs="Times New Roman"/>
      <w:lang w:val="pt-PT" w:eastAsia="zh-TW"/>
    </w:rPr>
  </w:style>
  <w:style w:type="paragraph" w:customStyle="1" w:styleId="Tabela-Scilab">
    <w:name w:val="Tabela-Scilab"/>
    <w:basedOn w:val="Normal"/>
    <w:link w:val="Tabela-ScilabCarcter"/>
    <w:rsid w:val="00B00F32"/>
    <w:pPr>
      <w:spacing w:after="0" w:line="288" w:lineRule="auto"/>
      <w:jc w:val="right"/>
    </w:pPr>
    <w:rPr>
      <w:rFonts w:ascii="Arial" w:eastAsia="PMingLiU" w:hAnsi="Arial" w:cs="Arial"/>
      <w:sz w:val="16"/>
      <w:szCs w:val="16"/>
      <w:lang w:val="pt-PT" w:eastAsia="zh-TW"/>
    </w:rPr>
  </w:style>
  <w:style w:type="character" w:customStyle="1" w:styleId="Tabela-ScilabCarcter">
    <w:name w:val="Tabela-Scilab Carácter"/>
    <w:link w:val="Tabela-Scilab"/>
    <w:locked/>
    <w:rsid w:val="00B00F32"/>
    <w:rPr>
      <w:rFonts w:ascii="Arial" w:eastAsia="PMingLiU" w:hAnsi="Arial" w:cs="Arial"/>
      <w:sz w:val="16"/>
      <w:szCs w:val="16"/>
      <w:lang w:val="pt-PT" w:eastAsia="zh-TW"/>
    </w:rPr>
  </w:style>
  <w:style w:type="paragraph" w:customStyle="1" w:styleId="textosoftware">
    <w:name w:val="texto_software"/>
    <w:basedOn w:val="Normal"/>
    <w:link w:val="textosoftwareCarcter"/>
    <w:rsid w:val="00B00F32"/>
    <w:pPr>
      <w:spacing w:after="60" w:line="312" w:lineRule="auto"/>
      <w:jc w:val="both"/>
    </w:pPr>
    <w:rPr>
      <w:rFonts w:ascii="Arial" w:eastAsia="PMingLiU" w:hAnsi="Arial" w:cs="Arial"/>
      <w:sz w:val="18"/>
      <w:szCs w:val="18"/>
      <w:lang w:val="pt-PT" w:eastAsia="zh-TW"/>
    </w:rPr>
  </w:style>
  <w:style w:type="character" w:customStyle="1" w:styleId="textosoftwareCarcter">
    <w:name w:val="texto_software Carácter"/>
    <w:link w:val="textosoftware"/>
    <w:locked/>
    <w:rsid w:val="00B00F32"/>
    <w:rPr>
      <w:rFonts w:ascii="Arial" w:eastAsia="PMingLiU" w:hAnsi="Arial" w:cs="Arial"/>
      <w:sz w:val="18"/>
      <w:szCs w:val="18"/>
      <w:lang w:val="pt-PT" w:eastAsia="zh-TW"/>
    </w:rPr>
  </w:style>
  <w:style w:type="paragraph" w:customStyle="1" w:styleId="caixa-textoAsoftware">
    <w:name w:val="caixa-texto_A_software"/>
    <w:basedOn w:val="Normal"/>
    <w:rsid w:val="00B00F32"/>
    <w:pPr>
      <w:spacing w:before="120" w:after="360" w:line="312" w:lineRule="auto"/>
      <w:jc w:val="both"/>
    </w:pPr>
    <w:rPr>
      <w:rFonts w:ascii="Arial" w:eastAsia="PMingLiU" w:hAnsi="Arial" w:cs="Arial"/>
      <w:sz w:val="18"/>
      <w:szCs w:val="18"/>
      <w:lang w:val="pt-PT" w:eastAsia="zh-TW"/>
    </w:rPr>
  </w:style>
  <w:style w:type="paragraph" w:customStyle="1" w:styleId="solues-nmero">
    <w:name w:val="soluções-número"/>
    <w:basedOn w:val="Normal"/>
    <w:rsid w:val="00DC7852"/>
    <w:pPr>
      <w:numPr>
        <w:numId w:val="27"/>
      </w:num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pt-PT"/>
    </w:rPr>
  </w:style>
  <w:style w:type="paragraph" w:customStyle="1" w:styleId="Numeraoalneas">
    <w:name w:val="Numeração alíneas"/>
    <w:basedOn w:val="solues-nmero"/>
    <w:link w:val="NumeraoalneasCarcter"/>
    <w:qFormat/>
    <w:rsid w:val="00DC7852"/>
    <w:pPr>
      <w:spacing w:before="120" w:line="360" w:lineRule="auto"/>
      <w:jc w:val="both"/>
    </w:pPr>
    <w:rPr>
      <w:rFonts w:ascii="Arial" w:eastAsia="Arial Unicode MS" w:hAnsi="Arial"/>
    </w:rPr>
  </w:style>
  <w:style w:type="character" w:customStyle="1" w:styleId="NumeraoalneasCarcter">
    <w:name w:val="Numeração alíneas Carácter"/>
    <w:basedOn w:val="Tipodeletrapredefinidodopargrafo"/>
    <w:link w:val="Numeraoalneas"/>
    <w:rsid w:val="00DC7852"/>
    <w:rPr>
      <w:rFonts w:ascii="Arial" w:eastAsia="Arial Unicode MS" w:hAnsi="Arial" w:cs="Times New Roman"/>
      <w:sz w:val="20"/>
      <w:szCs w:val="20"/>
      <w:lang w:val="pt-PT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729568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9635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59969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79991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28690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43022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97075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14864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70593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84978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customXml" Target="ink/ink44.xml"/><Relationship Id="rId299" Type="http://schemas.openxmlformats.org/officeDocument/2006/relationships/customXml" Target="ink/ink131.xml"/><Relationship Id="rId303" Type="http://schemas.openxmlformats.org/officeDocument/2006/relationships/image" Target="media/image91.png"/><Relationship Id="rId21" Type="http://schemas.openxmlformats.org/officeDocument/2006/relationships/image" Target="media/image7.png"/><Relationship Id="rId42" Type="http://schemas.openxmlformats.org/officeDocument/2006/relationships/image" Target="media/image18.png"/><Relationship Id="rId63" Type="http://schemas.openxmlformats.org/officeDocument/2006/relationships/customXml" Target="ink/ink27.xml"/><Relationship Id="rId84" Type="http://schemas.openxmlformats.org/officeDocument/2006/relationships/image" Target="media/image39.png"/><Relationship Id="rId138" Type="http://schemas.openxmlformats.org/officeDocument/2006/relationships/image" Target="media/image64.png"/><Relationship Id="rId159" Type="http://schemas.openxmlformats.org/officeDocument/2006/relationships/customXml" Target="ink/ink63.xml"/><Relationship Id="rId324" Type="http://schemas.openxmlformats.org/officeDocument/2006/relationships/footer" Target="footer1.xml"/><Relationship Id="rId170" Type="http://schemas.openxmlformats.org/officeDocument/2006/relationships/image" Target="media/image25.png"/><Relationship Id="rId191" Type="http://schemas.openxmlformats.org/officeDocument/2006/relationships/customXml" Target="ink/ink78.xml"/><Relationship Id="rId205" Type="http://schemas.openxmlformats.org/officeDocument/2006/relationships/customXml" Target="ink/ink85.xml"/><Relationship Id="rId226" Type="http://schemas.openxmlformats.org/officeDocument/2006/relationships/image" Target="media/image530.png"/><Relationship Id="rId247" Type="http://schemas.openxmlformats.org/officeDocument/2006/relationships/customXml" Target="ink/ink105.xml"/><Relationship Id="rId107" Type="http://schemas.openxmlformats.org/officeDocument/2006/relationships/customXml" Target="ink/ink39.xml"/><Relationship Id="rId268" Type="http://schemas.openxmlformats.org/officeDocument/2006/relationships/image" Target="media/image74.png"/><Relationship Id="rId289" Type="http://schemas.openxmlformats.org/officeDocument/2006/relationships/customXml" Target="ink/ink126.xml"/><Relationship Id="rId11" Type="http://schemas.openxmlformats.org/officeDocument/2006/relationships/image" Target="media/image2.png"/><Relationship Id="rId32" Type="http://schemas.openxmlformats.org/officeDocument/2006/relationships/image" Target="media/image13.png"/><Relationship Id="rId53" Type="http://schemas.openxmlformats.org/officeDocument/2006/relationships/customXml" Target="ink/ink23.xml"/><Relationship Id="rId74" Type="http://schemas.openxmlformats.org/officeDocument/2006/relationships/image" Target="media/image34.png"/><Relationship Id="rId128" Type="http://schemas.openxmlformats.org/officeDocument/2006/relationships/image" Target="media/image61.png"/><Relationship Id="rId149" Type="http://schemas.openxmlformats.org/officeDocument/2006/relationships/customXml" Target="ink/ink59.xml"/><Relationship Id="rId314" Type="http://schemas.openxmlformats.org/officeDocument/2006/relationships/customXml" Target="ink/ink139.xml"/><Relationship Id="rId5" Type="http://schemas.openxmlformats.org/officeDocument/2006/relationships/webSettings" Target="webSettings.xml"/><Relationship Id="rId95" Type="http://schemas.openxmlformats.org/officeDocument/2006/relationships/image" Target="media/image45.wmf"/><Relationship Id="rId160" Type="http://schemas.openxmlformats.org/officeDocument/2006/relationships/image" Target="media/image200.png"/><Relationship Id="rId181" Type="http://schemas.openxmlformats.org/officeDocument/2006/relationships/customXml" Target="ink/ink73.xml"/><Relationship Id="rId216" Type="http://schemas.openxmlformats.org/officeDocument/2006/relationships/image" Target="media/image480.png"/><Relationship Id="rId237" Type="http://schemas.openxmlformats.org/officeDocument/2006/relationships/customXml" Target="ink/ink100.xml"/><Relationship Id="rId258" Type="http://schemas.openxmlformats.org/officeDocument/2006/relationships/image" Target="media/image690.png"/><Relationship Id="rId279" Type="http://schemas.openxmlformats.org/officeDocument/2006/relationships/customXml" Target="ink/ink121.xml"/><Relationship Id="rId22" Type="http://schemas.openxmlformats.org/officeDocument/2006/relationships/customXml" Target="ink/ink8.xml"/><Relationship Id="rId43" Type="http://schemas.openxmlformats.org/officeDocument/2006/relationships/customXml" Target="ink/ink18.xml"/><Relationship Id="rId64" Type="http://schemas.openxmlformats.org/officeDocument/2006/relationships/image" Target="media/image29.png"/><Relationship Id="rId118" Type="http://schemas.openxmlformats.org/officeDocument/2006/relationships/image" Target="media/image56.png"/><Relationship Id="rId139" Type="http://schemas.openxmlformats.org/officeDocument/2006/relationships/customXml" Target="ink/ink54.xml"/><Relationship Id="rId290" Type="http://schemas.openxmlformats.org/officeDocument/2006/relationships/image" Target="media/image85.png"/><Relationship Id="rId304" Type="http://schemas.openxmlformats.org/officeDocument/2006/relationships/customXml" Target="ink/ink134.xml"/><Relationship Id="rId325" Type="http://schemas.openxmlformats.org/officeDocument/2006/relationships/fontTable" Target="fontTable.xml"/><Relationship Id="rId85" Type="http://schemas.openxmlformats.org/officeDocument/2006/relationships/image" Target="media/image40.wmf"/><Relationship Id="rId150" Type="http://schemas.openxmlformats.org/officeDocument/2006/relationships/image" Target="media/image150.png"/><Relationship Id="rId171" Type="http://schemas.openxmlformats.org/officeDocument/2006/relationships/customXml" Target="ink/ink68.xml"/><Relationship Id="rId192" Type="http://schemas.openxmlformats.org/officeDocument/2006/relationships/image" Target="media/image36.png"/><Relationship Id="rId206" Type="http://schemas.openxmlformats.org/officeDocument/2006/relationships/image" Target="media/image43.png"/><Relationship Id="rId227" Type="http://schemas.openxmlformats.org/officeDocument/2006/relationships/customXml" Target="ink/ink95.xml"/><Relationship Id="rId248" Type="http://schemas.openxmlformats.org/officeDocument/2006/relationships/image" Target="media/image640.png"/><Relationship Id="rId269" Type="http://schemas.openxmlformats.org/officeDocument/2006/relationships/customXml" Target="ink/ink116.xml"/><Relationship Id="rId12" Type="http://schemas.openxmlformats.org/officeDocument/2006/relationships/customXml" Target="ink/ink3.xml"/><Relationship Id="rId33" Type="http://schemas.openxmlformats.org/officeDocument/2006/relationships/customXml" Target="ink/ink13.xml"/><Relationship Id="rId108" Type="http://schemas.openxmlformats.org/officeDocument/2006/relationships/image" Target="media/image51.png"/><Relationship Id="rId129" Type="http://schemas.openxmlformats.org/officeDocument/2006/relationships/customXml" Target="ink/ink49.xml"/><Relationship Id="rId280" Type="http://schemas.openxmlformats.org/officeDocument/2006/relationships/image" Target="media/image80.png"/><Relationship Id="rId315" Type="http://schemas.openxmlformats.org/officeDocument/2006/relationships/customXml" Target="ink/ink140.xml"/><Relationship Id="rId54" Type="http://schemas.openxmlformats.org/officeDocument/2006/relationships/image" Target="media/image24.png"/><Relationship Id="rId75" Type="http://schemas.openxmlformats.org/officeDocument/2006/relationships/customXml" Target="ink/ink33.xml"/><Relationship Id="rId96" Type="http://schemas.openxmlformats.org/officeDocument/2006/relationships/oleObject" Target="embeddings/oleObject10.bin"/><Relationship Id="rId140" Type="http://schemas.openxmlformats.org/officeDocument/2006/relationships/image" Target="media/image65.png"/><Relationship Id="rId161" Type="http://schemas.openxmlformats.org/officeDocument/2006/relationships/customXml" Target="ink/ink64.xml"/><Relationship Id="rId182" Type="http://schemas.openxmlformats.org/officeDocument/2006/relationships/image" Target="media/image310.png"/><Relationship Id="rId217" Type="http://schemas.openxmlformats.org/officeDocument/2006/relationships/customXml" Target="ink/ink90.xml"/><Relationship Id="rId6" Type="http://schemas.openxmlformats.org/officeDocument/2006/relationships/footnotes" Target="footnotes.xml"/><Relationship Id="rId238" Type="http://schemas.openxmlformats.org/officeDocument/2006/relationships/image" Target="media/image590.png"/><Relationship Id="rId259" Type="http://schemas.openxmlformats.org/officeDocument/2006/relationships/customXml" Target="ink/ink111.xml"/><Relationship Id="rId23" Type="http://schemas.openxmlformats.org/officeDocument/2006/relationships/image" Target="media/image8.png"/><Relationship Id="rId119" Type="http://schemas.openxmlformats.org/officeDocument/2006/relationships/customXml" Target="ink/ink45.xml"/><Relationship Id="rId270" Type="http://schemas.openxmlformats.org/officeDocument/2006/relationships/image" Target="media/image75.png"/><Relationship Id="rId291" Type="http://schemas.openxmlformats.org/officeDocument/2006/relationships/customXml" Target="ink/ink127.xml"/><Relationship Id="rId305" Type="http://schemas.openxmlformats.org/officeDocument/2006/relationships/image" Target="media/image92.png"/><Relationship Id="rId326" Type="http://schemas.openxmlformats.org/officeDocument/2006/relationships/theme" Target="theme/theme1.xml"/><Relationship Id="rId44" Type="http://schemas.openxmlformats.org/officeDocument/2006/relationships/image" Target="media/image19.png"/><Relationship Id="rId65" Type="http://schemas.openxmlformats.org/officeDocument/2006/relationships/customXml" Target="ink/ink28.xml"/><Relationship Id="rId86" Type="http://schemas.openxmlformats.org/officeDocument/2006/relationships/oleObject" Target="embeddings/oleObject5.bin"/><Relationship Id="rId130" Type="http://schemas.openxmlformats.org/officeDocument/2006/relationships/image" Target="media/image130.png"/><Relationship Id="rId151" Type="http://schemas.openxmlformats.org/officeDocument/2006/relationships/customXml" Target="ink/ink60.xml"/><Relationship Id="rId172" Type="http://schemas.openxmlformats.org/officeDocument/2006/relationships/image" Target="media/image260.png"/><Relationship Id="rId193" Type="http://schemas.openxmlformats.org/officeDocument/2006/relationships/customXml" Target="ink/ink79.xml"/><Relationship Id="rId207" Type="http://schemas.openxmlformats.org/officeDocument/2006/relationships/customXml" Target="ink/ink86.xml"/><Relationship Id="rId228" Type="http://schemas.openxmlformats.org/officeDocument/2006/relationships/image" Target="media/image540.png"/><Relationship Id="rId249" Type="http://schemas.openxmlformats.org/officeDocument/2006/relationships/customXml" Target="ink/ink106.xml"/><Relationship Id="rId13" Type="http://schemas.openxmlformats.org/officeDocument/2006/relationships/image" Target="media/image3.png"/><Relationship Id="rId109" Type="http://schemas.openxmlformats.org/officeDocument/2006/relationships/customXml" Target="ink/ink40.xml"/><Relationship Id="rId260" Type="http://schemas.openxmlformats.org/officeDocument/2006/relationships/image" Target="media/image70.png"/><Relationship Id="rId281" Type="http://schemas.openxmlformats.org/officeDocument/2006/relationships/customXml" Target="ink/ink122.xml"/><Relationship Id="rId316" Type="http://schemas.openxmlformats.org/officeDocument/2006/relationships/image" Target="media/image97.png"/><Relationship Id="rId34" Type="http://schemas.openxmlformats.org/officeDocument/2006/relationships/image" Target="media/image14.png"/><Relationship Id="rId55" Type="http://schemas.openxmlformats.org/officeDocument/2006/relationships/image" Target="media/image25.wmf"/><Relationship Id="rId76" Type="http://schemas.openxmlformats.org/officeDocument/2006/relationships/image" Target="media/image35.png"/><Relationship Id="rId97" Type="http://schemas.openxmlformats.org/officeDocument/2006/relationships/image" Target="media/image46.wmf"/><Relationship Id="rId120" Type="http://schemas.openxmlformats.org/officeDocument/2006/relationships/image" Target="media/image57.png"/><Relationship Id="rId141" Type="http://schemas.openxmlformats.org/officeDocument/2006/relationships/customXml" Target="ink/ink55.xml"/><Relationship Id="rId7" Type="http://schemas.openxmlformats.org/officeDocument/2006/relationships/endnotes" Target="endnotes.xml"/><Relationship Id="rId162" Type="http://schemas.openxmlformats.org/officeDocument/2006/relationships/image" Target="media/image210.png"/><Relationship Id="rId183" Type="http://schemas.openxmlformats.org/officeDocument/2006/relationships/customXml" Target="ink/ink74.xml"/><Relationship Id="rId218" Type="http://schemas.openxmlformats.org/officeDocument/2006/relationships/image" Target="media/image490.png"/><Relationship Id="rId239" Type="http://schemas.openxmlformats.org/officeDocument/2006/relationships/customXml" Target="ink/ink101.xml"/><Relationship Id="rId250" Type="http://schemas.openxmlformats.org/officeDocument/2006/relationships/image" Target="media/image650.png"/><Relationship Id="rId271" Type="http://schemas.openxmlformats.org/officeDocument/2006/relationships/customXml" Target="ink/ink117.xml"/><Relationship Id="rId292" Type="http://schemas.openxmlformats.org/officeDocument/2006/relationships/image" Target="media/image86.png"/><Relationship Id="rId306" Type="http://schemas.openxmlformats.org/officeDocument/2006/relationships/customXml" Target="ink/ink135.xml"/><Relationship Id="rId24" Type="http://schemas.openxmlformats.org/officeDocument/2006/relationships/customXml" Target="ink/ink9.xml"/><Relationship Id="rId45" Type="http://schemas.openxmlformats.org/officeDocument/2006/relationships/customXml" Target="ink/ink19.xml"/><Relationship Id="rId66" Type="http://schemas.openxmlformats.org/officeDocument/2006/relationships/image" Target="media/image30.png"/><Relationship Id="rId87" Type="http://schemas.openxmlformats.org/officeDocument/2006/relationships/image" Target="media/image41.wmf"/><Relationship Id="rId110" Type="http://schemas.openxmlformats.org/officeDocument/2006/relationships/image" Target="media/image52.png"/><Relationship Id="rId131" Type="http://schemas.openxmlformats.org/officeDocument/2006/relationships/customXml" Target="ink/ink50.xml"/><Relationship Id="rId152" Type="http://schemas.openxmlformats.org/officeDocument/2006/relationships/image" Target="media/image160.png"/><Relationship Id="rId173" Type="http://schemas.openxmlformats.org/officeDocument/2006/relationships/customXml" Target="ink/ink69.xml"/><Relationship Id="rId194" Type="http://schemas.openxmlformats.org/officeDocument/2006/relationships/image" Target="media/image37.png"/><Relationship Id="rId208" Type="http://schemas.openxmlformats.org/officeDocument/2006/relationships/image" Target="media/image44.png"/><Relationship Id="rId229" Type="http://schemas.openxmlformats.org/officeDocument/2006/relationships/customXml" Target="ink/ink96.xml"/><Relationship Id="rId240" Type="http://schemas.openxmlformats.org/officeDocument/2006/relationships/image" Target="media/image600.png"/><Relationship Id="rId261" Type="http://schemas.openxmlformats.org/officeDocument/2006/relationships/customXml" Target="ink/ink112.xml"/><Relationship Id="rId14" Type="http://schemas.openxmlformats.org/officeDocument/2006/relationships/customXml" Target="ink/ink4.xml"/><Relationship Id="rId30" Type="http://schemas.openxmlformats.org/officeDocument/2006/relationships/image" Target="media/image12.png"/><Relationship Id="rId35" Type="http://schemas.openxmlformats.org/officeDocument/2006/relationships/customXml" Target="ink/ink14.xml"/><Relationship Id="rId56" Type="http://schemas.openxmlformats.org/officeDocument/2006/relationships/oleObject" Target="embeddings/oleObject1.bin"/><Relationship Id="rId77" Type="http://schemas.openxmlformats.org/officeDocument/2006/relationships/image" Target="media/image36.wmf"/><Relationship Id="rId100" Type="http://schemas.openxmlformats.org/officeDocument/2006/relationships/image" Target="media/image47.png"/><Relationship Id="rId105" Type="http://schemas.openxmlformats.org/officeDocument/2006/relationships/customXml" Target="ink/ink38.xml"/><Relationship Id="rId126" Type="http://schemas.openxmlformats.org/officeDocument/2006/relationships/image" Target="media/image60.png"/><Relationship Id="rId147" Type="http://schemas.openxmlformats.org/officeDocument/2006/relationships/customXml" Target="ink/ink58.xml"/><Relationship Id="rId168" Type="http://schemas.openxmlformats.org/officeDocument/2006/relationships/oleObject" Target="embeddings/oleObject14.bin"/><Relationship Id="rId282" Type="http://schemas.openxmlformats.org/officeDocument/2006/relationships/image" Target="media/image81.png"/><Relationship Id="rId312" Type="http://schemas.openxmlformats.org/officeDocument/2006/relationships/customXml" Target="ink/ink138.xml"/><Relationship Id="rId317" Type="http://schemas.openxmlformats.org/officeDocument/2006/relationships/customXml" Target="ink/ink141.xml"/><Relationship Id="rId8" Type="http://schemas.openxmlformats.org/officeDocument/2006/relationships/customXml" Target="ink/ink1.xml"/><Relationship Id="rId51" Type="http://schemas.openxmlformats.org/officeDocument/2006/relationships/customXml" Target="ink/ink22.xml"/><Relationship Id="rId72" Type="http://schemas.openxmlformats.org/officeDocument/2006/relationships/image" Target="media/image33.png"/><Relationship Id="rId93" Type="http://schemas.openxmlformats.org/officeDocument/2006/relationships/image" Target="media/image44.wmf"/><Relationship Id="rId98" Type="http://schemas.openxmlformats.org/officeDocument/2006/relationships/oleObject" Target="embeddings/oleObject11.bin"/><Relationship Id="rId121" Type="http://schemas.openxmlformats.org/officeDocument/2006/relationships/image" Target="media/image58.wmf"/><Relationship Id="rId142" Type="http://schemas.openxmlformats.org/officeDocument/2006/relationships/image" Target="media/image66.png"/><Relationship Id="rId163" Type="http://schemas.openxmlformats.org/officeDocument/2006/relationships/customXml" Target="ink/ink65.xml"/><Relationship Id="rId184" Type="http://schemas.openxmlformats.org/officeDocument/2006/relationships/image" Target="media/image320.png"/><Relationship Id="rId189" Type="http://schemas.openxmlformats.org/officeDocument/2006/relationships/customXml" Target="ink/ink77.xml"/><Relationship Id="rId219" Type="http://schemas.openxmlformats.org/officeDocument/2006/relationships/customXml" Target="ink/ink91.xml"/><Relationship Id="rId3" Type="http://schemas.openxmlformats.org/officeDocument/2006/relationships/styles" Target="styles.xml"/><Relationship Id="rId214" Type="http://schemas.openxmlformats.org/officeDocument/2006/relationships/oleObject" Target="embeddings/oleObject15.bin"/><Relationship Id="rId230" Type="http://schemas.openxmlformats.org/officeDocument/2006/relationships/image" Target="media/image550.png"/><Relationship Id="rId235" Type="http://schemas.openxmlformats.org/officeDocument/2006/relationships/customXml" Target="ink/ink99.xml"/><Relationship Id="rId251" Type="http://schemas.openxmlformats.org/officeDocument/2006/relationships/customXml" Target="ink/ink107.xml"/><Relationship Id="rId256" Type="http://schemas.openxmlformats.org/officeDocument/2006/relationships/image" Target="media/image680.png"/><Relationship Id="rId277" Type="http://schemas.openxmlformats.org/officeDocument/2006/relationships/customXml" Target="ink/ink120.xml"/><Relationship Id="rId298" Type="http://schemas.openxmlformats.org/officeDocument/2006/relationships/image" Target="media/image89.png"/><Relationship Id="rId25" Type="http://schemas.openxmlformats.org/officeDocument/2006/relationships/image" Target="media/image9.png"/><Relationship Id="rId46" Type="http://schemas.openxmlformats.org/officeDocument/2006/relationships/image" Target="media/image20.png"/><Relationship Id="rId67" Type="http://schemas.openxmlformats.org/officeDocument/2006/relationships/customXml" Target="ink/ink29.xml"/><Relationship Id="rId116" Type="http://schemas.openxmlformats.org/officeDocument/2006/relationships/image" Target="media/image55.png"/><Relationship Id="rId137" Type="http://schemas.openxmlformats.org/officeDocument/2006/relationships/customXml" Target="ink/ink53.xml"/><Relationship Id="rId158" Type="http://schemas.openxmlformats.org/officeDocument/2006/relationships/image" Target="media/image190.png"/><Relationship Id="rId272" Type="http://schemas.openxmlformats.org/officeDocument/2006/relationships/image" Target="media/image76.png"/><Relationship Id="rId293" Type="http://schemas.openxmlformats.org/officeDocument/2006/relationships/customXml" Target="ink/ink128.xml"/><Relationship Id="rId302" Type="http://schemas.openxmlformats.org/officeDocument/2006/relationships/customXml" Target="ink/ink133.xml"/><Relationship Id="rId307" Type="http://schemas.openxmlformats.org/officeDocument/2006/relationships/image" Target="media/image93.png"/><Relationship Id="rId323" Type="http://schemas.openxmlformats.org/officeDocument/2006/relationships/header" Target="header1.xml"/><Relationship Id="rId20" Type="http://schemas.openxmlformats.org/officeDocument/2006/relationships/customXml" Target="ink/ink7.xml"/><Relationship Id="rId41" Type="http://schemas.openxmlformats.org/officeDocument/2006/relationships/customXml" Target="ink/ink17.xml"/><Relationship Id="rId62" Type="http://schemas.openxmlformats.org/officeDocument/2006/relationships/image" Target="media/image28.png"/><Relationship Id="rId83" Type="http://schemas.openxmlformats.org/officeDocument/2006/relationships/customXml" Target="ink/ink34.xml"/><Relationship Id="rId88" Type="http://schemas.openxmlformats.org/officeDocument/2006/relationships/oleObject" Target="embeddings/oleObject6.bin"/><Relationship Id="rId111" Type="http://schemas.openxmlformats.org/officeDocument/2006/relationships/customXml" Target="ink/ink41.xml"/><Relationship Id="rId132" Type="http://schemas.openxmlformats.org/officeDocument/2006/relationships/image" Target="media/image140.png"/><Relationship Id="rId153" Type="http://schemas.openxmlformats.org/officeDocument/2006/relationships/image" Target="media/image70.wmf"/><Relationship Id="rId174" Type="http://schemas.openxmlformats.org/officeDocument/2006/relationships/image" Target="media/image270.png"/><Relationship Id="rId179" Type="http://schemas.openxmlformats.org/officeDocument/2006/relationships/customXml" Target="ink/ink72.xml"/><Relationship Id="rId195" Type="http://schemas.openxmlformats.org/officeDocument/2006/relationships/customXml" Target="ink/ink80.xml"/><Relationship Id="rId209" Type="http://schemas.openxmlformats.org/officeDocument/2006/relationships/customXml" Target="ink/ink87.xml"/><Relationship Id="rId190" Type="http://schemas.openxmlformats.org/officeDocument/2006/relationships/image" Target="media/image350.png"/><Relationship Id="rId204" Type="http://schemas.openxmlformats.org/officeDocument/2006/relationships/image" Target="media/image42.png"/><Relationship Id="rId220" Type="http://schemas.openxmlformats.org/officeDocument/2006/relationships/image" Target="media/image500.png"/><Relationship Id="rId225" Type="http://schemas.openxmlformats.org/officeDocument/2006/relationships/customXml" Target="ink/ink94.xml"/><Relationship Id="rId241" Type="http://schemas.openxmlformats.org/officeDocument/2006/relationships/customXml" Target="ink/ink102.xml"/><Relationship Id="rId246" Type="http://schemas.openxmlformats.org/officeDocument/2006/relationships/image" Target="media/image630.png"/><Relationship Id="rId267" Type="http://schemas.openxmlformats.org/officeDocument/2006/relationships/customXml" Target="ink/ink115.xml"/><Relationship Id="rId288" Type="http://schemas.openxmlformats.org/officeDocument/2006/relationships/image" Target="media/image84.png"/><Relationship Id="rId15" Type="http://schemas.openxmlformats.org/officeDocument/2006/relationships/image" Target="media/image4.png"/><Relationship Id="rId36" Type="http://schemas.openxmlformats.org/officeDocument/2006/relationships/image" Target="media/image15.png"/><Relationship Id="rId57" Type="http://schemas.openxmlformats.org/officeDocument/2006/relationships/customXml" Target="ink/ink24.xml"/><Relationship Id="rId106" Type="http://schemas.openxmlformats.org/officeDocument/2006/relationships/image" Target="media/image50.png"/><Relationship Id="rId127" Type="http://schemas.openxmlformats.org/officeDocument/2006/relationships/customXml" Target="ink/ink48.xml"/><Relationship Id="rId262" Type="http://schemas.openxmlformats.org/officeDocument/2006/relationships/image" Target="media/image71.png"/><Relationship Id="rId283" Type="http://schemas.openxmlformats.org/officeDocument/2006/relationships/customXml" Target="ink/ink123.xml"/><Relationship Id="rId313" Type="http://schemas.openxmlformats.org/officeDocument/2006/relationships/image" Target="media/image96.png"/><Relationship Id="rId318" Type="http://schemas.openxmlformats.org/officeDocument/2006/relationships/image" Target="media/image98.png"/><Relationship Id="rId10" Type="http://schemas.openxmlformats.org/officeDocument/2006/relationships/customXml" Target="ink/ink2.xml"/><Relationship Id="rId31" Type="http://schemas.openxmlformats.org/officeDocument/2006/relationships/customXml" Target="ink/ink12.xml"/><Relationship Id="rId52" Type="http://schemas.openxmlformats.org/officeDocument/2006/relationships/image" Target="media/image23.png"/><Relationship Id="rId73" Type="http://schemas.openxmlformats.org/officeDocument/2006/relationships/customXml" Target="ink/ink32.xml"/><Relationship Id="rId78" Type="http://schemas.openxmlformats.org/officeDocument/2006/relationships/oleObject" Target="embeddings/oleObject2.bin"/><Relationship Id="rId94" Type="http://schemas.openxmlformats.org/officeDocument/2006/relationships/oleObject" Target="embeddings/oleObject9.bin"/><Relationship Id="rId99" Type="http://schemas.openxmlformats.org/officeDocument/2006/relationships/customXml" Target="ink/ink35.xml"/><Relationship Id="rId101" Type="http://schemas.openxmlformats.org/officeDocument/2006/relationships/customXml" Target="ink/ink36.xml"/><Relationship Id="rId122" Type="http://schemas.openxmlformats.org/officeDocument/2006/relationships/oleObject" Target="embeddings/oleObject12.bin"/><Relationship Id="rId143" Type="http://schemas.openxmlformats.org/officeDocument/2006/relationships/customXml" Target="ink/ink56.xml"/><Relationship Id="rId148" Type="http://schemas.openxmlformats.org/officeDocument/2006/relationships/image" Target="media/image69.png"/><Relationship Id="rId164" Type="http://schemas.openxmlformats.org/officeDocument/2006/relationships/image" Target="media/image220.png"/><Relationship Id="rId169" Type="http://schemas.openxmlformats.org/officeDocument/2006/relationships/customXml" Target="ink/ink67.xml"/><Relationship Id="rId185" Type="http://schemas.openxmlformats.org/officeDocument/2006/relationships/customXml" Target="ink/ink75.xml"/><Relationship Id="rId4" Type="http://schemas.openxmlformats.org/officeDocument/2006/relationships/settings" Target="settings.xml"/><Relationship Id="rId9" Type="http://schemas.openxmlformats.org/officeDocument/2006/relationships/image" Target="media/image1.png"/><Relationship Id="rId180" Type="http://schemas.openxmlformats.org/officeDocument/2006/relationships/image" Target="media/image300.png"/><Relationship Id="rId210" Type="http://schemas.openxmlformats.org/officeDocument/2006/relationships/image" Target="media/image45.png"/><Relationship Id="rId215" Type="http://schemas.openxmlformats.org/officeDocument/2006/relationships/customXml" Target="ink/ink89.xml"/><Relationship Id="rId236" Type="http://schemas.openxmlformats.org/officeDocument/2006/relationships/image" Target="media/image58.png"/><Relationship Id="rId257" Type="http://schemas.openxmlformats.org/officeDocument/2006/relationships/customXml" Target="ink/ink110.xml"/><Relationship Id="rId278" Type="http://schemas.openxmlformats.org/officeDocument/2006/relationships/image" Target="media/image79.png"/><Relationship Id="rId26" Type="http://schemas.openxmlformats.org/officeDocument/2006/relationships/image" Target="media/image10.png"/><Relationship Id="rId231" Type="http://schemas.openxmlformats.org/officeDocument/2006/relationships/customXml" Target="ink/ink97.xml"/><Relationship Id="rId252" Type="http://schemas.openxmlformats.org/officeDocument/2006/relationships/image" Target="media/image660.png"/><Relationship Id="rId273" Type="http://schemas.openxmlformats.org/officeDocument/2006/relationships/customXml" Target="ink/ink118.xml"/><Relationship Id="rId294" Type="http://schemas.openxmlformats.org/officeDocument/2006/relationships/image" Target="media/image87.png"/><Relationship Id="rId308" Type="http://schemas.openxmlformats.org/officeDocument/2006/relationships/customXml" Target="ink/ink136.xml"/><Relationship Id="rId47" Type="http://schemas.openxmlformats.org/officeDocument/2006/relationships/customXml" Target="ink/ink20.xml"/><Relationship Id="rId68" Type="http://schemas.openxmlformats.org/officeDocument/2006/relationships/image" Target="media/image31.png"/><Relationship Id="rId89" Type="http://schemas.openxmlformats.org/officeDocument/2006/relationships/image" Target="media/image42.wmf"/><Relationship Id="rId112" Type="http://schemas.openxmlformats.org/officeDocument/2006/relationships/image" Target="media/image53.png"/><Relationship Id="rId133" Type="http://schemas.openxmlformats.org/officeDocument/2006/relationships/customXml" Target="ink/ink51.xml"/><Relationship Id="rId154" Type="http://schemas.openxmlformats.org/officeDocument/2006/relationships/oleObject" Target="embeddings/oleObject13.bin"/><Relationship Id="rId175" Type="http://schemas.openxmlformats.org/officeDocument/2006/relationships/customXml" Target="ink/ink70.xml"/><Relationship Id="rId196" Type="http://schemas.openxmlformats.org/officeDocument/2006/relationships/image" Target="media/image38.png"/><Relationship Id="rId200" Type="http://schemas.openxmlformats.org/officeDocument/2006/relationships/image" Target="media/image40.png"/><Relationship Id="rId16" Type="http://schemas.openxmlformats.org/officeDocument/2006/relationships/customXml" Target="ink/ink5.xml"/><Relationship Id="rId221" Type="http://schemas.openxmlformats.org/officeDocument/2006/relationships/customXml" Target="ink/ink92.xml"/><Relationship Id="rId242" Type="http://schemas.openxmlformats.org/officeDocument/2006/relationships/image" Target="media/image610.png"/><Relationship Id="rId263" Type="http://schemas.openxmlformats.org/officeDocument/2006/relationships/customXml" Target="ink/ink113.xml"/><Relationship Id="rId284" Type="http://schemas.openxmlformats.org/officeDocument/2006/relationships/image" Target="media/image82.png"/><Relationship Id="rId319" Type="http://schemas.openxmlformats.org/officeDocument/2006/relationships/customXml" Target="ink/ink142.xml"/><Relationship Id="rId37" Type="http://schemas.openxmlformats.org/officeDocument/2006/relationships/customXml" Target="ink/ink15.xml"/><Relationship Id="rId58" Type="http://schemas.openxmlformats.org/officeDocument/2006/relationships/image" Target="media/image26.png"/><Relationship Id="rId79" Type="http://schemas.openxmlformats.org/officeDocument/2006/relationships/image" Target="media/image37.wmf"/><Relationship Id="rId102" Type="http://schemas.openxmlformats.org/officeDocument/2006/relationships/image" Target="media/image48.png"/><Relationship Id="rId123" Type="http://schemas.openxmlformats.org/officeDocument/2006/relationships/customXml" Target="ink/ink46.xml"/><Relationship Id="rId144" Type="http://schemas.openxmlformats.org/officeDocument/2006/relationships/image" Target="media/image67.png"/><Relationship Id="rId90" Type="http://schemas.openxmlformats.org/officeDocument/2006/relationships/oleObject" Target="embeddings/oleObject7.bin"/><Relationship Id="rId165" Type="http://schemas.openxmlformats.org/officeDocument/2006/relationships/customXml" Target="ink/ink66.xml"/><Relationship Id="rId186" Type="http://schemas.openxmlformats.org/officeDocument/2006/relationships/image" Target="media/image330.png"/><Relationship Id="rId211" Type="http://schemas.openxmlformats.org/officeDocument/2006/relationships/customXml" Target="ink/ink88.xml"/><Relationship Id="rId232" Type="http://schemas.openxmlformats.org/officeDocument/2006/relationships/image" Target="media/image560.png"/><Relationship Id="rId253" Type="http://schemas.openxmlformats.org/officeDocument/2006/relationships/customXml" Target="ink/ink108.xml"/><Relationship Id="rId274" Type="http://schemas.openxmlformats.org/officeDocument/2006/relationships/image" Target="media/image77.png"/><Relationship Id="rId295" Type="http://schemas.openxmlformats.org/officeDocument/2006/relationships/customXml" Target="ink/ink129.xml"/><Relationship Id="rId309" Type="http://schemas.openxmlformats.org/officeDocument/2006/relationships/image" Target="media/image94.png"/><Relationship Id="rId27" Type="http://schemas.openxmlformats.org/officeDocument/2006/relationships/customXml" Target="ink/ink10.xml"/><Relationship Id="rId48" Type="http://schemas.openxmlformats.org/officeDocument/2006/relationships/image" Target="media/image21.png"/><Relationship Id="rId69" Type="http://schemas.openxmlformats.org/officeDocument/2006/relationships/customXml" Target="ink/ink30.xml"/><Relationship Id="rId113" Type="http://schemas.openxmlformats.org/officeDocument/2006/relationships/customXml" Target="ink/ink42.xml"/><Relationship Id="rId134" Type="http://schemas.openxmlformats.org/officeDocument/2006/relationships/image" Target="media/image62.png"/><Relationship Id="rId320" Type="http://schemas.openxmlformats.org/officeDocument/2006/relationships/image" Target="media/image99.png"/><Relationship Id="rId80" Type="http://schemas.openxmlformats.org/officeDocument/2006/relationships/oleObject" Target="embeddings/oleObject3.bin"/><Relationship Id="rId155" Type="http://schemas.openxmlformats.org/officeDocument/2006/relationships/customXml" Target="ink/ink61.xml"/><Relationship Id="rId176" Type="http://schemas.openxmlformats.org/officeDocument/2006/relationships/image" Target="media/image280.png"/><Relationship Id="rId197" Type="http://schemas.openxmlformats.org/officeDocument/2006/relationships/customXml" Target="ink/ink81.xml"/><Relationship Id="rId201" Type="http://schemas.openxmlformats.org/officeDocument/2006/relationships/customXml" Target="ink/ink83.xml"/><Relationship Id="rId222" Type="http://schemas.openxmlformats.org/officeDocument/2006/relationships/image" Target="media/image510.png"/><Relationship Id="rId243" Type="http://schemas.openxmlformats.org/officeDocument/2006/relationships/customXml" Target="ink/ink103.xml"/><Relationship Id="rId264" Type="http://schemas.openxmlformats.org/officeDocument/2006/relationships/image" Target="media/image72.png"/><Relationship Id="rId285" Type="http://schemas.openxmlformats.org/officeDocument/2006/relationships/customXml" Target="ink/ink124.xml"/><Relationship Id="rId17" Type="http://schemas.openxmlformats.org/officeDocument/2006/relationships/image" Target="media/image5.png"/><Relationship Id="rId38" Type="http://schemas.openxmlformats.org/officeDocument/2006/relationships/image" Target="media/image16.png"/><Relationship Id="rId59" Type="http://schemas.openxmlformats.org/officeDocument/2006/relationships/customXml" Target="ink/ink25.xml"/><Relationship Id="rId103" Type="http://schemas.openxmlformats.org/officeDocument/2006/relationships/customXml" Target="ink/ink37.xml"/><Relationship Id="rId124" Type="http://schemas.openxmlformats.org/officeDocument/2006/relationships/image" Target="media/image59.png"/><Relationship Id="rId310" Type="http://schemas.openxmlformats.org/officeDocument/2006/relationships/customXml" Target="ink/ink137.xml"/><Relationship Id="rId70" Type="http://schemas.openxmlformats.org/officeDocument/2006/relationships/image" Target="media/image32.png"/><Relationship Id="rId91" Type="http://schemas.openxmlformats.org/officeDocument/2006/relationships/image" Target="media/image43.wmf"/><Relationship Id="rId145" Type="http://schemas.openxmlformats.org/officeDocument/2006/relationships/customXml" Target="ink/ink57.xml"/><Relationship Id="rId166" Type="http://schemas.openxmlformats.org/officeDocument/2006/relationships/image" Target="media/image230.png"/><Relationship Id="rId187" Type="http://schemas.openxmlformats.org/officeDocument/2006/relationships/customXml" Target="ink/ink76.xml"/><Relationship Id="rId1" Type="http://schemas.openxmlformats.org/officeDocument/2006/relationships/customXml" Target="../customXml/item1.xml"/><Relationship Id="rId212" Type="http://schemas.openxmlformats.org/officeDocument/2006/relationships/image" Target="media/image46.png"/><Relationship Id="rId233" Type="http://schemas.openxmlformats.org/officeDocument/2006/relationships/customXml" Target="ink/ink98.xml"/><Relationship Id="rId254" Type="http://schemas.openxmlformats.org/officeDocument/2006/relationships/image" Target="media/image670.png"/><Relationship Id="rId28" Type="http://schemas.openxmlformats.org/officeDocument/2006/relationships/image" Target="media/image11.png"/><Relationship Id="rId49" Type="http://schemas.openxmlformats.org/officeDocument/2006/relationships/customXml" Target="ink/ink21.xml"/><Relationship Id="rId114" Type="http://schemas.openxmlformats.org/officeDocument/2006/relationships/image" Target="media/image54.png"/><Relationship Id="rId275" Type="http://schemas.openxmlformats.org/officeDocument/2006/relationships/customXml" Target="ink/ink119.xml"/><Relationship Id="rId296" Type="http://schemas.openxmlformats.org/officeDocument/2006/relationships/image" Target="media/image88.png"/><Relationship Id="rId300" Type="http://schemas.openxmlformats.org/officeDocument/2006/relationships/customXml" Target="ink/ink132.xml"/><Relationship Id="rId60" Type="http://schemas.openxmlformats.org/officeDocument/2006/relationships/image" Target="media/image27.png"/><Relationship Id="rId81" Type="http://schemas.openxmlformats.org/officeDocument/2006/relationships/image" Target="media/image38.wmf"/><Relationship Id="rId135" Type="http://schemas.openxmlformats.org/officeDocument/2006/relationships/customXml" Target="ink/ink52.xml"/><Relationship Id="rId156" Type="http://schemas.openxmlformats.org/officeDocument/2006/relationships/image" Target="media/image180.png"/><Relationship Id="rId177" Type="http://schemas.openxmlformats.org/officeDocument/2006/relationships/customXml" Target="ink/ink71.xml"/><Relationship Id="rId198" Type="http://schemas.openxmlformats.org/officeDocument/2006/relationships/image" Target="media/image390.png"/><Relationship Id="rId321" Type="http://schemas.openxmlformats.org/officeDocument/2006/relationships/customXml" Target="ink/ink143.xml"/><Relationship Id="rId202" Type="http://schemas.openxmlformats.org/officeDocument/2006/relationships/image" Target="media/image41.png"/><Relationship Id="rId223" Type="http://schemas.openxmlformats.org/officeDocument/2006/relationships/customXml" Target="ink/ink93.xml"/><Relationship Id="rId244" Type="http://schemas.openxmlformats.org/officeDocument/2006/relationships/image" Target="media/image620.png"/><Relationship Id="rId18" Type="http://schemas.openxmlformats.org/officeDocument/2006/relationships/customXml" Target="ink/ink6.xml"/><Relationship Id="rId39" Type="http://schemas.openxmlformats.org/officeDocument/2006/relationships/customXml" Target="ink/ink16.xml"/><Relationship Id="rId265" Type="http://schemas.openxmlformats.org/officeDocument/2006/relationships/customXml" Target="ink/ink114.xml"/><Relationship Id="rId286" Type="http://schemas.openxmlformats.org/officeDocument/2006/relationships/image" Target="media/image83.png"/><Relationship Id="rId50" Type="http://schemas.openxmlformats.org/officeDocument/2006/relationships/image" Target="media/image22.png"/><Relationship Id="rId104" Type="http://schemas.openxmlformats.org/officeDocument/2006/relationships/image" Target="media/image49.png"/><Relationship Id="rId125" Type="http://schemas.openxmlformats.org/officeDocument/2006/relationships/customXml" Target="ink/ink47.xml"/><Relationship Id="rId146" Type="http://schemas.openxmlformats.org/officeDocument/2006/relationships/image" Target="media/image68.png"/><Relationship Id="rId167" Type="http://schemas.openxmlformats.org/officeDocument/2006/relationships/image" Target="media/image71.wmf"/><Relationship Id="rId188" Type="http://schemas.openxmlformats.org/officeDocument/2006/relationships/image" Target="media/image340.png"/><Relationship Id="rId311" Type="http://schemas.openxmlformats.org/officeDocument/2006/relationships/image" Target="media/image95.png"/><Relationship Id="rId71" Type="http://schemas.openxmlformats.org/officeDocument/2006/relationships/customXml" Target="ink/ink31.xml"/><Relationship Id="rId92" Type="http://schemas.openxmlformats.org/officeDocument/2006/relationships/oleObject" Target="embeddings/oleObject8.bin"/><Relationship Id="rId213" Type="http://schemas.openxmlformats.org/officeDocument/2006/relationships/image" Target="media/image72.wmf"/><Relationship Id="rId234" Type="http://schemas.openxmlformats.org/officeDocument/2006/relationships/image" Target="media/image570.png"/><Relationship Id="rId2" Type="http://schemas.openxmlformats.org/officeDocument/2006/relationships/numbering" Target="numbering.xml"/><Relationship Id="rId29" Type="http://schemas.openxmlformats.org/officeDocument/2006/relationships/customXml" Target="ink/ink11.xml"/><Relationship Id="rId255" Type="http://schemas.openxmlformats.org/officeDocument/2006/relationships/customXml" Target="ink/ink109.xml"/><Relationship Id="rId276" Type="http://schemas.openxmlformats.org/officeDocument/2006/relationships/image" Target="media/image78.png"/><Relationship Id="rId297" Type="http://schemas.openxmlformats.org/officeDocument/2006/relationships/customXml" Target="ink/ink130.xml"/><Relationship Id="rId40" Type="http://schemas.openxmlformats.org/officeDocument/2006/relationships/image" Target="media/image17.png"/><Relationship Id="rId115" Type="http://schemas.openxmlformats.org/officeDocument/2006/relationships/customXml" Target="ink/ink43.xml"/><Relationship Id="rId136" Type="http://schemas.openxmlformats.org/officeDocument/2006/relationships/image" Target="media/image63.png"/><Relationship Id="rId157" Type="http://schemas.openxmlformats.org/officeDocument/2006/relationships/customXml" Target="ink/ink62.xml"/><Relationship Id="rId178" Type="http://schemas.openxmlformats.org/officeDocument/2006/relationships/image" Target="media/image290.png"/><Relationship Id="rId301" Type="http://schemas.openxmlformats.org/officeDocument/2006/relationships/image" Target="media/image90.png"/><Relationship Id="rId322" Type="http://schemas.openxmlformats.org/officeDocument/2006/relationships/image" Target="media/image100.png"/><Relationship Id="rId61" Type="http://schemas.openxmlformats.org/officeDocument/2006/relationships/customXml" Target="ink/ink26.xml"/><Relationship Id="rId82" Type="http://schemas.openxmlformats.org/officeDocument/2006/relationships/oleObject" Target="embeddings/oleObject4.bin"/><Relationship Id="rId199" Type="http://schemas.openxmlformats.org/officeDocument/2006/relationships/customXml" Target="ink/ink82.xml"/><Relationship Id="rId203" Type="http://schemas.openxmlformats.org/officeDocument/2006/relationships/customXml" Target="ink/ink84.xml"/><Relationship Id="rId19" Type="http://schemas.openxmlformats.org/officeDocument/2006/relationships/image" Target="media/image6.png"/><Relationship Id="rId224" Type="http://schemas.openxmlformats.org/officeDocument/2006/relationships/image" Target="media/image520.png"/><Relationship Id="rId245" Type="http://schemas.openxmlformats.org/officeDocument/2006/relationships/customXml" Target="ink/ink104.xml"/><Relationship Id="rId266" Type="http://schemas.openxmlformats.org/officeDocument/2006/relationships/image" Target="media/image73.png"/><Relationship Id="rId287" Type="http://schemas.openxmlformats.org/officeDocument/2006/relationships/customXml" Target="ink/ink125.xml"/></Relationships>
</file>

<file path=word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31T21:24:10.291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0 1 24575</inkml:trace>
</inkml:ink>
</file>

<file path=word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31T21:26:56.967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350 1699 72,'-27'-5'10565,"1"3"-5731,15 1-4495,1 1 0,0 0-1,0 1 1,0 0 0,0 1 0,0 0-1,0 0 1,0 1 0,0 1-1,-9 4 1,0 1 74,1 1 1,-1 1-1,2 1 0,0 1 1,-19 17-1,31-24-242,-1 0 0,1 0 0,0 0 0,0 1-1,1 0 1,0 0 0,-5 10 0,8-12-122,-1 0-1,1 0 1,0 0 0,0 0 0,0 0-1,1 0 1,-1 0 0,1 0-1,0 0 1,1 1 0,-1-1-1,4 9 1,-3-9-50,1-1 1,0 1-1,1-1 1,-1 1-1,1-1 1,0 0-1,0 0 1,0-1-1,1 1 1,-1 0-1,1-1 0,0 0 1,0 0-1,0 0 1,7 4-1,0-2-87,1 1-1,-1-1 0,1-1 1,0 0-1,19 4 0,20-2-2487,53 2-1,-39-7-3228</inkml:trace>
  <inkml:trace contextRef="#ctx0" brushRef="#br0" timeOffset="550.12">590 1935 12426,'0'13'1511,"-1"0"0,-1 0 0,-3 18 0,1-16-993,-2 1-1,1-1 1,-2 1-1,-9 14 0,14-26-374,1-2-70,0 0 1,0 0-1,0 0 1,0 0-1,0 0 1,0 0-1,1 0 1,-1 0-1,0 4 1,19-7-201,-9 0 188,1-1-25,-1 0 0,1 1 1,-1 1-1,1 0 0,9 0 1,-16 1-36,0-1 1,-1 1-1,1 0 0,0 0 1,-1 0-1,1 0 1,-1 0-1,0 0 1,1 0-1,-1 1 1,0 0-1,0-1 0,0 1 1,0 0-1,0 0 1,0 0-1,0 0 1,-1 0-1,1 0 1,-1 1-1,1-1 1,1 5-1,-1-2 75,0 0 0,0 1 0,-1-1 1,0 1-1,0-1 0,0 1 0,0-1 0,-1 1 0,0 0 1,0-1-1,0 1 0,-1 0 0,0-1 0,0 1 0,-1-1 0,1 1 1,-1-1-1,0 0 0,-1 1 0,1-1 0,-1 0 0,0-1 0,0 1 1,-1 0-1,-4 4 0,3-3-14,-1 0 1,0-1-1,-1 0 1,1 0-1,-1 0 0,0-1 1,0 0-1,0 0 1,-1-1-1,1 0 1,-1 0-1,0-1 0,0 0 1,0 0-1,0-1 1,-15 1-1,20-2-213,0 0 0,0 0 0,0-1 0,0 1 0,0-1 0,0 0 0,0 0 0,0 0 0,1 0 0,-1 0 0,0-1 0,1 1 0,-1-1 0,-3-3 0,-17-21-5490,6-2-4365</inkml:trace>
  <inkml:trace contextRef="#ctx0" brushRef="#br0" timeOffset="551.12">225 1 10986,'0'0'7561,"-18"2"-6326,-3 0-733,-35 10-1,53-11-414,0 0 0,0 1 0,0-1 0,0 1 0,0 0 0,0 0 0,0 0 0,1 0 0,-1 1 0,1-1-1,0 1 1,-1-1 0,1 1 0,0 0 0,0 0 0,1 0 0,-1 0 0,1 0 0,-1 0 0,0 7 0,-1-4 77,-2 12 131,0 1-1,1 0 1,1 0 0,0 1 0,2-1 0,1 31-1,0-43-294,1-1 0,0 1 0,0-1-1,0 1 1,1-1 0,0 0 0,0 0-1,0 0 1,1 0 0,0 0 0,0 0-1,1-1 1,0 1 0,0-1 0,0 0-1,0 0 1,1-1 0,7 6 0,-4-3-358,1-1 1,0 0 0,0 0-1,13 5 1,-11-6-945,1-1 0,0 0 0,16 3 0,6-3-3359</inkml:trace>
  <inkml:trace contextRef="#ctx0" brushRef="#br0" timeOffset="1375.86">404 307 11258,'0'0'5894,"19"-10"-4680,59-29-384,-75 38-784,0 0 0,1-1 0,-1 1 0,0 0 1,0 1-1,1-1 0,-1 1 0,5-1 0,-7 1-39,0 0 1,0 0-1,0 0 1,-1 1-1,1-1 0,0 0 1,0 0-1,0 1 0,0-1 1,-1 0-1,1 1 1,0-1-1,0 1 0,-1-1 1,1 1-1,0-1 0,-1 1 1,1 0-1,-1-1 0,2 2 1,-1 1 32,0 0 1,0 0-1,0 0 1,-1 0-1,1 1 0,-1-1 1,1 0-1,-1 0 1,0 1-1,-1 5 1,1 2 309,-1 1-126,0 0 0,-1 0 0,0-1 0,-1 1 0,0-1 0,-1 0 0,0 0 0,-1 0 0,0 0 0,0-1 0,-14 19 0,-5 2 328,-1-1 1,-36 34-1,53-54-382,8-10-172,0 0 0,0 1 0,0-1 0,0 0 0,0 0 0,0 0 0,0 0 0,0 0 1,-1 1-1,1-1 0,0 0 0,0 0 0,0 0 0,0 0 0,0 0 0,0 1 0,0-1 0,0 0 0,0 0 1,0 0-1,0 0 0,0 1 0,0-1 0,0 0 0,0 0 0,1 0 0,-1 0 0,0 0 0,0 1 0,0-1 1,0 0-1,0 0 0,0 0 0,0 0 0,0 0 0,0 0 0,1 0 0,-1 1 0,0-1 0,0 0 1,0 0-1,0 0 0,0 0 0,0 0 0,1 0 0,-1 0 0,0 0 0,0 0 0,0 0 0,0 0 0,1 0 1,-1 0-1,0 0 0,0 0 0,0 0 0,0 0 0,0 0 0,1 0 0,-1 0 0,0 0 0,8-2-115,31-15 30,48-16 280,-76 30-193,0 0 0,1 0-1,0 1 1,-1 1 0,24 0-1,-33 1 1,0 0 1,-1 0-1,1 1 0,0-1 0,0 1 0,-1-1 0,1 1 0,0 0 1,-1-1-1,1 1 0,-1 0 0,1 0 0,-1 0 0,1 0 1,-1 1-1,0-1 0,0 0 0,1 0 0,-1 1 0,0-1 0,0 1 1,0-1-1,-1 1 0,1-1 0,0 1 0,0 0 0,-1-1 0,1 1 1,-1 0-1,0 0 0,1-1 0,-1 1 0,0 0 0,0 0 0,0-1 1,0 1-1,-1 2 0,1 3 98,-1 0 1,0 0-1,0 0 1,0-1-1,-1 1 1,0 0-1,-1-1 1,-4 11-1,-6 2 66,0 0 0,-2-1 0,0 0-1,0-2 1,-2 1 0,0-2-1,-1 0 1,0-1 0,-35 19 0,25-19-1488,0 0 1,-51 15 0,44-17-1906,-31 9-6918</inkml:trace>
</inkml:ink>
</file>

<file path=word/ink/ink1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31T20:41:10.598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0 930 24575,'9'0'0,"11"0"0,13 0 0,9 0 0,7 2-5576,7 3 5576,-6 1-2615</inkml:trace>
  <inkml:trace contextRef="#ctx0" brushRef="#br0" timeOffset="441.1">100 1106 24575,'15'0'0,"13"0"0,11 0 0,5 0-8370,4 0 8370,10-2 0,-4-1 179</inkml:trace>
  <inkml:trace contextRef="#ctx0" brushRef="#br0" timeOffset="1267.23">829 1 24575,'26'152'0,"-6"1"0,-1 249 0,25 390 0,-15-479 0,18 242 0,-44-349-1365,-6-173-5461</inkml:trace>
  <inkml:trace contextRef="#ctx0" brushRef="#br0" timeOffset="25396.89">1522 1070 24575,'-11'8'0,"0"2"0,1 0 0,0 0 0,1 0 0,-15 23 0,19-25 0,1 0 0,0 0 0,1 0 0,0 0 0,0 1 0,1-1 0,0 1 0,0-1 0,1 1 0,0 15 0,1-11 0,0 0 0,1 1 0,1-1 0,0 0 0,1 0 0,6 17 0,-7-24 0,1 0 0,-1-1 0,1 1 0,0-1 0,1 1 0,-1-1 0,1 0 0,0 0 0,1-1 0,-1 1 0,1-1 0,-1 0 0,1 0 0,1-1 0,9 6 0,-4-4 0,1-1 0,0 0 0,1-1 0,-1 0 0,0-1 0,1 0 0,0-1 0,-1-1 0,1 0 0,0-1 0,-1 0 0,1-1 0,-1 0 0,1-1 0,17-6 0,-21 6 0,0-1 0,-1 0 0,0 0 0,0-1 0,0 0 0,0-1 0,-1 1 0,0-1 0,11-12 0,-14 12 0,1 1 0,-1-1 0,-1 0 0,1-1 0,-1 1 0,0-1 0,0 1 0,-1-1 0,0 0 0,0 0 0,-1 0 0,0 0 0,1-11 0,-2 10 0,-1 1 0,0-1 0,0 1 0,0-1 0,-1 1 0,0 0 0,0 0 0,-1 0 0,0 0 0,0 0 0,-1 0 0,0 1 0,0 0 0,-1 0 0,1 0 0,-1 0 0,0 1 0,-1-1 0,1 1 0,-1 1 0,0-1 0,-9-4 0,0 0 0,-1 0 0,-1 1 0,1 1 0,-1 0 0,-1 2 0,1 0 0,-1 0 0,-22-1 0,-22 1-1365,5 3-5461</inkml:trace>
</inkml:ink>
</file>

<file path=word/ink/ink1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31T20:42:02.589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 164 24575,'4'4'0,"8"4"0,13 2 0,6 3 0,2-3 0,5-1 0,3-4 0,0-1 0,-1-9 0,-8-3-8191</inkml:trace>
  <inkml:trace contextRef="#ctx0" brushRef="#br0" timeOffset="418.48">466 1 24575,'8'1'0,"0"0"0,-1 0 0,1 1 0,-1 0 0,8 3 0,2 0 0,1 0 0,-1 1 0,0 0 0,0 2 0,0 0 0,20 13 0,-33-19 0,0 1 0,-1-1 0,0 1 0,1 0 0,-1 0 0,0 0 0,-1 0 0,1 1 0,0-1 0,-1 1 0,0 0 0,0 0 0,0 0 0,0 0 0,-1 0 0,1 0 0,-1 0 0,0 0 0,0 0 0,-1 1 0,1-1 0,-1 0 0,0 1 0,0-1 0,-1 0 0,1 1 0,-1-1 0,0 0 0,-1 5 0,-1-3 0,1 0 0,-1 0 0,-1 0 0,1-1 0,-1 1 0,0-1 0,0 0 0,0 0 0,-1 0 0,0-1 0,-9 8 0,-9 4 0,-36 19 0,37-22 0,8-6 0,10-4 0,-1-1 0,1 1 0,-1-1 0,1 1 0,0 0 0,0 1 0,0-1 0,0 1 0,-5 6 0,9-9 0,0-1 0,0 1 0,0-1 0,0 1 0,0-1 0,-1 1 0,1-1 0,0 1 0,1-1 0,-1 1 0,0-1 0,0 1 0,0-1 0,0 1 0,0-1 0,0 1 0,1-1 0,-1 1 0,0-1 0,0 1 0,1-1 0,-1 0 0,0 1 0,1-1 0,-1 1 0,0-1 0,1 0 0,-1 1 0,1-1 0,-1 0 0,1 0 0,-1 1 0,0-1 0,1 0 0,-1 0 0,1 0 0,-1 1 0,1-1 0,-1 0 0,1 0 0,-1 0 0,1 0 0,-1 0 0,1 0 0,0 0 0,28 4 0,-28-4 0,16 1-273,0-1 0,-1-1 0,1 0 0,27-6 0,-16-1-6553</inkml:trace>
</inkml:ink>
</file>

<file path=word/ink/ink1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31T20:46:33.715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25 125 24575,'0'-3'0,"1"-1"0,-1 1 0,0-1 0,1 1 0,0 0 0,0-1 0,0 1 0,0 0 0,0 0 0,1-1 0,-1 1 0,1 0 0,0 0 0,0 1 0,0-1 0,0 0 0,0 1 0,1-1 0,4-3 0,-3 4 0,0-1 0,0 1 0,0-1 0,1 1 0,-1 1 0,1-1 0,-1 1 0,1-1 0,-1 1 0,1 0 0,0 1 0,0-1 0,8 1 0,-12 0 0,1 0 0,0 1 0,0-1 0,-1 0 0,1 0 0,0 1 0,0-1 0,-1 1 0,1 0 0,0-1 0,-1 1 0,1 0 0,-1 0 0,1 0 0,-1 0 0,0 0 0,1 0 0,-1 0 0,0 1 0,0-1 0,1 1 0,-1-1 0,0 0 0,-1 1 0,1 0 0,0-1 0,0 1 0,-1-1 0,1 1 0,-1 0 0,1 0 0,-1-1 0,0 1 0,1 0 0,-1 2 0,0 4 0,0-1 0,-1 1 0,0-1 0,0 1 0,0-1 0,-1 1 0,-4 8 0,-4 10 0,-2-1 0,0 0 0,-2-1 0,-1-1 0,-1 0 0,-1-1 0,0-1 0,-28 26 0,86-84 0,-2-1 0,-2-3 0,-2 0 0,35-53 0,-47 47 0,-15 28 0,-11 28 0,1 0 0,0 0 0,0 0 0,1 0 0,0 15 0,-1-4 0,1-12-89,0 3-53,0-1 0,0 0 1,1 1-1,0-1 0,1 0 0,0 1 1,0-1-1,5 17 0,6-3-6685</inkml:trace>
  <inkml:trace contextRef="#ctx0" brushRef="#br0" timeOffset="366.82">568 215 24575,'20'-11'0,"7"-2"-8191</inkml:trace>
  <inkml:trace contextRef="#ctx0" brushRef="#br0" timeOffset="367.82">949 97 24575,'5'5'0,"7"12"0,1 5 0,-4 11 0,-4 8-9830,1 4 9741,-2-2 89,2-7 0,9-7 2609,12-8-2609,15-8 1537,11-8-1537,-2-6-2418</inkml:trace>
  <inkml:trace contextRef="#ctx0" brushRef="#br0" timeOffset="78556.58">789 53 24575,'6'-5'0,"0"1"0,1 0 0,0 0 0,0 1 0,0 0 0,0 0 0,1 0 0,-1 1 0,1 0 0,13-1 0,-6-1 0,0 1 0,1-1 0,-1 2 0,0 0 0,1 1 0,28 1 0,-40 1 0,-1-1 0,1 1 0,0 0 0,0 0 0,-1 0 0,1 1 0,0-1 0,-1 1 0,0 0 0,1 0 0,-1 0 0,0 0 0,0 1 0,0-1 0,0 1 0,-1 0 0,1 0 0,-1 0 0,1 0 0,-1 0 0,0 0 0,0 1 0,-1-1 0,1 1 0,-1-1 0,0 1 0,1 0 0,-2-1 0,2 7 0,0 4 0,-1 0 0,0 0 0,-1 0 0,-1 1 0,0-1 0,-1 0 0,-1 0 0,0 0 0,-1 0 0,-10 26 0,4-18 0,-1 1 0,-1-2 0,0 0 0,-2 0 0,-24 28 0,30-39 0,-1-1 0,0 1 0,0-2 0,-1 1 0,0-1 0,-14 8 0,23-15 0,0-1 0,1 1 0,-1-1 0,0 1 0,0-1 0,0 1 0,0-1 0,0 0 0,0 1 0,0-1 0,0 0 0,0 0 0,0 0 0,0 0 0,0 0 0,0 0 0,0 0 0,-2 0 0,3-1 0,-1 1 0,1 0 0,0-1 0,-1 1 0,1-1 0,0 1 0,0 0 0,-1-1 0,1 1 0,0-1 0,0 1 0,0-1 0,0 1 0,-1-1 0,1 1 0,0-1 0,0 1 0,0-1 0,0 1 0,0-1 0,0 1 0,1-1 0,-1 1 0,0-1 0,0 1 0,0-1 0,2-4 0,-1 1 0,1 0 0,0-1 0,0 1 0,0 0 0,1 0 0,4-5 0,1 0 0,0 0 0,1 0 0,0 1 0,0 0 0,1 0 0,0 1 0,12-6 0,-18 11 0,-1 0 0,1 1 0,0-1 0,0 1 0,0 0 0,0 0 0,1 0 0,-1 0 0,0 1 0,0 0 0,1 0 0,-1 0 0,0 0 0,0 1 0,0-1 0,1 1 0,-1 0 0,0 1 0,0-1 0,0 1 0,0-1 0,-1 1 0,8 5 0,-1 0 0,-6-4 0,0 1 0,0-1 0,0 0 0,1 0 0,-1-1 0,1 1 0,-1-1 0,1 0 0,0-1 0,0 1 0,0-1 0,0 0 0,0 0 0,0 0 0,0-1 0,1 1 0,5-2 0,-5 0-136,-1 0-1,0-1 1,0 0-1,0 0 1,0 0-1,0 0 1,0-1-1,0 0 0,4-4 1,14-11-6691</inkml:trace>
</inkml:ink>
</file>

<file path=word/ink/ink1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31T20:47:36.825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1 755 24575,'20'0'0,"16"0"0,15 0 0,12 0-6834,6 0 6834,0 0-3304,8-5 3304,-9-1 1947</inkml:trace>
  <inkml:trace contextRef="#ctx0" brushRef="#br0" timeOffset="1">89 476 24575,'0'3'0,"3"10"0,0 16 0,5 15 0,4 11 0,2 7 0,1-1 0,1 0 0,-1-5 0,-1-5 0,-2-10 0,2-6 0,0-10-8191</inkml:trace>
  <inkml:trace contextRef="#ctx0" brushRef="#br0" timeOffset="532.61">1468 273 24575,'0'-13'0,"-1"0"0,0 0 0,-1 0 0,0 0 0,-1 1 0,0-1 0,-1 1 0,-1 0 0,0 0 0,0 0 0,-2 1 0,-13-21 0,14 24 0,-1 1 0,0-1 0,0 1 0,-1 0 0,0 1 0,0 0 0,0 0 0,-1 1 0,0 0 0,0 1 0,0-1 0,0 2 0,-1-1 0,0 2 0,0-1 0,-19-2 0,14 4 0,1 1 0,0 0 0,0 1 0,-1 1 0,1 0 0,0 1 0,0 0 0,0 2 0,1-1 0,-1 1 0,1 1 0,0 1 0,1-1 0,0 2 0,0 0 0,0 0 0,1 1 0,0 1 0,-12 13 0,14-13 0,1 0 0,0 1 0,0-1 0,1 1 0,1 1 0,0-1 0,0 1 0,1 1 0,1-1 0,0 1 0,0-1 0,1 1 0,1 0 0,0 0 0,1 0 0,1 0 0,0 1 0,0-1 0,1 0 0,1 0 0,4 15 0,-1-12-114,1-1 1,1 0-1,0 0 0,1-1 0,1 0 1,0 0-1,0-1 0,2 0 0,0-1 1,0 0-1,24 18 0,22 15-6713</inkml:trace>
  <inkml:trace contextRef="#ctx0" brushRef="#br0" timeOffset="1054.57">1528 595 24575,'4'-10'-21,"1"0"-1,0 0 1,0 1-1,1 0 0,0 0 1,0 0-1,9-8 1,5-7-1142,35-50-5012,21-27 8126,-81 110-1754,1 0 0,0 1 0,1-1 0,-4 15 0,2-6-124,-7 27 1094,2 1 1,1 0 0,-2 62 0,9-76-1424,2 0 0,1-1 1,2 1-1,1 0 0,15 56 0,-7-53-6571</inkml:trace>
</inkml:ink>
</file>

<file path=word/ink/ink1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31T20:47:34.802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1 822 24575,'10'0'0,"16"-3"0,15-3 0,12-3 0,4 0 0,4 2 0,5-1 0,-1-2 0,-8 2 0,-12 2-8191</inkml:trace>
  <inkml:trace contextRef="#ctx0" brushRef="#br0" timeOffset="813.72">1044 514 24575,'41'-42'0,"60"-81"0,-86 101 0,0-1 0,-1-1 0,-1-1 0,-1 1 0,15-47 0,-25 63 0,0 1 0,-1-1 0,0 0 0,0 0 0,0 1 0,-1-1 0,0 0 0,0 0 0,-4-13 0,4 17 0,-2 1 0,1-1 0,0 1 0,-1-1 0,1 1 0,-1 0 0,0 0 0,0 0 0,-1 0 0,1 0 0,0 0 0,-1 0 0,0 1 0,0-1 0,1 1 0,-2 0 0,1 0 0,0 0 0,0 0 0,0 0 0,-1 1 0,-5-2 0,1 1 0,0 1 0,0-1 0,-1 2 0,1-1 0,0 1 0,-1 0 0,1 1 0,0 0 0,0 0 0,0 1 0,0 0 0,0 1 0,0-1 0,0 1 0,-12 7 0,-2 2 0,1 1 0,0 1 0,-35 32 0,29-22 0,1 2 0,2 0 0,0 2 0,2 1 0,2 0 0,-34 64 0,44-73 0,2 1 0,1-1 0,0 1 0,1 1 0,-3 29 0,7-36 0,1 1 0,1-1 0,0 0 0,1 1 0,1-1 0,0 1 0,1-1 0,7 20 0,-7-26-6,1 0 0,0 0 0,0-1 0,1 1-1,0-1 1,1 0 0,-1 0 0,2-1 0,-1 0-1,1 0 1,0 0 0,13 9 0,-8-8 31,1-1 0,0 0 0,1 0 0,-1-2 0,1 0 0,0 0 0,23 4 0,-1-4-273,0-2 1,0 0-1,0-3 1,0-1-1,69-11 1,-46 1-6580</inkml:trace>
  <inkml:trace contextRef="#ctx0" brushRef="#br0" timeOffset="1526.43">1602 690 24575,'22'0'0,"-7"-1"0,0 1 0,24 3 0,-36-3 0,0 0 0,0 1 0,0 0 0,-1-1 0,1 1 0,0 0 0,0 0 0,-1 1 0,1-1 0,-1 1 0,1-1 0,-1 1 0,0 0 0,0-1 0,1 1 0,-1 1 0,0-1 0,-1 0 0,3 4 0,-2-4 0,-2 1 0,1 0 0,0 0 0,0-1 0,-1 1 0,0 0 0,1 0 0,-1 0 0,0-1 0,-1 1 0,1 0 0,0 0 0,-1 0 0,1-1 0,-1 1 0,0 0 0,0-1 0,0 1 0,0 0 0,-1-1 0,1 1 0,-4 3 0,-2 4 0,-1 0 0,0-1 0,-18 17 0,6-9 0,-2-1 0,0 0 0,-35 18 0,-76 29 0,112-53 0,17-6 0,12-2 0,20-2 0,-22 0 0,368-30-1365,-309 22-5462</inkml:trace>
</inkml:ink>
</file>

<file path=word/ink/ink1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31T20:47:30.120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465 359 24575,'18'-43'681,"-3"5"-6458,22-73 1,-34 94 5787,3-33-1,-6 46 107,1 0 0,-1 0-1,-1 0 1,1 0 0,0 0 0,-1 1-1,0-1 1,0 0 0,0 0 0,0 1-1,0-1 1,-1 0 0,0 1 0,0 0-1,0-1 1,0 1 0,0 0-1,-1 0 1,1 0 0,-4-2 0,2 2-81,0 0 1,0 1-1,-1-1 1,1 1-1,-1 0 0,0 1 1,1-1-1,-1 1 1,0 0-1,0 0 1,0 0-1,0 1 1,0 0-1,0 0 1,-6 1-1,-5 0-173,1 1 0,-1 1 0,1 1-1,-17 5 1,12-1 784,0 1-1,0 0 1,1 1 0,-34 25-1,33-20-209,1 1 0,1 1-1,0 0 1,2 1 0,0 1 0,0 1 0,2 0-1,-12 23 1,19-29-339,0 0-1,1 0 0,1 1 1,0-1-1,1 1 0,1 0 1,0 1-1,1-1 1,0 1-1,2-1 0,1 29 1,1-33-88,0 0 0,0 1 0,1-1 0,1 0 0,0 0 0,0-1 0,1 1 0,1-1 0,-1 0-1,2 0 1,-1-1 0,1 0 0,1 0 0,0 0 0,0-1 0,13 10 0,-9-10 2,0 0 0,0 0 0,1-1 0,1-1 0,-1 0 0,1-1 0,0-1 0,0 0 0,18 3 0,5-2-507,0-1 0,52-2 0,-31-4-6332</inkml:trace>
  <inkml:trace contextRef="#ctx0" brushRef="#br0" timeOffset="634.27">772 773 24575,'2'-1'15,"162"-117"-1064,-145 103 941,-2-2 1,0 0-1,-1 0 0,0-2 0,-2 0 1,17-27-1,-27 39 170,0 0 1,-1-1-1,0 1 1,0-1-1,3-11 0,-6 19-62,0 0 0,0 0 0,0 0 0,-1 0 0,1 0 0,0 0 0,0 0 0,0 0 0,0 0 0,0 0 0,0 0 0,0 0 0,0 0 0,-1 0 0,1 0 0,0 0 0,0 0 0,0 0 0,0 0 0,0 0 0,0 0 0,0 0 0,0 0 0,-1 0 0,1 0 0,0 0 0,0 0 0,0 0 0,0 0 0,0 0 0,0 0 0,0 0 0,0 0 0,0 0 0,0-1 0,0 1 0,-1 0 0,1 0 0,0 0 0,0 0 0,0 0 0,0 0 0,0 0 0,0 0 0,0 0 0,0-1 0,0 1 0,0 0 0,0 0 0,0 0 0,0 0 0,0 0 0,0 0 0,0 0 0,0 0 0,0-1 0,-6 10 0,0 5 183,1 1 0,1 0-1,1 0 1,0 0 0,1 0-1,0 1 1,1 19-1,0-16-229,-1 20 107,4 49 0,0-70-357,0 0 0,1 0 0,1-1 0,12 35 0,-1-21-6530</inkml:trace>
</inkml:ink>
</file>

<file path=word/ink/ink1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31T20:47:31.154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0 27 24575,'10'-5'0,"14"-2"0,12 1 0,12 1 0,9 1 0,9 4 0,-7 2-8191</inkml:trace>
  <inkml:trace contextRef="#ctx0" brushRef="#br0" timeOffset="1">74 247 24575,'2'-2'0,"11"-2"0,14 1 0,12 0 0,9 2 0,16-1 0,-2 2-8191</inkml:trace>
</inkml:ink>
</file>

<file path=word/ink/ink1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31T20:46:34.731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660 850 24575,'53'-26'-1806,"69"-45"0,-104 58 1213,-1 0 1,-1-1-1,21-23 0,-26 24 1214,0 0 0,14-25 0,5-28 195,-33 74-396,0 0 1,1 1 0,-1 0 0,2 0 0,-1-1 0,1 12 0,-2-1-63,-1 13-631,0 0 0,3 1 0,0 0 0,5 34 0,2-34-6554</inkml:trace>
  <inkml:trace contextRef="#ctx0" brushRef="#br0" timeOffset="691.07">3257 849 24575,'10'0'0,"14"0"0,14 0 0,14 0 0,6 0 0,10 0 0,-7 0-8191</inkml:trace>
  <inkml:trace contextRef="#ctx0" brushRef="#br0" timeOffset="1101.02">4036 777 24575,'12'-10'0,"15"-14"0,9-9 0,2-3 0,-3 6 0,-5 0 0,-6 3 0,-6 3 0,-6 8 0,-6 20 0,-3 19 0,-5 17 0,-3 21 0,1-1-8191</inkml:trace>
  <inkml:trace contextRef="#ctx0" brushRef="#br0" timeOffset="8598.68">4185 1599 24575,'-13'-7'0,"0"1"0,0 0 0,-1 1 0,0 1 0,0 0 0,0 0 0,0 2 0,-1 0 0,1 0 0,-1 1 0,0 1 0,-27 3 0,26-1 0,1 1 0,0 0 0,0 1 0,1 1 0,-1 0 0,1 1 0,0 1 0,1 0 0,-1 1 0,1 0 0,1 1 0,-13 10 0,18-12 0,0 1 0,0-1 0,1 1 0,0 0 0,1 0 0,0 1 0,0 0 0,1 0 0,-5 13 0,7-18 0,1 1 0,-1 0 0,1 0 0,1 0 0,-1 0 0,1 0 0,-1 0 0,1 0 0,1 0 0,-1 0 0,1 0 0,0 0 0,0-1 0,0 1 0,1 0 0,-1 0 0,1-1 0,0 1 0,1-1 0,3 7 0,1-4 0,0 1 0,0-1 0,1-1 0,-1 0 0,2 0 0,-1 0 0,0-1 0,1 0 0,0-1 0,0 1 0,1-2 0,-1 0 0,1 0 0,0 0 0,17 1 0,-6-2 0,-1 0 0,1-1 0,0-2 0,0 0 0,-1-1 0,37-9 0,-40 6 0,0 0 0,0-1 0,-1-1 0,0-1 0,0 0 0,26-19 0,-34 21 0,0-1 0,0 1 0,0-2 0,-1 1 0,0-1 0,-1 0 0,0 0 0,0 0 0,-1-1 0,0 0 0,0 0 0,-1-1 0,4-12 0,-6 16-68,-1-1 0,-1 1-1,1 0 1,-1-1 0,0 1 0,-1 0-1,1-1 1,-1 1 0,0 0 0,-1 0-1,0 0 1,0 0 0,0 0 0,0 0-1,-1 0 1,0 0 0,-1 1-1,1 0 1,-5-6 0,-21-23-6759</inkml:trace>
  <inkml:trace contextRef="#ctx0" brushRef="#br0" timeOffset="7093.42">117 1981 24575,'4'-7'-34,"0"-1"0,0 1 0,0 0 0,1 0 0,0 1 0,1-1 0,0 1-1,0 0 1,0 1 0,0-1 0,1 1 0,0 1 0,0-1 0,0 1 0,1 0 0,12-4-1,-3 2-851,0 1 0,0 0 0,1 1-1,0 1 1,-1 0 0,30 1-1,-37 2 887,1 0 0,-1 1 0,0 1 0,19 4 0,-26-5 0,-1 0 0,0 0 0,1 0 0,-1 0 0,0 0 0,0 1 0,1-1 0,-1 1 0,0-1 0,-1 1 0,4 2 0,-5-2 0,1-1 0,0 0 0,0 0 0,-1 1 0,1-1 0,-1 0 0,1 1 0,-1-1 0,0 0 0,0 1 0,1-1 0,-1 1 0,0-1 0,0 0 0,0 1 0,0-1 0,-1 1 0,1-1 0,0 0 0,-1 1 0,0 2 0,-4 5 31,0 0 0,-1 0 0,0 0 1,0-1-1,-1 0 0,0 0 0,0-1 0,-1 1 0,-10 6 0,0 2 789,-47 44 4833,97-86-5653,8-6 0,-1-2 0,-1-1 0,39-50 0,-67 72 0,-10 12 0,-1 2 0,-10 23 0,7-10 30,0-1 0,2 0 0,-3 21 0,5-29-129,-1-1 0,1 1 0,1-1 0,-1 0 0,1 1 0,-1-1 0,1 1 0,0-1 0,1 0 0,-1 0 0,1 0 0,0 0 0,0 0 0,5 7 0,7 5-6728</inkml:trace>
  <inkml:trace contextRef="#ctx0" brushRef="#br0" timeOffset="7531.7">969 1965 24575,'4'0'0,"16"0"0,15 0 0,7 0 0,5 0 0,-7 0-8191</inkml:trace>
  <inkml:trace contextRef="#ctx0" brushRef="#br0" timeOffset="8131.03">1394 1760 24575,'10'7'0,"6"6"0,0 5 0,-3 2 0,-3 0 0,-9 7 0,-9 1 0,-3 1 0,0 0 0,14 1 0,17-5 0,22-5 0,5-5-8191</inkml:trace>
  <inkml:trace contextRef="#ctx0" brushRef="#br0" timeOffset="11116.89">1 3258 24575,'10'5'0,"13"2"0,15 1 0,11 1-5374,8 0 5374,21 1 0,-3 0-2817</inkml:trace>
  <inkml:trace contextRef="#ctx0" brushRef="#br0" timeOffset="11542.01">749 3272 24575,'10'-5'0,"11"-4"0,26-16 0,16-10 0,7-8 0,-11 17 0,-18 25 0,-16 25 0,-12 18 0,-8 15 0,-6 10 0,1-1 0,0-12-8191</inkml:trace>
  <inkml:trace contextRef="#ctx0" brushRef="#br0" timeOffset="12714.05">3186 2948 24575,'22'0'0,"6"0"0,0 0 0,43 8 0,-64-7 0,1 0 0,-1 1 0,0 1 0,0-1 0,0 1 0,0 0 0,-1 0 0,1 1 0,-1 0 0,0 0 0,0 1 0,0-1 0,-1 1 0,9 9 0,-12-10 0,1 0 0,-1 0 0,0 0 0,0 0 0,0 0 0,-1 1 0,1-1 0,-1 1 0,0-1 0,0 1 0,-1 0 0,1-1 0,-1 1 0,0-1 0,0 1 0,-1 0 0,1-1 0,-1 1 0,0-1 0,0 1 0,-1-1 0,1 1 0,-1-1 0,-4 6 0,-3 9 0,-2-2 0,0 1 0,-26 29 0,32-40 0,-6 5 0,-10 14 0,20-24 0,2-3 0,14-12 0,74-78 0,38-36 0,-108 115 0,-19 12 0,1 0 0,-1 0 0,1 0 0,-1 0 0,1 0 0,-1 0 0,1 0 0,-1 0 0,1 0 0,-1 0 0,1 0 0,-1 0 0,1 0 0,-1 0 0,1 1 0,-1-1 0,1 0 0,-1 0 0,0 0 0,1 1 0,-1-1 0,1 0 0,0 1 0,0 2 0,1 0 0,-1 0 0,1 0 0,-1 0 0,0 0 0,0 1 0,0-1 0,0 6 0,2 9-273,1 0 0,1 0 0,1-1 0,10 24 0,1-12-6554</inkml:trace>
  <inkml:trace contextRef="#ctx0" brushRef="#br0" timeOffset="13163.8">4009 3201 24575,'10'-3'0,"13"-2"0,13-2 0,10-4 0,-3 0-8191</inkml:trace>
  <inkml:trace contextRef="#ctx0" brushRef="#br0" timeOffset="13164.8">4347 2863 24575,'11'6'0,"0"0"0,-1 0 0,1 1 0,-1 1 0,-1 0 0,1 0 0,8 11 0,-11-11 0,-1 0 0,-1 1 0,0 0 0,0-1 0,-1 1 0,0 1 0,0-1 0,-1 1 0,3 12 0,-5-17 0,0 0 0,1-1 0,0 1 0,0 0 0,0-1 0,1 1 0,-1-1 0,1 0 0,0 0 0,1 0 0,-1 0 0,5 3 0,5 4 0,0-1 0,21 11 0,-21-13 0,0 1 0,18 15 0,-24-18 0,0 0 0,-1 1 0,0 0 0,0 0 0,-1 0 0,0 1 0,0-1 0,6 15 0,-11-20 0,1-1 0,-1 1 0,0 0 0,1 0 0,-1-1 0,0 1 0,0 0 0,-1 0 0,1-1 0,0 1 0,0 0 0,-1 0 0,1-1 0,-1 1 0,1 0 0,-1-1 0,0 1 0,0-1 0,0 1 0,0-1 0,0 1 0,0-1 0,0 0 0,0 1 0,-1-1 0,1 0 0,0 0 0,-1 0 0,1 0 0,-1 0 0,1 0 0,-3 0 0,-5 4 0,-1 0 0,0-1 0,0-1 0,-10 3 0,-11 2 60,-55 7 0,73-14-272,0 0 0,0-1 0,0 0-1,-1-1 1,1 0 0,-25-7 0,11-2-6615</inkml:trace>
  <inkml:trace contextRef="#ctx0" brushRef="#br0" timeOffset="14060.31">4904 0 24575,'25'166'-3762,"-5"-32"485,-10-44 5456,3 133-3818,10 124-2426,-3-93 4507,22 198 2896,11 19-3639,-43-393 301,51 353 0,-41-298-747,22 244 8126,-27-216-7796,-13-141-78,3 40-6332</inkml:trace>
</inkml:ink>
</file>

<file path=word/ink/ink1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31T20:46:40.046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21 297 24575,'-2'-3'0,"0"0"0,0 1 0,1-1 0,-1 0 0,1 0 0,0 0 0,0 0 0,0 0 0,0 0 0,0 0 0,0-4 0,-2-35 0,3 41 0,-1-4 0,1 0 0,0 0 0,0 0 0,0 0 0,1 1 0,0-1 0,0 0 0,0 0 0,0 1 0,1-1 0,0 1 0,0-1 0,0 1 0,1 0 0,-1 0 0,1 0 0,0 0 0,0 0 0,0 0 0,0 1 0,1 0 0,0-1 0,0 1 0,-1 1 0,2-1 0,-1 0 0,0 1 0,0 0 0,1 0 0,-1 0 0,6 0 0,-1-1 0,-1 1 0,1 0 0,0 0 0,0 1 0,0 0 0,0 1 0,0 0 0,0 1 0,0 0 0,0 0 0,13 4 0,-19-5 0,0 1 0,0 0 0,0 0 0,0 1 0,0-1 0,0 1 0,0-1 0,-1 1 0,1 0 0,0 0 0,-1 0 0,0 0 0,1 1 0,-1-1 0,0 1 0,0-1 0,-1 1 0,1 0 0,0-1 0,-1 1 0,0 0 0,1 0 0,-1 0 0,-1 0 0,1 0 0,0 1 0,-1-1 0,1 0 0,-1 0 0,0 0 0,0 1 0,0-1 0,-1 0 0,1 0 0,-2 5 0,0 1 0,-1-1 0,0 1 0,-1-1 0,0 1 0,0-1 0,0-1 0,-1 1 0,-1-1 0,-9 12 0,-3 1 0,-42 33 0,56-49 0,-2 0 0,1 1 0,-1-1 0,0 1 0,0-2 0,0 1 0,-13 5 0,19-9 0,0 0 0,-1 0 0,1 0 0,0 0 0,0 0 0,0 0 0,-1 0 0,1 0 0,0 1 0,0-1 0,-1 0 0,1 0 0,0 0 0,0 0 0,-1 0 0,1 0 0,0 0 0,0 0 0,0-1 0,-1 1 0,1 0 0,0 0 0,0 0 0,-1 0 0,1 0 0,0 0 0,0 0 0,0 0 0,-1-1 0,1 1 0,0 0 0,0 0 0,0 0 0,0 0 0,-1-1 0,1 1 0,0 0 0,0 0 0,0 0 0,0-1 0,0 1 0,0 0 0,0 0 0,0-1 0,-1 1 0,1 0 0,0 0 0,0-1 0,0 1 0,0 0 0,5-14 0,4 2 11,-1 1-1,2-1 1,-1 2-1,1-1 1,12-8-1,63-46-527,-62 48-159,85-61-4978,-106 76 5654,0 0 0,0 1 0,0 0 0,0-1 0,0 1 0,0 0 0,0 0 0,0 0 0,1 1 0,-1-1 0,0 0 0,1 1 0,-1 0 0,1-1 0,-1 1 0,4 0 0,-5 1 0,-1-1 0,1 0 0,0 1 0,-1-1 0,1 0 0,-1 1 0,1-1 0,-1 1 0,1-1 0,-1 1 0,1-1 0,-1 1 0,0-1 0,1 1 0,-1-1 0,0 1 0,1 0 0,-1-1 0,0 1 0,0 0 0,2 24 0,-5 12-12,0-18-44,2 1 1,0 0-1,3 26 1,2-22-1119</inkml:trace>
  <inkml:trace contextRef="#ctx0" brushRef="#br0" timeOffset="385.86">638 295 24575,'10'0'0,"11"0"0,11-5 0,14-12-2341,-2-3-3509</inkml:trace>
  <inkml:trace contextRef="#ctx0" brushRef="#br0" timeOffset="386.86">1064 1 24575,'13'3'-226,"1"1"1,-1 0-1,0 1 0,0 0 0,0 1 0,14 9 1,-24-12 193,0-1 0,0 1 1,0-1-1,0 1 0,0 0 1,-1 0-1,1 0 1,-1 0-1,0 0 0,0 1 1,0-1-1,0 1 0,-1 0 1,1-1-1,-1 1 1,0 0-1,0 0 0,0 0 1,-1-1-1,1 1 0,-1 0 1,0 0-1,0 0 1,0 0-1,-1 0 0,0 4 1,-2 3 127,0-1-1,-1 0 1,0 0 0,-1 0 0,-6 10 0,6-11-35,1-1 0,-1 0-1,2 1 1,-1 0 0,1 0-1,-3 17 1,6-25-11,0 1-1,0-1 1,0 1-1,0 0 1,0-1 0,0 1-1,1-1 1,-1 1-1,0 0 1,1-1-1,0 1 1,-1-1 0,1 1-1,0-1 1,0 0-1,0 1 1,0-1 0,0 0-1,0 1 1,0-1-1,0 0 1,0 0 0,1 0-1,-1 0 1,0 0-1,1 0 1,-1-1 0,1 1-1,-1 0 1,3 0-1,5 2-75,0-1 0,-1 0-1,1 0 1,12 0-1,-19-2 56,46 3-1394,-3-3-5462</inkml:trace>
</inkml:ink>
</file>

<file path=word/ink/ink1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31T20:46:28.727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2 0 24575,'8'21'0,"-1"0"0,-1 0 0,0 0 0,-2 1 0,-1 0 0,2 30 0,-2 35 0,-9 111 0,0-53 0,3 0 0,-6 260 0,4-153 0,-2 42 0,-1 402 0,10-427 0,44 372 0,-30-539 0,-16-102-21,1 0 0,-1 0-1,0 0 1,0 0 0,0 0-1,0 1 1,0-1 0,0 0-1,0 0 1,0 0 0,0 0-1,0 0 1,0 0 0,0 0-1,0 0 1,0 1 0,0-1-1,0 0 1,0 0 0,0 0-1,0 0 1,0 0 0,0 0-1,0 0 1,0 0 0,0 1-1,0-1 1,0 0 0,0 0-1,0 0 1,0 0 0,0 0-1,0 0 1,0 0 0,0 0-1,0 1 1,0-1 0,0 0-1,0 0 1,-1 0 0,1 0-1,0 0 1,0 0 0,0 0-1,0 0 1,0 0 0,0 0-1,0 0 1,0 0 0,0 0-1,-1 0 1,1 0 0,0 0-1,0 0 1,0 0 0,0 0-1,0 0 1,0 0 0,0 0-1,-1 0 1,1 0 0,0 0-1,0 0 1,-6-6-6806</inkml:trace>
</inkml:ink>
</file>

<file path=word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31T21:26:55.552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226 166 8849,'0'0'8838,"8"-11"-7681,4-4-756,1-1 469,-1 1 0,18-31 0,-17 13 492,-11 15-475,-2 18-860,-1-1 1,1 1 0,0-1 0,0 1 0,0 0-1,0-1 1,-1 1 0,1-1 0,0 1-1,0-1 1,-1 1 0,1 0 0,0-1-1,-1 1 1,1 0 0,0-1 0,-1 1-1,1 0 1,0-1 0,-1 1 0,1 0-1,-1 0 1,1 0 0,-1-1 0,1 1-1,-1 0 1,0 0 0,-10-2-2,-1 2 1,1-1-1,0 2 0,-1-1 0,1 1 1,0 1-1,0 0 0,0 1 0,0 0 1,0 1-1,0 0 0,1 0 1,0 1-1,0 1 0,0-1 0,-15 13 1,16-11 11,0 0 0,1 1 0,0 0 0,0 0 0,1 1 0,0 0 0,0 0 0,1 1 0,0-1 0,1 1 0,0 1 0,1-1 0,0 1 0,0-1 0,1 1 0,-2 21 0,4-24-29,0 1-1,1-1 1,0 1-1,1-1 0,0 1 1,0-1-1,1 0 1,0 0-1,0 1 0,1-2 1,5 12-1,-4-12-110,0-1-1,1 0 1,-1 0-1,1 0 1,1-1-1,-1 0 0,1 0 1,0 0-1,0 0 1,0-1-1,1 0 1,-1 0-1,8 2 1,2 0-1159,-1 0 0,1-2 1,0 0-1,0 0 1,1-2-1,-1 0 0,25 0 1,1-2-5742</inkml:trace>
  <inkml:trace contextRef="#ctx0" brushRef="#br0" timeOffset="606.37">354 329 10242,'0'0'5857,"17"-8"-4456,52-20-535,-67 27-827,0 1 1,0-1-1,0 0 1,0 1-1,0-1 1,0 1 0,0 0-1,0 0 1,0 0-1,0 0 1,0 0-1,0 0 1,1 0-1,-1 1 1,2 0-1,-3-1-20,0 1 0,0-1 1,-1 1-1,1-1 0,0 1 0,0 0 0,0 0 0,-1-1 0,1 1 0,0 0 0,0 0 0,-1 0 1,1 0-1,-1 0 0,1 0 0,-1 0 0,0 0 0,1 0 0,-1 0 0,1 1 0,-1 2 97,1 0-1,-1 0 0,0 0 0,0 1 1,-1-1-1,1 0 0,-1 0 0,0 0 1,-2 8-1,-1-5 75,-1 1 0,1-1 1,-1 0-1,-1 0 0,1-1 0,-1 0 1,0 0-1,-1 0 0,1 0 0,-11 5 0,-24 24 750,41-35-937,0 0 0,0 0 1,0 0-1,0 0 1,0 0-1,0 0 0,0 0 1,0 0-1,0 1 1,0-1-1,0 0 0,0 0 1,-1 0-1,1 0 1,0 0-1,0 0 0,0 0 1,0 0-1,0 0 1,0 0-1,0 0 0,0 0 1,0 0-1,0 0 1,0 0-1,0 0 0,0 1 1,0-1-1,0 0 1,0 0-1,0 0 0,0 0 1,0 0-1,0 0 1,0 0-1,0 0 1,0 0-1,0 0 0,0 0 1,0 1-1,0-1 1,0 0-1,0 0 0,0 0 1,0 0-1,0 0 1,0 0-1,0 0 0,0 0 1,0 0-1,0 0 1,0 0-1,0 0 0,0 0 1,0 0-1,0 1 1,1-1-1,-1 0 0,0 0 1,0 0-1,0 0 1,0 0-1,0 0 0,0 0 1,0 0-1,0 0 1,0 0-1,0 0 1,7-1 2,-6 1-22,64-16-164,-49 11 207,0 1-1,0 1 0,1 0 0,-1 1 1,1 0-1,25 2 0,-41 0-29,0 0 0,0 0-1,1 0 1,-1 0 0,0 0 0,0 1-1,1-1 1,-1 0 0,0 1 0,0-1-1,0 1 1,0-1 0,0 1 0,1 0-1,-1-1 1,0 1 0,-1 0 0,1 0-1,0 0 1,0 0 0,0 0 0,0 0-1,-1 0 1,1 0 0,0 0 0,-1 0 0,1 0-1,-1 0 1,1 1 0,-1-1 0,0 0-1,1 0 1,-1 0 0,0 1 0,0 1-1,0 0 35,-1 0 0,1 0 0,-1 0 0,0 1 0,0-1 0,0 0 0,0 0 0,0 0 0,-1 0 0,1-1 0,-1 1 0,0 0 0,-3 3 0,-6 6 273,-1 0 0,0-1-1,-1 0 1,-18 11-1,-63 35 672,45-28-660,23-12-231,-4 2-231,9-9-3750,9-5-3422</inkml:trace>
</inkml:ink>
</file>

<file path=word/ink/ink1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31T20:46:44.526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0 321 24575,'3'0'0,"10"2"0,16 1 0,15 0 0,13 0 0,1-1 0,4-6 0,-6-5 0,-8-5 0,-12-1-8191</inkml:trace>
  <inkml:trace contextRef="#ctx0" brushRef="#br0" timeOffset="451.51">573 1 24575,'20'6'0,"5"2"0,-1 0 0,1 2 0,40 22 0,-59-29 0,-1 1 0,0-1 0,0 1 0,0 0 0,0 0 0,-1 1 0,0-1 0,0 1 0,0 0 0,0 0 0,-1 1 0,0-1 0,0 1 0,0-1 0,0 1 0,-1 0 0,0 0 0,-1 0 0,1 0 0,-1 0 0,0 9 0,-1-9 0,0 0 0,-1 0 0,0-1 0,0 1 0,0 0 0,-1 0 0,1-1 0,-1 1 0,-1-1 0,1 0 0,-1 0 0,0 0 0,0 0 0,-1 0 0,1 0 0,-6 4 0,-6 6 0,-2 0 0,-36 25 0,9-7 0,44-33 0,-1 0 0,1 1 0,-1-1 0,1 0 0,-1 0 0,1 1 0,-1-1 0,1 0 0,0 1 0,-1-1 0,1 1 0,-1-1 0,1 0 0,0 1 0,-1-1 0,1 1 0,0-1 0,0 1 0,-1-1 0,1 1 0,0-1 0,0 1 0,0 0 0,0-1 0,-1 1 0,1-1 0,0 1 0,0-1 0,0 1 0,0 0 0,0-1 0,1 1 0,-1-1 0,0 1 0,0-1 0,0 1 0,0-1 0,1 1 0,-1-1 0,0 1 0,0-1 0,1 1 0,-1-1 0,0 1 0,1-1 0,-1 1 0,1-1 0,-1 0 0,0 1 0,1-1 0,-1 0 0,1 1 0,4 1 0,0 0 0,-1 0 0,1 0 0,9 2 0,-7-2 0,12 3-136,1-1-1,-1 0 1,1-1-1,0-2 1,0 0-1,0 0 1,0-2-1,-1-1 0,34-6 1,-23-1-6691</inkml:trace>
</inkml:ink>
</file>

<file path=word/ink/ink1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31T20:48:20.626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315 412 24575,'-2'0'0,"-12"5"0,-15 11 0,-18 26 0,-3 16-5316,1 8 5316,8 5 1598,7 0-1598,10-1 861,8-4-861,8-1 0,8-1 0,5-1 2857,8 2-2857,9-1 0,5-3 0,14-3 0,-1-10-8191</inkml:trace>
  <inkml:trace contextRef="#ctx0" brushRef="#br0" timeOffset="639.03">447 898 24575,'6'-12'0,"0"0"0,2 0 0,-1 1 0,2 0 0,-1 1 0,1-1 0,1 2 0,0-1 0,0 1 0,1 1 0,0 0 0,0 0 0,1 1 0,0 1 0,1 0 0,-1 0 0,1 2 0,0-1 0,0 2 0,1-1 0,20-1 0,-30 5 0,0 0 0,0 0 0,0 0 0,0 0 0,0 1 0,0-1 0,0 1 0,0 0 0,0 1 0,0-1 0,0 1 0,-1-1 0,1 1 0,-1 0 0,1 0 0,-1 1 0,0-1 0,0 1 0,0 0 0,0 0 0,0 0 0,0 0 0,-1 0 0,0 0 0,0 1 0,1-1 0,-2 1 0,1 0 0,2 5 0,-1 1 0,-1-1 0,0 1 0,0 0 0,-1 0 0,0 0 0,0 0 0,-1 0 0,-1 1 0,0-1 0,-4 18 0,1-11 0,-1-1 0,-1 0 0,-1 0 0,0-1 0,-1 0 0,-17 25 0,9-20 0,0 1 0,-1-2 0,-33 29 0,24-29 0,26-19 0,0 0 0,0 0 0,0 0 0,0 1 0,0-1 0,0 0 0,-1 0 0,1 0 0,0 0 0,0 0 0,0 0 0,0 1 0,-1-1 0,1 0 0,0 0 0,0 0 0,0 0 0,0 0 0,-1 0 0,1 0 0,0 0 0,0 0 0,0 0 0,-1 0 0,1 0 0,0 0 0,0 0 0,0 0 0,0 0 0,-1 0 0,1 0 0,0 0 0,0 0 0,0 0 0,-1 0 0,1 0 0,0 0 0,0-1 0,0 1 0,0 0 0,0 0 0,-1 0 0,1 0 0,0 0 0,0 0 0,0-1 0,0 1 0,0 0 0,0 0 0,-1 0 0,1 0 0,0-1 0,0 1 0,0 0 0,0 0 0,0 0 0,0 0 0,0-1 0,0 1 0,0 0 0,0 0 0,0 0 0,0-1 0,0 1 0,3-8 0,0 1 0,1-1 0,0 1 0,0 0 0,1 0 0,7-8 0,-10 11 0,155-176 0,-88 106 0,-61 64 0,13-12 0,-21 21 0,1 0 0,0 0 0,0 0 0,0 0 0,0 1 0,0-1 0,0 0 0,0 1 0,0-1 0,0 1 0,0-1 0,1 1 0,-1-1 0,0 1 0,0 0 0,3-1 0,-4 2 0,1-1 0,-1 0 0,1 1 0,0-1 0,-1 0 0,1 1 0,-1-1 0,1 1 0,-1-1 0,0 1 0,1-1 0,-1 1 0,1-1 0,-1 1 0,0-1 0,1 1 0,-1 0 0,0-1 0,0 1 0,1 0 0,-1-1 0,0 1 0,0-1 0,0 2 0,2 22 0,-2-17 0,1 5-97,0 0-1,0 0 1,1 0-1,1 0 1,0 0-1,1 0 1,0-1-1,0 1 1,1-1-1,1 0 1,0-1-1,0 1 0,14 15 1,19 13-6730</inkml:trace>
  <inkml:trace contextRef="#ctx0" brushRef="#br0" timeOffset="1074.81">1445 1013 24575,'3'-3'0,"20"-3"0,17 0 0,18-2 0,1 0-8191</inkml:trace>
  <inkml:trace contextRef="#ctx0" brushRef="#br0" timeOffset="1523.16">1871 690 24575,'2'-2'0,"0"1"0,1 0 0,-1 0 0,0 0 0,1 0 0,-1 1 0,1-1 0,-1 1 0,1-1 0,-1 1 0,1 0 0,4 0 0,-2 0 0,11-1 0,-1 1 0,0 0 0,16 3 0,-27-2 0,0-1 0,-1 1 0,1 0 0,0 0 0,0 0 0,-1 0 0,1 1 0,-1 0 0,0 0 0,1 0 0,-1 0 0,0 0 0,0 0 0,0 1 0,0 0 0,-1-1 0,1 1 0,2 3 0,-4-3 0,0 0 0,0-1 0,0 1 0,-1 0 0,1-1 0,-1 1 0,1 0 0,-1 0 0,0-1 0,0 1 0,0 0 0,-1 0 0,1-1 0,-1 1 0,1 0 0,-1 0 0,-1 2 0,-3 9 0,-1 0 0,-8 13 0,3-4 0,6-13 0,0 1 0,1 0 0,1 0 0,0 0 0,0 0 0,-1 13 0,4-21 0,0 0 0,0 1 0,0-1 0,0 1 0,1-1 0,-1 0 0,1 1 0,0-1 0,0 0 0,0 0 0,1 1 0,-1-1 0,1 0 0,0 0 0,-1-1 0,1 1 0,1 0 0,-1-1 0,0 1 0,0-1 0,1 1 0,0-1 0,-1 0 0,7 3 0,-2-1-136,1-1-1,-1 0 1,1 0-1,0-1 1,0 0-1,0-1 1,0 1-1,0-2 0,14 1 1,33-2-6691</inkml:trace>
  <inkml:trace contextRef="#ctx0" brushRef="#br0" timeOffset="1984.18">2371 1 24575,'16'8'0,"-1"2"0,0 0 0,-1 0 0,0 2 0,-1-1 0,0 2 0,13 16 0,2 6 0,38 63 0,-45-61 0,-1 2 0,-2 0 0,-2 1 0,19 74 0,18 173 0,-44-205 0,-3-1 0,-9 162 0,2-223-124,-2 1 0,-1-1 0,0 0 0,-1 0 0,-2 0 0,0-1-1,0 0 1,-2 0 0,-1-1 0,-13 22 0,-7-4-6703</inkml:trace>
</inkml:ink>
</file>

<file path=word/ink/ink1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31T20:48:29.719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440 909 24575,'10'0'0,"13"3"0,16 3 0,3 0 0,-1 0 0,6-1 0,-5-2-8191</inkml:trace>
  <inkml:trace contextRef="#ctx0" brushRef="#br0" timeOffset="448.09">968 923 24575,'0'-1'0,"1"0"0,-1 0 0,0 0 0,0 0 0,1 0 0,-1 0 0,1 0 0,-1 0 0,1 0 0,-1 0 0,1 1 0,0-1 0,-1 0 0,2-1 0,3-4 0,68-85 0,-40 53 0,-2-2 0,36-59 0,-54 74 0,-13 24 0,1 1 0,-1-1 0,1 0 0,-1 0 0,0 0 0,1 1 0,-1-1 0,0 0 0,1 0 0,-1 0 0,0 0 0,0 0 0,0 1 0,0-1 0,0 0 0,0 0 0,0 0 0,0 0 0,0 0 0,0 0 0,-1 1 0,1-1 0,0 0 0,-1-1 0,0 2 0,1 0 0,-1 0 0,0 0 0,1 1 0,-1-1 0,0 0 0,1 0 0,-1 1 0,1-1 0,-1 0 0,0 1 0,1-1 0,-1 0 0,1 1 0,-1-1 0,1 1 0,-1-1 0,1 1 0,0-1 0,-1 1 0,1 0 0,-1-1 0,1 1 0,0-1 0,0 1 0,-1 0 0,-8 19 0,2 5 30,1 0 0,0 0 0,-2 44 0,5 76-1515,5-82-5342</inkml:trace>
  <inkml:trace contextRef="#ctx0" brushRef="#br0" timeOffset="3285.45">0 3052 24575,'1'0'0,"-1"-1"0,1 0 0,-1 0 0,1 0 0,0 1 0,-1-1 0,1 0 0,0 0 0,-1 1 0,1-1 0,0 1 0,0-1 0,0 1 0,-1-1 0,1 1 0,0-1 0,0 1 0,0 0 0,0 0 0,0-1 0,0 1 0,0 0 0,2 0 0,24-4 0,-12 3 0,0 1 0,0 0 0,0 1 0,20 4 0,-27-3 0,-1 0 0,1 0 0,0 0 0,-1 1 0,1 0 0,-1 1 0,0-1 0,0 1 0,12 10 0,-17-12 0,0 0 0,0 0 0,-1 0 0,1 0 0,0 0 0,-1 0 0,0 0 0,1 0 0,-1 1 0,0-1 0,0 1 0,-1-1 0,1 1 0,0-1 0,-1 1 0,1-1 0,-1 1 0,0-1 0,0 1 0,0 0 0,0-1 0,0 1 0,-1-1 0,1 1 0,-1 0 0,0-1 0,0 1 0,0-1 0,0 0 0,0 1 0,-3 3 0,-3 6 0,-1-1 0,-1 0 0,0 0 0,-17 15 0,16-17 0,-127 112 0,137-120 0,106-83 0,-62 50 0,-1-2 0,66-66 0,-113 106 12,1-1 0,0 1 0,1 0 0,0 0 0,-1 0 0,2 0 0,-1 0 0,1 0 0,-1 13 0,1-11-161,0 1 1,1 0-1,0 0 1,1-1-1,0 1 1,0 0-1,1-1 1,0 1-1,4 10 1,7 7-6679</inkml:trace>
  <inkml:trace contextRef="#ctx0" brushRef="#br0" timeOffset="3764.33">676 3317 24575,'10'0'0,"13"-2"0,16-2 0,5-1 0,4-6 0,-8-1-8191</inkml:trace>
  <inkml:trace contextRef="#ctx0" brushRef="#br0" timeOffset="4230.96">1013 3022 24575,'5'1'0,"-1"0"0,0 0 0,1 0 0,-1 0 0,0 0 0,0 1 0,0 0 0,0 0 0,6 4 0,31 25 0,-39-29 0,0 0 0,0 0 0,0 0 0,0 0 0,-1 0 0,1 0 0,0 1 0,-1-1 0,0 0 0,0 1 0,1-1 0,-1 1 0,-1 0 0,1-1 0,1 5 0,-3-5 0,1 0 0,0 0 0,-1 0 0,1 0 0,-1 0 0,0 0 0,1 0 0,-1 0 0,0-1 0,0 1 0,0 0 0,-1-1 0,1 1 0,0-1 0,-1 1 0,1-1 0,-1 1 0,1-1 0,-1 0 0,1 0 0,-3 1 0,2-1 0,1 0 0,-1 0 0,1 0 0,-1 0 0,1 1 0,0-1 0,-1 0 0,1 1 0,0-1 0,0 1 0,0-1 0,0 1 0,0-1 0,0 1 0,1 0 0,-1-1 0,0 1 0,1 0 0,-1 3 0,1-3 0,1-1 0,-1 1 0,1 0 0,-1 0 0,1-1 0,0 1 0,-1 0 0,1-1 0,0 1 0,0-1 0,0 1 0,1-1 0,-1 1 0,0-1 0,0 0 0,1 0 0,-1 0 0,1 0 0,-1 0 0,4 2 0,42 20 0,-35-18 0,0 1 0,-1 0 0,19 12 0,-27-16 0,-1 0 0,1 1 0,-1-1 0,0 0 0,1 1 0,-1 0 0,0-1 0,0 1 0,-1 0 0,1 0 0,-1 0 0,1 0 0,-1 0 0,0 0 0,0 1 0,0-1 0,-1 0 0,1 7 0,-1-8 0,0 0 0,0 0 0,0 0 0,-1 0 0,1 0 0,-1 0 0,1 0 0,-1-1 0,0 1 0,0 0 0,0 0 0,0-1 0,0 1 0,0 0 0,0-1 0,-1 1 0,1-1 0,-1 1 0,1-1 0,-1 0 0,1 0 0,-1 0 0,0 0 0,0 0 0,1 0 0,-1 0 0,0 0 0,0-1 0,-4 2 0,-5 1 0,-1-1 0,1 0 0,-22 1 0,27-3 0,-10 1-195,0 0 0,0-2 0,0 0 0,0 0 0,0-2 0,-25-7 0,9-2-6632</inkml:trace>
  <inkml:trace contextRef="#ctx0" brushRef="#br0" timeOffset="4952.22">1469 0 24575,'3'72'0,"20"111"0,-4-48 0,22 462 0,-29-357 0,-4 148 0,-3-56 0,1 445 0,-29-383 0,3-90 0,21-2 0,0-282-455,1-1 0,7 28 0,0-17-6372</inkml:trace>
</inkml:ink>
</file>

<file path=word/ink/ink1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31T20:47:47.388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 221 24575,'17'-22'0,"-7"7"0,2 1 0,0 0 0,27-23 0,-35 34 0,1 0 0,-1 0 0,1 0 0,0 0 0,0 1 0,1-1 0,-1 1 0,0 1 0,1-1 0,-1 1 0,1 0 0,0 0 0,-1 1 0,1-1 0,0 1 0,-1 1 0,7 0 0,-7 0 0,1 0 0,-1 0 0,1 0 0,-1 1 0,0 0 0,0 0 0,0 1 0,0-1 0,0 1 0,0 0 0,0 1 0,-1-1 0,0 1 0,0 0 0,0 0 0,0 0 0,0 0 0,-1 1 0,0-1 0,0 1 0,0 0 0,0 0 0,-1 0 0,2 7 0,-1-3 0,-1-1 0,0 1 0,-1 0 0,1 0 0,-2 0 0,0 0 0,0 0 0,0-1 0,-1 1 0,0 0 0,-1 0 0,0 0 0,0-1 0,-7 15 0,1-6 0,-2-1 0,0 0 0,0-1 0,-1 0 0,-18 17 0,-57 49 0,202-172 0,-52 43 0,82-81 0,-144 127 0,14-15 0,18-22 0,-31 34 0,0 1 0,0 0 0,-1-1 0,1 1 0,-1-1 0,0 0 0,0 0 0,0 0 0,-1 0 0,0 0 0,2-9 0,-3 13 0,0 0 0,0 0 0,0 0 0,-1 1 0,1-1 0,0 0 0,0 0 0,0 0 0,-1 0 0,1 0 0,0 1 0,-1-1 0,1 0 0,0 0 0,-1 1 0,1-1 0,-1 0 0,0 0 0,1 1 0,-1-1 0,1 1 0,-1-1 0,0 1 0,0-1 0,1 1 0,-1-1 0,0 1 0,0-1 0,1 1 0,-1 0 0,0-1 0,0 1 0,0 0 0,0 0 0,0 0 0,1 0 0,-1 0 0,0 0 0,0 0 0,0 0 0,0 0 0,0 0 0,0 0 0,1 1 0,-1-1 0,-1 1 0,-4 0 0,0 1 0,1 0 0,-1 0 0,1 1 0,-9 4 0,7-1 0,0-1 0,0 1 0,1-1 0,0 2 0,0-1 0,0 1 0,1 0 0,0 0 0,0 0 0,1 1 0,0 0 0,0 0 0,1 0 0,0 0 0,0 0 0,1 1 0,0-1 0,1 1 0,0 0 0,0-1 0,1 1 0,0 0 0,0-1 0,1 1 0,0 0 0,1-1 0,0 1 0,5 13 0,-5-16 8,1-1 0,0 0 0,0 0 0,0 0 0,1 0 0,-1 0 0,1-1 0,0 0 0,1 0 0,-1 0 0,1 0 0,0 0 0,0-1 0,10 5 0,-6-4-173,0 0 0,0-1 0,1 0 0,-1 0 0,1-1 0,-1 0 0,1-1 0,12 0 0,10-1-6662</inkml:trace>
  <inkml:trace contextRef="#ctx0" brushRef="#br0" timeOffset="432.54">924 220 24575,'10'0'0,"14"0"0,14 0 0,14-2 0,0-2 0,-6-2 0,-10-2 0,-8-3 0,-7 1-8191</inkml:trace>
  <inkml:trace contextRef="#ctx0" brushRef="#br0" timeOffset="883.25">1320 1 24575,'21'-1'0,"1"2"0,-1 0 0,1 2 0,-1 0 0,1 2 0,-1 0 0,-1 1 0,1 1 0,-1 1 0,30 17 0,-47-24 0,-1 1 0,1 0 0,0 0 0,-1 0 0,1 0 0,-1 1 0,0-1 0,1 1 0,-1-1 0,0 1 0,-1 0 0,1 0 0,0 0 0,-1 0 0,2 3 0,-3-4 0,0 1 0,1-1 0,-1 0 0,0 1 0,0-1 0,0 1 0,-1-1 0,1 0 0,-1 1 0,1-1 0,-1 0 0,0 0 0,0 1 0,0-1 0,0 0 0,0 0 0,0 0 0,-1 0 0,1 0 0,-4 3 0,-6 7 0,-2 0 0,-18 13 0,5-3 0,25-22 0,1 1 0,-1-1 0,0 0 0,1 1 0,-1-1 0,1 1 0,-1-1 0,0 1 0,1-1 0,-1 1 0,1-1 0,-1 1 0,1-1 0,0 1 0,-1 0 0,1-1 0,0 1 0,-1 0 0,1-1 0,0 1 0,0 0 0,0 0 0,-1-1 0,1 1 0,0 0 0,0-1 0,0 1 0,0 0 0,0 0 0,1-1 0,-1 1 0,0 0 0,0 0 0,0-1 0,1 1 0,-1 0 0,0-1 0,0 1 0,1 0 0,-1-1 0,1 1 0,-1-1 0,1 1 0,-1-1 0,1 1 0,-1-1 0,1 1 0,-1-1 0,1 1 0,0-1 0,0 1 0,6 2 0,0 1 0,0-2 0,0 1 0,11 2 0,-3-1 0,-14-4 0,88 33 0,-77-28 0,1 1 0,-2 0 0,1 1 0,0 1 0,9 8 0,-19-15 0,-1 0 0,0 0 0,0 1 0,1-1 0,-1 0 0,0 1 0,0-1 0,0 0 0,-1 1 0,1-1 0,0 1 0,0-1 0,-1 1 0,1 0 0,0 2 0,-1-3 0,0 0 0,0 1 0,-1-1 0,1 0 0,0 0 0,0 0 0,-1 0 0,1 0 0,0 1 0,-1-1 0,1 0 0,-1 0 0,0 0 0,1 0 0,-1 0 0,0-1 0,-1 3 0,-3 1 0,0 0 0,0-1 0,-1 1 0,1-1 0,-1 0 0,-11 4 0,-24 6-273,-1-2 0,0-1 0,0-2 0,-47 1 0,16-1-6554</inkml:trace>
</inkml:ink>
</file>

<file path=word/ink/ink1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31T20:48:26.207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 0 24575,'8'287'0,"-1"-11"0,-14 64 0,8 240 0,17-187 0,88 699-2266,-73-847 2266,7 56 0,-14-83 1780,12 116-1294,-35-300-486,30 427 0,-33-441-1365,-3-16-5462</inkml:trace>
  <inkml:trace contextRef="#ctx0" brushRef="#br0" timeOffset="1160.48">411 644 24575,'0'-5'0,"1"0"0,0 0 0,0 1 0,0-1 0,1 0 0,-1 0 0,1 1 0,0-1 0,0 1 0,1-1 0,-1 1 0,1 0 0,0 0 0,4-4 0,-1 1 0,1 0 0,0 1 0,0-1 0,1 2 0,0-1 0,10-5 0,-13 8 0,1 1 0,-1-1 0,0 1 0,1 1 0,0-1 0,-1 1 0,1 0 0,0 0 0,0 0 0,-1 1 0,1 0 0,0 0 0,0 1 0,0 0 0,-1 0 0,1 0 0,0 0 0,-1 1 0,1 0 0,-1 0 0,0 1 0,1-1 0,-1 1 0,0 0 0,-1 1 0,1-1 0,0 1 0,-1 0 0,0 0 0,0 0 0,0 1 0,-1-1 0,1 1 0,-1 0 0,0 0 0,-1 0 0,1 1 0,-1-1 0,0 0 0,0 1 0,0 0 0,-1-1 0,0 1 0,0 0 0,-1 0 0,0-1 0,0 9 0,-1-2 0,-1 0 0,0 0 0,0 0 0,-2 0 0,1-1 0,-2 1 0,1-1 0,-1 0 0,-1 0 0,0-1 0,-1 0 0,-8 12 0,-5 2 0,-1 0 0,-1-2 0,-37 30 0,50-45 0,-23 18 0,31-24 0,0 1 0,-1-1 0,1 0 0,-1-1 0,0 1 0,1 0 0,-1 0 0,0-1 0,1 1 0,-1-1 0,0 1 0,0-1 0,0 0 0,1 0 0,-4 0 0,5 0 0,0 0 0,0-1 0,-1 1 0,1 0 0,0-1 0,0 1 0,-1-1 0,1 1 0,0-1 0,0 1 0,0-1 0,0 1 0,0-1 0,0 1 0,0 0 0,0-1 0,0 1 0,0-1 0,0 1 0,0-1 0,0 1 0,0-1 0,0 1 0,0-1 0,0 1 0,1-1 0,-1 1 0,0 0 0,0-1 0,1 1 0,-1-1 0,0 1 0,0 0 0,1-1 0,-1 1 0,1-1 0,8-15 0,2 0 0,-1 1 0,2 0 0,15-14 0,60-56 0,-54 55 0,184-176 0,-222 213 0,0 1 0,0-1 0,1 1 0,0 0 0,1 0 0,0 1 0,-3 10 0,4-14 0,-4 12 17,1 1 0,1 0 1,1 0-1,0 0 0,1 1 0,1 32 0,1-45-72,1 0 0,-1-1 0,1 1 0,0-1 0,0 1 0,1-1 0,0 1 0,0-1 0,0 0 0,1 0 0,-1 0 0,1 0 0,0 0 0,1 0 0,-1-1 0,1 0 0,0 1 0,0-2 0,0 1 0,1 0 0,-1-1 0,1 0 0,0 0 0,0 0 0,0 0 0,5 1 0,23 5-6772</inkml:trace>
  <inkml:trace contextRef="#ctx0" brushRef="#br0" timeOffset="1601.3">1352 570 24575,'2'-2'0,"14"-4"0,14-3 0,7 0 0,2-1 0,-1-1 0,-4 1 0,-3 2 0,-7 3-8191</inkml:trace>
  <inkml:trace contextRef="#ctx0" brushRef="#br0" timeOffset="2066.53">1880 364 24575,'17'0'0,"0"1"0,0 1 0,27 6 0,-38-6 0,1-1 0,-1 1 0,1 1 0,-1-1 0,0 1 0,0 0 0,0 1 0,0-1 0,-1 1 0,1 0 0,8 9 0,-14-12 0,1 1 0,0 0 0,0-1 0,0 1 0,-1 0 0,1-1 0,-1 1 0,1 0 0,-1 0 0,0-1 0,1 1 0,-1 0 0,0 0 0,0 0 0,-1-1 0,1 1 0,0 0 0,0 0 0,-1 0 0,1-1 0,-1 1 0,0 0 0,1-1 0,-1 1 0,0-1 0,0 1 0,0-1 0,-2 4 0,-4 4 0,-1 0 0,1-1 0,-12 10 0,15-14 0,-24 19 0,21-19 0,1 1 0,0 0 0,0 0 0,1 0 0,0 1 0,0-1 0,0 1 0,0 1 0,-5 9 0,10-15 0,-1-1 0,1 1 0,0 0 0,0 0 0,0-1 0,0 1 0,-1 0 0,1-1 0,0 1 0,0 0 0,0 0 0,1-1 0,-1 1 0,0 0 0,0-1 0,0 1 0,0 0 0,1-1 0,-1 1 0,0 0 0,1-1 0,-1 1 0,0 0 0,1-1 0,-1 1 0,1-1 0,-1 1 0,1-1 0,-1 1 0,1-1 0,-1 1 0,1-1 0,0 0 0,-1 1 0,2 0 0,28 7 0,-25-7 0,5 1 0,15 3 0,42 13 0,-61-16 0,0 1 0,0-1 0,0 1 0,0 0 0,-1 0 0,0 1 0,1 0 0,-1 0 0,0 0 0,-1 0 0,1 1 0,5 7 0,-10-11 0,1 0 0,0 0 0,-1 0 0,1 0 0,-1 0 0,1 1 0,-1-1 0,0 0 0,1 0 0,-1 0 0,0 1 0,0-1 0,0 0 0,0 0 0,0 1 0,0-1 0,0 0 0,0 0 0,0 1 0,-1-1 0,1 0 0,-1 2 0,0-1 0,-1 0 0,1 0 0,-1 0 0,1 1 0,-1-1 0,0-1 0,0 1 0,0 0 0,0 0 0,-3 1 0,-6 4 0,-1-1 0,1 0 0,-19 5 0,25-9 0,-31 10-455,0-1 0,-51 8 0,42-13-6372</inkml:trace>
</inkml:ink>
</file>

<file path=word/ink/ink1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31T20:48:06.539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0 747 24575,'10'0'0,"13"0"0,13-3 0,10 0 0,10-3 0,8 0 0,3-1 0,-10 0-8191</inkml:trace>
  <inkml:trace contextRef="#ctx0" brushRef="#br0" timeOffset="468.61">720 644 24575,'1'-4'0,"0"0"0,0 1 0,0-1 0,0 1 0,0-1 0,1 1 0,0-1 0,3-5 0,4-6 0,52-131 0,-20 47 0,-34 86 0,-7 13 0,0 0 0,0 0 0,0 0 0,0 0 0,0 0 0,0 0 0,0 1 0,0-1 0,0 0 0,0 0 0,0 0 0,0 0 0,0 0 0,0 0 0,0 0 0,0 0 0,0 0 0,0 0 0,0 0 0,0 0 0,0 0 0,0 0 0,0 0 0,0 0 0,0 0 0,0 0 0,0 0 0,0 0 0,0 0 0,0 1 0,0-1 0,0 0 0,0 0 0,0 0 0,0 0 0,1 0 0,-1 0 0,0 0 0,0 0 0,0 0 0,0 0 0,0 0 0,0 0 0,0 0 0,0 0 0,0 0 0,0 0 0,0 0 0,0 0 0,0 0 0,0 0 0,0 0 0,0 0 0,0 0 0,1-1 0,-1 1 0,0 0 0,0 0 0,0 0 0,-4 23 0,-3 16-195,1 1 0,2 0 0,1 0 0,3 0 0,1 1 0,9 58 0,-2-55-6632</inkml:trace>
  <inkml:trace contextRef="#ctx0" brushRef="#br0" timeOffset="1274.03">720 1554 24575,'-4'1'0,"0"-1"0,0 1 0,0 0 0,-1 0 0,1 0 0,0 0 0,0 1 0,1 0 0,-1 0 0,-6 4 0,-33 28 0,30-23 0,1 1 0,0 0 0,1 1 0,1 0 0,0 1 0,0 0 0,2 0 0,-1 1 0,2 0 0,0 1 0,1 0 0,1 0 0,0 0 0,1 0 0,1 1 0,0 0 0,2 0 0,-1 0 0,3 20 0,-1-32 0,0-1 0,1 1 0,0-1 0,0 1 0,0-1 0,0 1 0,1-1 0,0 0 0,0 0 0,0 0 0,0 0 0,1 0 0,-1 0 0,1-1 0,0 1 0,4 3 0,-3-4 0,0 0 0,1 0 0,-1 0 0,1-1 0,0 0 0,-1 0 0,1 0 0,0-1 0,0 1 0,0-1 0,0-1 0,1 1 0,-1 0 0,5-1 0,6-1 0,-1 0 0,1-1 0,-1 0 0,0-1 0,0-1 0,0-1 0,0 0 0,-1-1 0,0 0 0,23-14 0,-22 10 0,-1 0 0,1 0 0,-2-2 0,1 1 0,-2-2 0,0 0 0,0 0 0,-1-1 0,10-18 0,-16 25 0,-2 0 0,1 0 0,-1-1 0,0 0 0,0 0 0,-1 0 0,0 0 0,-1 0 0,2-12 0,-3 14 0,0 0 0,-1 0 0,0 1 0,0-1 0,0 0 0,0 0 0,-1 1 0,0-1 0,0 1 0,0 0 0,-1-1 0,0 1 0,0 0 0,-4-5 0,-3-1-91,1 1 0,-2-1 0,1 2 0,-1-1 0,-1 2 0,0-1 0,0 2 0,0-1 0,-1 2 0,0 0 0,-1 0 0,1 1 0,-1 1 0,-18-4 0,-23 0-6736</inkml:trace>
  <inkml:trace contextRef="#ctx0" brushRef="#br0" timeOffset="2220.54">411 3303 24575,'9'-13'0,"-7"9"0,0 0 0,0 0 0,1 0 0,0 1 0,-1 0 0,1-1 0,0 1 0,1 0 0,-1 0 0,0 0 0,1 1 0,0-1 0,-1 1 0,7-2 0,4-1 0,1 1 0,0 0 0,0 1 0,0 1 0,0 0 0,1 1 0,-1 1 0,0 0 0,1 1 0,-1 1 0,0 1 0,0 0 0,0 0 0,0 2 0,-1 0 0,0 0 0,24 14 0,-33-16 0,-1-1 0,0 2 0,0-1 0,0 1 0,0-1 0,0 1 0,-1 0 0,1 0 0,-1 1 0,0-1 0,-1 1 0,1-1 0,-1 1 0,0 0 0,0 0 0,0 0 0,-1 0 0,1 0 0,-1 0 0,-1 1 0,1-1 0,-1 0 0,0 1 0,0-1 0,0 0 0,-2 7 0,0 0 0,-2 0 0,1 0 0,-1 0 0,-1 0 0,0-1 0,-1 0 0,0 0 0,-1 0 0,0-1 0,-9 10 0,-2 1 0,-38 34 0,48-47 0,-1-2 0,0 1 0,0-1 0,0 0 0,0-1 0,-1 0 0,-16 5 0,26-10 0,0 0 0,1 0 0,-1 0 0,0-1 0,0 1 0,0 0 0,0 0 0,0 0 0,0-1 0,0 1 0,0 0 0,0 0 0,0 0 0,0-1 0,0 1 0,0 0 0,0 0 0,0 0 0,0-1 0,0 1 0,0 0 0,0 0 0,0 0 0,0 0 0,0-1 0,-1 1 0,1 0 0,0 0 0,0 0 0,0 0 0,0-1 0,0 1 0,0 0 0,-1 0 0,1 0 0,0 0 0,0 0 0,0 0 0,0-1 0,-1 1 0,1 0 0,0 0 0,0 0 0,0 0 0,-1 0 0,1 0 0,0 0 0,0 0 0,0 0 0,-1 0 0,1 0 0,0 0 0,0 0 0,0 0 0,-1 0 0,1 0 0,0 0 0,0 0 0,0 0 0,0 0 0,-1 1 0,1-1 0,0 0 0,0 0 0,0 0 0,0 0 0,-1 1 0,12-17 0,24-18 0,1 0 0,1 3 0,63-41 0,11-9 0,-110 80 0,12-9 0,0 0 0,0-1 0,-2 0 0,1-1 0,16-23 0,-25 24-53,-12 16 186,-13 13-1343,13-10-103,1 1 1,0 1-1,-8 11 0,11-12 1114,0 0-1,0 0 1,0 1-1,-2 10 0,4-13 315,1 0 0,1 1 0,-1-1 0,1 1 0,0 0 1,1-1-1,0 1 0,0 0 0,1-1 0,0 1 0,0-1 0,1 1 0,0-1 0,3 11 0,-2-13 555,-1 0 0,1 0 1,0 0-1,0 0 0,0-1 0,0 1 1,6 4-1,-5-5-804,0-1-1,0 1 1,0-1 0,0 0 0,1 0-1,-1-1 1,9 4 0,18 4-6693</inkml:trace>
  <inkml:trace contextRef="#ctx0" brushRef="#br0" timeOffset="2683.02">1365 3566 24575,'13'3'0,"13"0"0,16 0 0,12 0 0,11-1 0,-2-1 0,-9-3 0,-8-6 0,-12-2-8191</inkml:trace>
  <inkml:trace contextRef="#ctx0" brushRef="#br0" timeOffset="3244.21">1837 3361 24575,'23'1'-119,"0"1"1,0 1-1,0 1 0,0 1 0,-1 1 0,0 1 0,0 1 1,-1 1-1,36 20 0,-53-27 109,-1 0-1,1 1 1,-1-1 0,1 1-1,-1 0 1,0 0 0,0 0-1,-1 0 1,1 0 0,-1 1 0,4 5-1,-6-8 19,1 0 1,-1 0-1,0 0 0,1 0 1,-1 0-1,0 0 0,0 1 0,0-1 1,0 0-1,0 0 0,0 0 1,0 0-1,0 1 0,-1-1 0,1 0 1,0 0-1,-1 2 0,0-1-1,-1 0-1,1-1 1,0 1-1,-1 0 0,1-1 1,-1 1-1,1-1 1,-1 0-1,0 1 1,0-1-1,1 0 1,-5 2-1,-62 23-6,68-26 9,-1 0-1,1 1 1,0-1 0,-1 0-1,1 0 1,0 0-1,-1 1 1,1-1 0,0 0-1,-1 1 1,1-1-1,0 0 1,-1 0 0,1 1-1,0-1 1,0 1-1,0-1 1,-1 0 0,1 1-1,0-1 1,0 0-1,0 1 1,0-1 0,0 1-1,0-1 1,-1 0-1,1 1 1,0-1 0,0 1-1,0-1 1,0 1 0,1-1-1,-1 0 1,0 1-1,0-1 1,0 1 0,0-1-1,0 0 1,0 1-1,1-1 1,-1 0 0,0 1-1,0-1 1,1 1-1,-1-1 1,0 0 0,1 0-1,-1 1 1,0-1-1,0 0 1,2 1 0,22 16 583,-19-13-553,30 17-39,-13-8 0,-1 0 0,0 2 0,-1 0 0,35 35 0,-54-49 0,0 1 0,1-1 0,-1 1 0,0 0 0,0-1 0,0 1 0,0 0 0,0 0 0,0 0 0,0 0 0,-1 0 0,1 0 0,-1 0 0,1 0 0,-1 0 0,0 0 0,0 0 0,0 1 0,0-1 0,0 0 0,-1 2 0,0-1 0,0-1 0,0 1 0,0-1 0,-1 1 0,1-1 0,-1 0 0,0 0 0,0 0 0,0 0 0,0 0 0,0 0 0,0 0 0,0-1 0,0 1 0,-1-1 0,-2 2 0,-2 1 8,-1-1-1,1 0 1,-1 0-1,1-1 1,-1 0-1,0 0 1,0-1-1,0 0 1,0 0-1,0-1 1,0 0-1,0 0 1,0-1-1,0 0 1,-13-4-1,8 1-172,0-1 0,1 0 0,0 0 0,0-1 0,0-1 0,1 0 0,0-1 0,-15-14 0,-22-23-6662</inkml:trace>
  <inkml:trace contextRef="#ctx0" brushRef="#br0" timeOffset="3872.86">1967 1 24575,'1'17'0,"1"0"0,1 0 0,1-1 0,5 18 0,1 6 0,50 290 0,-16-75 0,20 97 0,5 27 0,-8-2 0,-2-10 0,16 99 0,-31-172 0,-22-156 0,68 364 0,-81-463 0,68 273 0,-47-206-1365,-20-72-5462</inkml:trace>
</inkml:ink>
</file>

<file path=word/ink/ink1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31T20:47:55.038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378 48 24575,'-13'1'0,"0"1"0,1-1 0,-1 2 0,0 0 0,1 1 0,0 0 0,0 1 0,0 0 0,0 1 0,1 0 0,0 1 0,-12 8 0,3 1 0,0 0 0,1 2 0,1 0 0,1 1 0,-17 23 0,24-27 0,0 0 0,1 0 0,0 1 0,1 0 0,1 1 0,1 0 0,0 0 0,1 0 0,-3 21 0,7-30 0,0 0 0,1 0 0,-1 0 0,2 0 0,-1 0 0,1 1 0,0-1 0,1 0 0,0 0 0,0-1 0,1 1 0,-1 0 0,2-1 0,-1 1 0,1-1 0,0 0 0,1 0 0,0-1 0,0 1 0,0-1 0,1 0 0,7 6 0,-1-4 0,0 0 0,0 0 0,1-1 0,0 0 0,1-1 0,-1-1 0,1 0 0,0-1 0,0-1 0,1 0 0,-1-1 0,1 0 0,-1-1 0,1-1 0,-1 0 0,1-1 0,-1-1 0,1 0 0,-1-1 0,20-6 0,-19 4 0,1 0 0,-1-1 0,0 0 0,0-2 0,-1 1 0,0-2 0,0 0 0,-1-1 0,0 0 0,-1-1 0,0 0 0,-1-1 0,0 0 0,-1-1 0,0 0 0,-1-1 0,0 0 0,6-15 0,-11 19 0,-1 1 0,0-1 0,-1 0 0,0 0 0,0 0 0,-1 0 0,0-1 0,-1 1 0,0 0 0,-1 0 0,0-1 0,0 1 0,-1 0 0,-1 0 0,1 0 0,-2 1 0,1-1 0,-1 1 0,-1 0 0,0 0 0,-11-17 0,3 10 0,0 0 0,-1 1 0,-1 0 0,0 1 0,-1 1 0,0 0 0,-1 2 0,0-1 0,-37-16 0,22 15-455,0 1 0,-35-8 0,1 5-6372</inkml:trace>
</inkml:ink>
</file>

<file path=word/ink/ink1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31T20:47:43.147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0 0 24575,'9'20'0,"-2"1"0,-1 0 0,-1 0 0,5 40 0,-7-44 0,22 296 0,-11-93 0,22 327-3555,-3-34 326,-3 13-551,-28-382 7570,14 194-3375,-9-218 3924,-6-106-3449,17 548 240,-18-546-1225,0-12-46,1 1 0,-1 0 0,-1 0 0,1 0-1,-1-1 1,1 1 0,-2 0 0,-1 6 0,-3-3-6686</inkml:trace>
</inkml:ink>
</file>

<file path=word/ink/ink1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31T20:48:31.541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0 226 24575,'2'0'0,"12"0"0,12 0 0,15 0 0,13 0 0,-3 0-8191</inkml:trace>
  <inkml:trace contextRef="#ctx0" brushRef="#br0" timeOffset="429.61">676 271 24575,'10'-12'0,"13"-17"0,8-14 0,-1-8 0,-7-2 0,-8 9 0,-8 14 0,-4 22 0,-4 25 0,-3 17 0,-1 16 0,0 8 0,3 5 0,5 0 0,7-7 0,1-13-8191</inkml:trace>
</inkml:ink>
</file>

<file path=word/ink/ink1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31T20:48:19.726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0348 455 24575,'10'-5'0,"13"-4"0,13-3 0,10-2 0,10 1 0,8 1 0,2 2 0,1 0 0,-11 2-8191</inkml:trace>
  <inkml:trace contextRef="#ctx0" brushRef="#br0" timeOffset="437.1">10509 528 24575,'5'3'0,"12"3"0,15 0 0,12 0 0,9-1 0,8-5-2292,16-4 2292,-6-2-5899</inkml:trace>
  <inkml:trace contextRef="#ctx0" brushRef="#br0" timeOffset="-20076.88">1466 3421 24575,'3'0'0,"12"7"0,10 3 0,8 2 0,3-1 0,5-2 0,9-3 0,-3-2 0,4-5 0,-4-4 0,-8-2 0,-3 1 0,-7 1-8191</inkml:trace>
  <inkml:trace contextRef="#ctx0" brushRef="#br0" timeOffset="-19595.75">2023 3479 24575,'4'-1'0,"0"1"0,0-1 0,0 1 0,0-1 0,0-1 0,0 1 0,-1 0 0,1-1 0,0 0 0,-1 0 0,1 0 0,-1 0 0,0-1 0,0 1 0,0-1 0,0 0 0,0 0 0,0 0 0,-1 0 0,0 0 0,4-7 0,4-6 0,-2-2 0,0 1 0,8-25 0,-11 26 0,31-100 0,-9 24 0,-20 79 0,-7 13 0,0 0 0,1 0 0,-1 0 0,0 0 0,0 0 0,1 1 0,-1-1 0,0 0 0,0 0 0,0 0 0,1 0 0,-1 0 0,0 0 0,0 0 0,0 0 0,1 1 0,-1-1 0,0 0 0,0 0 0,0 0 0,0 0 0,0 1 0,1-1 0,-1 0 0,0 0 0,0 0 0,0 1 0,0-1 0,0 0 0,0 0 0,0 1 0,0-1 0,0 0 0,7 30 0,-7-28 0,51 381-1365,-46-343-5462</inkml:trace>
  <inkml:trace contextRef="#ctx0" brushRef="#br0" timeOffset="-16632.14">4373 529 24575,'62'-81'0,"-38"51"0,22-34 0,-39 52 0,0 1 0,-1-1 0,-1-1 0,0 1 0,-1-1 0,5-25 0,-4 4 0,-4 24 0,-1 37 0,-4 280-1365,3-245-5462</inkml:trace>
  <inkml:trace contextRef="#ctx0" brushRef="#br0" timeOffset="-14118.57">4505 3407 24575,'3'0'0,"13"0"0,8 0 0,11-3 0,7-3 0,-2-3 0,1-5 0,-8 0-8191</inkml:trace>
  <inkml:trace contextRef="#ctx0" brushRef="#br0" timeOffset="-13633.9">5003 3331 24575,'7'-5'0,"16"-11"0,11-14 0,4-10 0,-3 10 0,-6 23 0,-8 26 0,-7 14 0,-7 14 0,-1 4 0,1 1 0,6 1 0,2-7-8191</inkml:trace>
  <inkml:trace contextRef="#ctx0" brushRef="#br0" timeOffset="-15485.46">4227 1644 24575,'0'0'0,"0"-1"0,0 0 0,1 1 0,-1-1 0,1 0 0,-1 1 0,1-1 0,-1 0 0,1 1 0,-1-1 0,1 1 0,-1-1 0,1 1 0,0-1 0,-1 1 0,1 0 0,0-1 0,-1 1 0,1 0 0,0-1 0,-1 1 0,1 0 0,1 0 0,20-5 0,-22 5 0,9-1 0,0 1 0,0 0 0,1 0 0,-1 1 0,0 1 0,0 0 0,0 0 0,0 0 0,0 1 0,0 1 0,-1-1 0,1 1 0,-1 1 0,11 7 0,-14-9 0,-1 1 0,1 0 0,-1 0 0,1 0 0,-1 0 0,0 1 0,-1 0 0,1 0 0,-1 0 0,4 9 0,-5-10 0,-1-1 0,0 1 0,0 0 0,0 0 0,0 0 0,-1 0 0,0 0 0,0-1 0,0 1 0,0 0 0,0 0 0,-1 0 0,0 0 0,0 0 0,0 0 0,0-1 0,-3 6 0,-1 1 0,0-1 0,-1 0 0,-1 0 0,1 0 0,-2-1 0,1 0 0,-1 0 0,0-1 0,-10 7 0,4-3 0,-2-1 0,1-1 0,-2 0 0,-26 11 0,12-13 0,21-10 0,9 3 0,1-1 0,0 0 0,0 1 0,0-1 0,0 1 0,0-1 0,0 1 0,0-1 0,0 1 0,0-1 0,0 1 0,0-1 0,1 0 0,-1 1 0,0-1 0,0 1 0,0-1 0,1 1 0,-1 0 0,0-1 0,1 1 0,-1-1 0,1 0 0,12-15 0,0 1 0,1 0 0,1 1 0,22-17 0,5-4 0,92-92 0,-120 117 0,-14 10 0,1 0 0,-1 0 0,0 0 0,0 0 0,0 0 0,0 0 0,1 0 0,-1 0 0,0 0 0,0 0 0,0 1 0,0-1 0,1 0 0,-1 0 0,0 0 0,0 0 0,0 0 0,0 0 0,1 0 0,-1 0 0,0 0 0,0 1 0,0-1 0,0 0 0,0 0 0,0 0 0,0 0 0,1 0 0,-1 1 0,0-1 0,0 0 0,0 0 0,0 0 0,0 0 0,0 1 0,0-1 0,0 0 0,0 0 0,0 0 0,0 1 0,0-1 0,-5 31 0,2-16 0,0 2 0,0 0 0,1-1 0,1 1 0,1 0 0,0 0 0,2 0 0,-1-1 0,2 1 0,0-1 0,8 24 0,-10-38-57,0 1 0,1-1 1,-1 0-1,0 1 0,1-1 0,-1 0 0,1 0 0,0 0 0,-1 0 0,1 0 0,0 0 1,0 0-1,0-1 0,1 1 0,-1-1 0,0 0 0,1 1 0,-1-1 0,1 0 1,-1 0-1,1-1 0,-1 1 0,5 0 0,16 2-6770</inkml:trace>
  <inkml:trace contextRef="#ctx0" brushRef="#br0" timeOffset="-15049.2">4901 1821 24575,'20'-3'0,"11"-3"0,6 0 0,-1-3 0,-2 2 0,-6 1-8191</inkml:trace>
  <inkml:trace contextRef="#ctx0" brushRef="#br0" timeOffset="-14568.03">5385 1644 24575,'4'0'0,"0"0"0,0 0 0,0 1 0,0-1 0,0 1 0,0 0 0,0 0 0,0 0 0,-1 1 0,1-1 0,0 1 0,-1 0 0,1 0 0,-1 0 0,0 0 0,0 1 0,0-1 0,0 1 0,0 0 0,0 0 0,-1 0 0,1 0 0,-1 1 0,0-1 0,0 0 0,0 1 0,0 0 0,-1-1 0,0 1 0,1 0 0,-1 0 0,-1 0 0,1 0 0,0 0 0,-1 0 0,0 0 0,0 0 0,0 0 0,-1 0 0,1 0 0,-1 0 0,-2 7 0,-7 17 0,4-13 0,0 0 0,2 0 0,0 0 0,-4 27 0,8-38 0,-1 0 0,1-1 0,1 1 0,-1 0 0,0 0 0,1-1 0,0 1 0,0 0 0,0-1 0,0 1 0,0 0 0,1-1 0,0 0 0,0 1 0,0-1 0,0 0 0,0 0 0,0 0 0,1 0 0,0-1 0,-1 1 0,1 0 0,0-1 0,6 4 0,8 3-455,1 0 0,23 7 0,-4-3-6372</inkml:trace>
  <inkml:trace contextRef="#ctx0" brushRef="#br0" timeOffset="-2723.9">0 2056 24575,'461'14'0,"0"1"0,-369-14 0,542-11 0,131-34 0,-312 21 0,435-25 0,-586 31 0,285-22 0,514-61 0,-337 39 0,243-24 0,-202 25 0,-152 20 0,-285 13 0,-160 18 0,222-22 0,-412 29-170,0 0-1,0-2 0,0 0 1,-1-1-1,0 0 0,0-2 1,22-10-1,-18 3-6656</inkml:trace>
  <inkml:trace contextRef="#ctx0" brushRef="#br0" timeOffset="-1672.6">4608 1 24575,'0'9'0,"1"1"0,1 0 0,0 0 0,5 16 0,2 6 0,102 396 0,-37-158 0,6 78 0,-28-120 0,37 286 0,-48-247 0,31 249 0,-42-283 0,11 275 0,-38-456 0,34 404 0,-25-367 9,11 69-1383,-15-119-5453</inkml:trace>
  <inkml:trace contextRef="#ctx0" brushRef="#br0" timeOffset="-546.18">5944 1573 24575,'-24'-58'0,"17"38"0,-2 1 0,-12-23 0,7 20 0,0 1 0,-2 0 0,-1 2 0,0 0 0,-1 1 0,-41-31 0,30 28 0,-1 2 0,-1 2 0,0 0 0,-54-19 0,34 20 0,1 1 0,-2 3 0,0 3 0,0 1 0,-1 3 0,-100 3 0,103 5 0,1 2 0,-1 3 0,1 1 0,0 3 0,1 2 0,1 1 0,-55 28 0,65-25 0,1 2 0,0 2 0,2 1 0,1 2 0,1 1 0,1 2 0,1 1 0,2 1 0,-28 37 0,31-32 0,1 1 0,1 1 0,2 0 0,2 2 0,1 1 0,-22 75 0,34-91 0,1 1 0,1 0 0,1 0 0,1 0 0,1 0 0,2 0 0,0 0 0,2 0 0,0 0 0,2-1 0,1 1 0,1-1 0,11 27 0,-6-24 0,1-1 0,1 0 0,2 0 0,0-2 0,2 0 0,0-1 0,2-1 0,0-1 0,27 22 0,-17-20 0,1-2 0,0 0 0,2-3 0,0 0 0,1-2 0,56 18 0,-36-18 0,1-2 0,0-3 0,107 8 0,-92-17 0,1-2 0,113-17 0,-121 8 0,-1-4 0,0-2 0,81-32 0,-103 30 0,-1-1 0,0-2 0,-1-2 0,-2-1 0,63-52 0,-73 51 0,-1 0 0,-1-1 0,-1-2 0,-1 0 0,-1-2 0,20-36 0,-33 50 0,-1 0 0,0 0 0,-1-1 0,0 0 0,-2 0 0,0 0 0,0-1 0,-2 1 0,0-1 0,-1 0 0,0 0 0,-1 1 0,-1-1 0,-1 0 0,-4-17 0,-46-130-1365,41 114-5462</inkml:trace>
  <inkml:trace contextRef="#ctx0" brushRef="#br0">10348 455 24575,'10'-5'0,"13"-4"0,13-3 0,10-2 0,10 1 0,8 1 0,2 2 0,1 0 0,-11 2-8191</inkml:trace>
  <inkml:trace contextRef="#ctx0" brushRef="#br0" timeOffset="437.1">10509 527 24575,'5'3'0,"12"3"0,15 0 0,12 0 0,9-1 0,8-5-2292,16-4 2292,-6-2-5899</inkml:trace>
  <inkml:trace contextRef="#ctx0" brushRef="#br0" timeOffset="21143.51">58 5418 24575,'10'0'0,"16"0"0,13 0 0,13-2 0,7-1 0,7 0 0,-1 0 0,1 2 0,-8 2 0,-15 1-8191</inkml:trace>
  <inkml:trace contextRef="#ctx0" brushRef="#br0" timeOffset="21521.14">175 5623 24575,'10'0'0,"13"0"0,15 0 0,12 0-9830,12-2 8340,-5-2 4619</inkml:trace>
  <inkml:trace contextRef="#ctx0" brushRef="#br0" timeOffset="52530.34">1144 5522 24575,'0'-3'0,"1"1"0,0 0 0,0 0 0,0 0 0,0 0 0,1 0 0,-1 0 0,1 0 0,-1 0 0,1 1 0,-1-1 0,1 0 0,0 1 0,0-1 0,0 1 0,0 0 0,4-2 0,0-1 0,10-7 0,0 1 0,1 1 0,0 1 0,1 0 0,0 2 0,0-1 0,1 2 0,-1 1 0,1 0 0,24-1 0,-30 4 0,1 1 0,-1 0 0,1 1 0,-1 1 0,0 0 0,1 1 0,-1 0 0,0 1 0,-1 0 0,1 1 0,-1 0 0,0 1 0,0 1 0,-1 0 0,16 12 0,-23-15 0,1 0 0,0 0 0,-1 1 0,0-1 0,0 1 0,-1 0 0,1 0 0,-1 0 0,0 1 0,4 10 0,-6-12 0,0 0 0,0 0 0,0 1 0,-1-1 0,0 0 0,1 0 0,-2 0 0,1 0 0,0 0 0,-1 0 0,0 0 0,0 0 0,0 0 0,0 0 0,-1 0 0,1 0 0,-4 4 0,-4 6 0,-1-1 0,-1 1 0,0-2 0,0 0 0,-20 16 0,14-14 0,-1 0 0,-26 15 0,92-53 0,125-66 0,-132 66 0,-1-2 0,39-33 0,-76 57 0,1-1 0,1-1 0,-1 1 0,0-1 0,0 0 0,0-1 0,0 1 0,-1-1 0,4-6 0,-7 11 0,0 0 0,0 0 0,0 0 0,0 1 0,0-1 0,0 0 0,0 0 0,0 0 0,0 0 0,0 0 0,0 0 0,-1 0 0,1 0 0,0 0 0,0 1 0,0-1 0,0 0 0,0 0 0,0 0 0,0 0 0,0 0 0,-1 0 0,1 0 0,0 0 0,0 0 0,0 0 0,0 0 0,0 0 0,0 0 0,-1 0 0,1 0 0,0 0 0,0 0 0,0 0 0,0 0 0,0 0 0,0 0 0,0 0 0,-1 0 0,1 0 0,0-1 0,0 1 0,0 0 0,0 0 0,0 0 0,0 0 0,0 0 0,0 0 0,0 0 0,-1 0 0,1 0 0,0 0 0,0-1 0,0 1 0,0 0 0,0 0 0,0 0 0,0 0 0,0 0 0,0 0 0,0-1 0,0 1 0,0 0 0,0 0 0,0 0 0,-7 5 0,0 0 0,1 0 0,-1 1 0,1 0 0,0 1 0,1-1 0,0 1 0,0 0 0,0 0 0,1 0 0,-6 14 0,5-11 0,1 1 0,0 0 0,0 0 0,1 1 0,1-1 0,0 1 0,0-1 0,1 16 0,1-23 8,0 0-1,1 0 1,-1 0-1,1 0 1,0-1-1,0 1 0,1 0 1,-1 0-1,1 0 1,-1-1-1,1 1 1,0-1-1,1 1 1,-1-1-1,5 4 0,-3-3-142,0 0 1,1-1-1,-1 1 0,1-1 0,0-1 0,0 1 0,0-1 0,1 1 0,-1-1 0,6 1 0,25 5-6692</inkml:trace>
  <inkml:trace contextRef="#ctx0" brushRef="#br0" timeOffset="53027.91">2346 5682 24575,'10'0'0,"16"0"0,8-2 0,11-4 0,8-6 0,-5 0-8191</inkml:trace>
  <inkml:trace contextRef="#ctx0" brushRef="#br0" timeOffset="53028.91">2801 5403 24575,'8'5'0,"4"2"0,3 9 0,0 7 0,-9 10 0,-5 4 0,-3 1 0,2-1 0,8 0 0,5-5 0,11-11 0,3-12 0,5-15 0,-3-6-8191</inkml:trace>
  <inkml:trace contextRef="#ctx0" brushRef="#br0" timeOffset="53556.68">3257 5126 24575,'1'1'0,"-1"-1"0,1 0 0,0 1 0,0-1 0,-1 0 0,1 1 0,0-1 0,-1 1 0,1-1 0,-1 1 0,1-1 0,0 1 0,-1 0 0,1-1 0,-1 1 0,0 0 0,1 1 0,3 2 0,27 36 0,-2 2 0,-2 0 0,-2 2 0,-1 1 0,22 62 0,-32-69 0,-2 0 0,-1 2 0,-2-1 0,-2 1 0,-2 0 0,-1 1 0,-3 48 0,-2-64-65,-2 1 0,0-1 0,-2 1 0,-1-1 0,-1-1 0,-1 1 0,-1-1 0,-1 0 0,-1-1 0,-2-1 0,0 0 0,-1 0 0,-1-1 0,-1-1 0,0 0 0,-2-2 0,-1 0 0,0 0 0,-1-2 0,-28 18 0,-14 2-6762</inkml:trace>
  <inkml:trace contextRef="#ctx0" brushRef="#br0" timeOffset="54311.89">1026 4729 24575,'-14'32'0,"2"0"0,1 0 0,2 1 0,1 1 0,1 0 0,2 0 0,1 0 0,2 0 0,3 45 0,8 34 0,33 162 0,-26-186 0,3 5 0,3 0 0,69 178 0,-70-222-190,3 0-1,2-2 0,2-1 1,55 72-1,-59-90 38,2-2 0,0 0 0,1-1 0,2-2 0,1-1 0,0-2 0,57 31 0,-13-17-5862</inkml:trace>
  <inkml:trace contextRef="#ctx0" brushRef="#br0" timeOffset="55160.31">3946 4025 24575,'-1'0'0,"0"1"0,1-1 0,-1 0 0,0 1 0,0-1 0,1 1 0,-1-1 0,0 1 0,1-1 0,-1 1 0,1-1 0,-1 1 0,1 0 0,-1-1 0,1 1 0,-1 0 0,0 1 0,-1 2 0,-17 23 0,2 2 0,1 0 0,2 0 0,0 2 0,-9 33 0,-38 166 0,40-123 0,5 1 0,5 0 0,3 158 0,45 326 0,-27-486 0,45 365 0,-35-355 0,72 336 0,-85-430 0,22 81 0,68 162 0,-45-160 0,4-3 0,4-3 0,5-2 0,4-3 0,86 90 0,-79-104 68,28 32-1501,-91-95-5394</inkml:trace>
  <inkml:trace contextRef="#ctx0" brushRef="#br0" timeOffset="56911.27">4431 5610 24575,'4'-5'0,"-1"0"0,1 0 0,1 0 0,-1 0 0,0 1 0,1 0 0,0 0 0,0 0 0,0 1 0,1 0 0,-1 0 0,1 0 0,6-2 0,-6 2 0,14-6 0,0 1 0,1 0 0,0 2 0,0 0 0,1 1 0,24-1 0,-32 4 0,0 2 0,-1-1 0,1 2 0,0 0 0,0 0 0,0 2 0,-1-1 0,1 2 0,-1 0 0,24 10 0,-32-11 0,1 0 0,-1 1 0,0 0 0,0 0 0,0 0 0,0 0 0,-1 1 0,0-1 0,0 1 0,0 0 0,0 1 0,-1-1 0,0 1 0,0-1 0,-1 1 0,1 0 0,-1 0 0,0 0 0,-1 0 0,0 0 0,1 1 0,-2-1 0,1 0 0,-1 1 0,0-1 0,-1 0 0,1 1 0,-1-1 0,0 0 0,-1 0 0,0 0 0,0 0 0,-3 8 0,-4 3 0,-1-1 0,0-1 0,-1 0 0,-1 0 0,0-1 0,-1 0 0,-16 12 0,-3 1 0,-2-1 0,-39 22 0,49-33 0,0-1 0,-1-2 0,-30 12 0,55-24 0,-1 0 0,0 1 0,1-1 0,-1 0 0,0 0 0,0 1 0,1-1 0,-1 0 0,0 0 0,0 0 0,1 0 0,-1 0 0,0 0 0,0 0 0,1 0 0,-1 0 0,0-1 0,0 1 0,0-1 0,0 1 0,1-1 0,0 1 0,0-1 0,0 0 0,0 1 0,0-1 0,0 0 0,0 1 0,0-1 0,0 1 0,1-1 0,-1 0 0,0 1 0,0-1 0,1 1 0,-1-1 0,0 1 0,0-1 0,1 1 0,-1-1 0,1 1 0,-1-1 0,0 1 0,2-1 0,20-26 0,2 2 0,1 1 0,45-33 0,-21 17 0,228-213 0,-277 253 0,1 0 0,-1 0 0,0 0 0,0 0 0,0 0 0,0 0 0,0 0 0,0 0 0,0 0 0,0 0 0,0 1 0,0-1 0,0 0 0,0 0 0,0 0 0,0 0 0,0 0 0,0 0 0,0 0 0,0 0 0,0 0 0,0 0 0,0 0 0,0 0 0,0 0 0,0 0 0,0 0 0,0 0 0,1 0 0,-1 0 0,0 0 0,0 0 0,0 0 0,0 0 0,0 0 0,0 0 0,0 0 0,0 0 0,0 0 0,0 0 0,0 0 0,0 0 0,0 0 0,0 0 0,1 0 0,-1 0 0,0 0 0,0 0 0,0 0 0,0 0 0,0 0 0,0 0 0,0 0 0,0 0 0,0 0 0,0 0 0,0 0 0,0 0 0,0-1 0,0 1 0,0 0 0,0 0 0,0 0 0,0 0 0,0 0 0,-1 9 0,-9 22 0,5-13 0,-1 6 0,0 1 0,-2 30 0,7-42 0,0-1 0,1 1 0,1-1 0,0 1 0,1-1 0,5 21 0,-6-29-85,1 0 0,-1 0-1,1 1 1,0-1 0,0 0-1,1-1 1,-1 1 0,1 0-1,0-1 1,0 1 0,0-1-1,1 0 1,-1 0 0,1 0-1,5 3 1,25 12-6742</inkml:trace>
  <inkml:trace contextRef="#ctx0" brushRef="#br0" timeOffset="57412.6">5577 5739 24575,'10'0'0,"16"0"0,13 0 0,10 0 0,10-2 0,1-4 0,-4-3 0,-11 0-8191</inkml:trace>
  <inkml:trace contextRef="#ctx0" brushRef="#br0" timeOffset="57875.53">6119 5463 24575,'6'2'58,"82"23"-436,-77-21-6,0 1 0,-1 0 0,1 0 0,-1 1 0,15 11 0,-23-16 370,0 0-1,-1 0 1,0 0-1,1 0 0,-1 1 1,0-1-1,0 0 1,1 0-1,-1 1 1,0-1-1,0 1 0,0-1 1,-1 1-1,1-1 1,0 1-1,-1 0 0,1-1 1,-1 1-1,1 0 1,-1-1-1,0 1 1,1 0-1,-1 0 0,0-1 1,0 1-1,-1 0 1,1 0-1,0-1 1,0 1-1,-1 0 0,0 2 1,-2 1-3,-1 0-1,0 0 1,1 0 0,-1-1-1,-1 1 1,1-1 0,-7 5-1,-17 18 10,28-27 16,0 1 0,0-1 0,0 1 0,-1-1 1,1 1-1,0 0 0,0-1 0,0 1 0,0-1 1,0 1-1,0-1 0,0 1 0,0-1 0,0 1 1,0-1-1,0 1 0,1 0 0,-1-1 0,0 1 1,0-1-1,0 1 0,1-1 0,-1 1 0,0-1 1,1 0-1,-1 1 0,0-1 0,1 1 1,-1-1-1,0 0 0,1 1 0,-1-1 0,1 0 1,-1 1-1,1-1 0,-1 0 0,1 0 0,-1 1 1,1-1-1,-1 0 0,1 0 0,0 0 0,29 10 817,-25-8-577,38 8 1152,45 16-940,-79-23-466,-1 0 0,0 1 0,0 0 0,0 0 0,0 1 0,-1 0 0,12 10 0,-17-13 6,0 0 0,-1 0 0,1 0 0,0 0 0,-1 0 0,1 1 0,-1-1 0,1 1 0,-1-1 0,0 1 0,0-1 0,-1 1 0,1-1 0,0 1 0,-1 0 0,1-1 0,-1 1 0,0 4 0,-1-3 0,1 0 0,-1-1 0,0 1 0,0 0 0,-1 0 0,1-1 0,-1 1 0,0-1 0,0 0 0,0 1 0,-4 4 0,-2 1 0,-1 0 0,0-1 0,0 0 0,-1-1 0,1 0 0,-2 0 0,-14 7 0,13-8-195,-1-1 0,0 0 0,0-1 0,0-1 0,0 0 0,-27 3 0,5-6-6632</inkml:trace>
  <inkml:trace contextRef="#ctx0" brushRef="#br0" timeOffset="58343.45">6957 5302 24575,'46'63'-3071,"53"96"-1,-77-115 4007,27 73 0,-36-78-630,-2 0 0,-2 0 0,-2 1 0,-1 0-1,-2 1 1,-2-1 0,-2 1 0,-1-1 0,-3 0 0,-15 79-1,10-85-90,-1-1 0,-1 0 0,-2-1 0,-2 0 0,0-1-1,-39 56 1,35-62-602,0-1-1,-2-2 1,0 0-1,-45 35 1,3-12-6439</inkml:trace>
  <inkml:trace contextRef="#ctx0" brushRef="#br0" timeOffset="58839.41">4490 4935 24575,'-11'9'-70,"1"1"0,-1 1-1,2 0 1,-13 16 0,10-8-908,1 0-1,0 0 1,2 1-1,-11 31 1,5 1-1338,2 1 0,-9 74 1,4 145 2998,21 1 877,-2-250-1544,0 28 694,3 0-1,3 0 0,1-1 1,3 0-1,2 0 0,19 47 1,-21-69-296,1-1-1,1-1 1,2 0 0,0-1 0,1-1-1,2 0 1,0-2 0,2 0 0,0 0 0,2-2-1,43 32 1,-33-32-755,1-2 0,0-1-1,65 23 1,-21-15-6486</inkml:trace>
  <inkml:trace contextRef="#ctx0" brushRef="#br0" timeOffset="59287.44">6986 4759 24575,'1'-3'0,"0"0"0,0-1 0,0 1 0,1 0 0,-1 0 0,1 0 0,0 0 0,0 0 0,0 0 0,0 1 0,0-1 0,4-2 0,-4 2 0,9-8 0,0 1 0,0-1 0,1 2 0,1 0 0,0 0 0,17-8 0,-22 13 0,0 0 0,0 1 0,0 0 0,0 0 0,1 1 0,-1 0 0,1 0 0,-1 1 0,1 0 0,0 1 0,0 0 0,14 2 0,-21-2 0,0 0 0,0 0 0,0 1 0,1-1 0,-1 1 0,0 0 0,0-1 0,0 1 0,-1 0 0,1 0 0,0 0 0,0 1 0,0-1 0,-1 0 0,1 1 0,0-1 0,-1 1 0,0-1 0,1 1 0,-1 0 0,0 0 0,0 0 0,0-1 0,0 1 0,0 0 0,0 0 0,0 0 0,-1 0 0,1 1 0,-1-1 0,0 0 0,1 0 0,-1 0 0,0 0 0,0 0 0,-1 1 0,1-1 0,0 0 0,-1 0 0,1 0 0,-1 0 0,0 2 0,-3 7 0,0 0 0,-1 0 0,0-1 0,-1 1 0,1-1 0,-11 12 0,-12 11 0,-49 45 0,53-54 0,21-22 0,1 0 0,0 1 0,-1-1 0,1 1 0,0-1 0,0 1 0,1 0 0,-1 0 0,1 0 0,-3 6 0,4-8 0,0-1 0,0 1 0,0 0 0,0-1 0,0 1 0,0 0 0,0 0 0,0-1 0,0 1 0,0 0 0,1-1 0,-1 1 0,0 0 0,0-1 0,1 1 0,-1 0 0,0-1 0,1 1 0,-1-1 0,1 2 0,1-1 0,-1 0 0,1 0 0,-1 0 0,1 0 0,0 0 0,-1 0 0,1 0 0,0-1 0,0 1 0,3 0 0,15 3 24,1-1 0,-1-1 0,1-1 0,27-1 0,83-14-1509,-86 5-5342</inkml:trace>
  <inkml:trace contextRef="#ctx0" brushRef="#br0" timeOffset="-172806.83">3624 8398 24575,'2'0'0,"7"3"0,3 0 0,13 3 0,9 0 0,12-1 0,10-2 0,5 0 0,3-2 0,3-1 0,3 1 0,-1-2 0,-3 1 0,-1 0 0,0 0 0,-2 0 0,-12-1 0,-17 1-8191</inkml:trace>
  <inkml:trace contextRef="#ctx0" brushRef="#br0" timeOffset="-172354.39">3610 8590 24575,'101'12'0,"61"-7"0,108 8 0,-136 3-21,147 12-1323,-245-27-5483</inkml:trace>
  <inkml:trace contextRef="#ctx0" brushRef="#br0" timeOffset="-171252.9">1466 7942 24575,'9'35'-952,"79"359"-8412,-46-127 10551,-21-93-4630,16 146 2518,-17-1 5048,-20-315-3979,1 5 29,-1 0-1,0 0 0,0 0 1,-1 0-1,-1 0 1,1 0-1,-4 10 0,4-18-11,1 0 1,0 0-1,-1-1 0,1 1 0,-1 0 0,1 0 0,-1 0 0,1 0 0,-1-1 0,0 1 0,1 0 0,-1-1 0,0 1 0,0 0 0,1-1 0,-1 1 0,0-1 0,0 1 0,0-1 0,0 1 0,0-1 1,0 0-1,-1 1 0,-14-5-438,-4-8-3653</inkml:trace>
  <inkml:trace contextRef="#ctx0" brushRef="#br0" timeOffset="-170748.52">1204 8236 24575,'13'-52'-1699,"2"1"0,2 0-1,34-68 1,-43 103 1841,1 0-1,1 0 1,1 1 0,0 1 0,1 0-1,0 0 1,1 1 0,0 1 0,1 0 0,1 1-1,0 0 1,0 1 0,29-13 0,-29 17 103,1 0 0,0 2 0,0-1 0,0 2 0,0 0 0,1 1 0,0 1 0,-1 0 0,1 1 1,-1 1-1,1 1 0,29 6 0,-35-6-168,-1 1 1,0 1-1,0 0 1,0 0-1,-1 1 1,1 0-1,-1 0 0,0 1 1,-1 0-1,1 1 1,-1 0-1,-1 0 1,1 1-1,-1 0 1,0 0-1,-1 1 0,0 0 1,0 0-1,-1 0 1,8 20-1,-11-21-77,0 0 0,0 0 0,0 0 0,-1 1 0,0-1 0,-1 0 0,1 1 0,-2-1 0,1 1 0,-4 12 0,1-8 0,0 0 0,-2 0 0,0 0 0,0-1 0,-14 23 0,2-9 0,-2-1 0,-1-1 0,0 0 0,-46 38 0,40-39 60,-34 22 0,53-40-209,-1 0 1,0-1-1,0 1 1,0-2-1,-1 1 1,1-1-1,-1 0 1,0-1-1,-15 2 1,1-5-6679</inkml:trace>
  <inkml:trace contextRef="#ctx0" brushRef="#br0" timeOffset="-169913.31">2068 9000 24575,'17'-22'-670,"-1"0"-1,-1-1 0,-2-1 1,0 0-1,-1-1 1,-2-1-1,0 1 0,-2-1 1,5-28-1,-9 33 293,-1-1 0,-2 1 0,0 0 0,-4-42 0,1 44 809,-2 1 1,0-1-1,-1 1 0,-1 0 1,-15-34-1,18 46 5,-1-1 0,0 1 0,0 0 0,-1 0 0,1 0 0,-1 1 0,-1-1 0,1 1 0,-7-4 0,10 7-381,0 1 0,0-1-1,0 1 1,0 0 0,-1 0 0,1 0 0,0 0 0,-1 0 0,1 1 0,0-1 0,-1 1 0,1-1 0,-1 1 0,1 0 0,-1 0 0,1 0 0,-1 0 0,1 0 0,-1 1 0,1-1 0,-1 1 0,1 0 0,-1-1 0,1 1 0,0 0-1,0 1 1,-1-1 0,1 0 0,-3 3 0,-1 2-55,0 0 0,1 0 0,0 0 0,0 0 0,1 1 0,-1 0 0,2 0 0,-1 1 0,1-1 0,0 0 0,0 1 0,1 0 0,-2 11 0,-2 14 0,-2 61 0,8-89 0,-1 101 0,4 0 0,21 122 0,0-27 0,32 199 0,-46-347 0,50 356 0,-60-380 0,0-29 0,0-1 0,0 1 0,0 0 0,0 0 0,0 0 0,0 0 0,0 0 0,0 0 0,0 0 0,0 0 0,-1-1 0,1 1 0,0 0 0,0 0 0,0 0 0,0 0 0,0 0 0,0 0 0,-1 0 0,1 0 0,0 0 0,0 0 0,0 0 0,0 0 0,0 0 0,-1 0 0,1 0 0,0 0 0,0 0 0,0 0 0,0 0 0,0 0 0,-1 0 0,1 0 0,0 0 0,0 0 0,0 0 0,0 0 0,0 0 0,0 0 0,-1 1 0,1-1 0,0 0 0,0 0 0,0 0 0,0 0 0,0 0 0,0 0 0,0 0 0,0 0 0,0 1 0,0-1 0,-1 0 0,1 0 0,0 0 0,0 0 0,-6-15 0,-99-349 0,95 323 0,-4-11 0,-26-112 0,34 131 0,1-1 0,0-63 0,5 86 0,1 0 0,0 0 0,0 1 0,1-1 0,1 0 0,0 1 0,0 0 0,1 0 0,0 0 0,1 0 0,0 1 0,1-1 0,0 1 0,0 0 0,1 1 0,0 0 0,0 0 0,1 0 0,0 1 0,0 0 0,1 1 0,0 0 0,0 0 0,1 1 0,-1 0 0,1 1 0,0 0 0,17-5 0,12 3 27,-27 5-375,1-1 0,-1-1 0,13-4 0,-5-1-6479</inkml:trace>
  <inkml:trace contextRef="#ctx0" brushRef="#br0" timeOffset="-169409.93">2598 8001 24575,'-8'10'0,"-2"13"0,-2 13 0,1 13 0,2 8 0,6 4 0,3 1 0,4 4 0,3 0 0,7-2 0,4 2 0,9 1 0,-2-10-8191</inkml:trace>
  <inkml:trace contextRef="#ctx0" brushRef="#br0" timeOffset="-168913.11">2727 8193 24575,'10'1'0,"-1"1"0,1 0 0,-1 1 0,1 0 0,-1 1 0,0 0 0,-1 0 0,11 7 0,-11-6 0,-1 0 0,0 1 0,0-1 0,0 1 0,0 1 0,-1-1 0,0 1 0,-1 0 0,1 0 0,-1 1 0,-1 0 0,1 0 0,-2 0 0,1 0 0,-1 0 0,0 1 0,0 0 0,-1-1 0,1 11 0,-2-7 0,0 0 0,0 0 0,-1 0 0,0-1 0,-1 1 0,-1 0 0,0 0 0,-1 0 0,0-1 0,0 1 0,-1-1 0,-1 0 0,-10 18 0,6-17 0,9-12 0,0 0 0,0 0 0,-1 0 0,1 0 0,0 0 0,0 0 0,0 0 0,0 0 0,0 0 0,0 0 0,0 0 0,-1 0 0,1 0 0,0 0 0,0 0 0,0 0 0,0 0 0,0 0 0,0 0 0,0 0 0,-1 0 0,1 0 0,0 0 0,0-1 0,0 1 0,0 0 0,0 0 0,0 0 0,0 0 0,0 0 0,0 0 0,0 0 0,-1 0 0,1 0 0,0 0 0,0-1 0,0 1 0,0 0 0,0 0 0,0 0 0,0 0 0,0 0 0,0 0 0,0 0 0,0-1 0,0 1 0,0 0 0,0 0 0,0 0 0,0 0 0,0 0 0,4-27 0,89-189 0,-64 155 0,-23 46 0,-4 10 0,0 0 0,1-1 0,-1 1 0,1 0 0,0 0 0,0 1 0,1-1 0,5-6 0,-9 11 0,1 0 0,-1 0 0,0 0 0,1-1 0,-1 1 0,0 0 0,0 0 0,1 0 0,-1 0 0,0 0 0,1 0 0,-1 0 0,0 0 0,1 0 0,-1 0 0,0 0 0,1 0 0,-1 0 0,0 0 0,1 0 0,-1 0 0,0 0 0,1 0 0,-1 0 0,0 0 0,1 1 0,-1-1 0,0 0 0,0 0 0,1 0 0,-1 1 0,0-1 0,0 0 0,1 0 0,-1 1 0,0-1 0,0 0 0,0 0 0,1 1 0,-1-1 0,0 0 0,0 1 0,0-1 0,0 0 0,0 0 0,0 1 0,0-1 0,0 0 0,1 1 0,3 20 0,-4-20 0,3 42-288,-3 47 1,-1-72-503,0 30-6037</inkml:trace>
  <inkml:trace contextRef="#ctx0" brushRef="#br0" timeOffset="-168411.75">3168 7987 24575,'5'5'0,"7"14"0,11 14 0,6 14 0,4 8 0,2 9 0,-4 4 0,-4 4 0,-4 3 0,-7-5 0,-2-4 0,-5-6 0,-3-3 0,-3-3 0,-1-4 0,-2 2 0,2 10 0,0-6-8191</inkml:trace>
  <inkml:trace contextRef="#ctx0" brushRef="#br0" timeOffset="-167952.55">5737 8031 24575,'-15'17'0,"0"1"0,1 0 0,1 1 0,1 1 0,-14 28 0,8-8 0,-23 78 0,30-78 0,3 1 0,1 0 0,2 0 0,1 78 0,6-53 0,4-1 0,19 89 0,-19-125-273,2 0 0,1-1 0,1 0 0,23 46 0,-6-28-6554</inkml:trace>
  <inkml:trace contextRef="#ctx0" brushRef="#br0" timeOffset="-167389.04">6340 8252 24575,'17'-4'157,"0"1"0,21-1 0,-20 3-1600,0 0 1,-1 2-1,1 0 0,0 1 0,-1 1 0,1 1 0,30 10 0,-35-8 1453,0 0-1,0 1 1,-1 1-1,0 0 1,-1 0 0,1 1-1,-1 1 1,-1 0-1,0 0 1,-1 1 0,12 17-1,-16-21-204,0 1 0,0 1-1,-1-1 1,0 1 0,0-1-1,-1 1 1,-1 0-1,1 0 1,-1 1 0,-1-1-1,0 0 1,0 1 0,-1-1-1,0 1 1,-1-1 0,1 0-1,-2 1 1,-3 13 0,-1-5 118,-2-1 0,1 1 0,-2-1 0,0-1 0,-23 31-1,22-35 239,0 0-1,-1 0 0,0-1 0,0-1 1,-1 1-1,-1-2 0,-18 11 0,20-16 1343,9-9-749,13-15 274,22-19 2189,1 1 0,59-50 0,-39 38-2304,-28 25-913,35-31 0,83-101 0,-122 125 0,-18 25 0,-6 8 0,-8 13 0,2 0 11,2 1 0,-1 0 0,2 0 0,0 0 0,0 1 0,2-1-1,0 1 1,1 0 0,0 0 0,1 21 0,1-25-110,1-1 0,0 1 0,1 0 0,0-1 0,1 1 0,0-1 0,0 1 0,1-1 0,1 0 0,0-1 0,1 1 0,0-1 0,0 0 0,14 16 0,14 5-6728</inkml:trace>
  <inkml:trace contextRef="#ctx0" brushRef="#br0" timeOffset="-167388.04">7558 8575 24575,'10'0'0,"26"-5"0,17-2 0,8-2 0,6-4-8787,2-3 8787,-10 1 596</inkml:trace>
  <inkml:trace contextRef="#ctx0" brushRef="#br0" timeOffset="-166890.22">8146 8133 24575,'8'10'0,"9"21"0,3 17-9830,-6 14 8340,-4 5 1490,-4 5 2817,-1-3-2817,6-3 0,5-13 1719,8-13-1719,14-16 0,9-14 0,8-19 6784,8-28-6784,-5-7-8191</inkml:trace>
  <inkml:trace contextRef="#ctx0" brushRef="#br0" timeOffset="-166167.2">8660 7692 24575,'9'3'0,"-1"1"0,1-1 0,-1 1 0,1 1 0,-1 0 0,-1 0 0,1 0 0,9 10 0,53 56 0,-57-57 0,26 31-2082,-1 2 0,39 66-1,-47-62 1641,-2 1-1,29 77 1,-39-81 1284,-3 1-1,-2 1 1,-2 0-1,-2 1 1,-2 0 0,-3 0-1,-1 1 1,-6 54-1,2-85-926,-1 0 0,-2 0-1,0 0 1,-1-1 0,-1 0-1,0 0 1,-2 0 0,0-1-1,-2 0 1,0 0 0,-1-1-1,0-1 1,-2 0 0,0 0-1,-29 28 1,-11-1-6742</inkml:trace>
  <inkml:trace contextRef="#ctx0" brushRef="#br0" timeOffset="-165219.85">8102 8119 24575,'1'-3'0,"-1"1"0,1-1 0,-1 0 0,1 0 0,0 0 0,0 0 0,1 1 0,-1-1 0,1 1 0,-1-1 0,1 1 0,0-1 0,0 1 0,0 0 0,0 0 0,0 0 0,4-3 0,4-2 0,0 0 0,20-10 0,-25 14 0,-1 1 0,1 0 0,-1 0 0,1 0 0,0 1 0,0 0 0,0 0 0,0 0 0,0 0 0,0 1 0,7 0 0,-9 1 0,-1-1 0,1 1 0,-1 0 0,1 0 0,-1 0 0,1 0 0,-1 0 0,0 0 0,0 1 0,1-1 0,-1 1 0,0 0 0,0 0 0,-1-1 0,1 1 0,0 0 0,0 1 0,-1-1 0,0 0 0,1 0 0,-1 1 0,0-1 0,0 0 0,1 4 0,4 12 0,-1 0 0,0 1 0,-2 0 0,0 0 0,0 24 0,-2 1 0,-6 54 0,2-71 0,-1-1 0,-1 0 0,-2 0 0,0 0 0,-2-1 0,-12 25 0,15-37 0,0-2 0,0 1 0,-2-1 0,1 0 0,-1 0 0,-1-1 0,0 0 0,0-1 0,-1 0 0,0 0 0,-1-1 0,0-1 0,-22 13 0,30-19 0,1 0 0,-1 0 0,0 0 0,1 0 0,-1 0 0,0-1 0,1 1 0,-1-1 0,0 0 0,0 0 0,0 0 0,1 0 0,-5-1 0,7 1 0,-1 0 0,0 0 0,1 0 0,-1-1 0,0 1 0,1 0 0,-1-1 0,1 1 0,-1-1 0,1 1 0,-1-1 0,1 1 0,-1-1 0,1 1 0,0-1 0,-1 1 0,1-1 0,0 1 0,-1-1 0,1 0 0,0 0 0,-1 0 0,1-1 0,0 1 0,0-1 0,0 0 0,0 1 0,0-1 0,0 1 0,0-1 0,1 1 0,-1-1 0,0 1 0,2-3 0,1-3 0,0 1 0,0 0 0,1-1 0,0 1 0,0 0 0,1 1 0,0-1 0,0 1 0,0 0 0,0 0 0,1 1 0,0-1 0,0 1 0,0 1 0,0-1 0,0 1 0,1 0 0,9-3 0,-8 3 0,0 1 0,1 0 0,0 0 0,-1 1 0,1 0 0,0 0 0,0 1 0,-1 0 0,1 1 0,0 0 0,0 0 0,-1 1 0,1 0 0,15 6 0,56 34 0,-62-31 0,0-1 0,0 0 0,1-2 0,0 0 0,1-1 0,39 8 0,-45-13 20,0-1 0,0-1 0,0 0 0,0-1 0,17-3 0,-27 4-77,-1-1 0,1 1 0,-1-1 0,1 0-1,-1 0 1,0-1 0,1 1 0,-1-1 0,0 1 0,0-1 0,0 0 0,0 0-1,0-1 1,0 1 0,0-1 0,-1 1 0,0-1 0,1 0 0,-1 0 0,0 0 0,0 0-1,0 0 1,-1 0 0,1 0 0,0-4 0,1-11-6770</inkml:trace>
  <inkml:trace contextRef="#ctx0" brushRef="#br0" timeOffset="-164510.62">9953 7766 24575,'-26'17'0,"1"2"0,0 0 0,2 1 0,1 1 0,0 2 0,2 0 0,0 1 0,2 1 0,0 1 0,2 0 0,1 1 0,1 1 0,-16 48 0,14-29 0,3 0 0,1 2 0,3-1 0,2 1 0,2 1 0,3-1 0,5 90 0,0-113 15,0-1 0,2 0 0,1 0 0,1 0 0,1-1 0,1 0 0,13 24 0,-14-32-150,1-1 0,1 0 0,0 0 0,1-1 0,1 0 0,0-1 0,1-1 0,0 0 0,0-1 0,30 19 0,-3-9-6692</inkml:trace>
  <inkml:trace contextRef="#ctx0" brushRef="#br0" timeOffset="-163994.53">10172 8353 24575,'18'-6'0,"-1"0"0,1 1 0,0 1 0,0 0 0,0 1 0,0 2 0,1 0 0,23 1 0,-35 1 0,0 0 0,0 0 0,0 1 0,0 0 0,0 0 0,-1 0 0,1 1 0,-1 0 0,0 0 0,10 7 0,-12-6 0,0-1 0,0 1 0,0 0 0,-1 0 0,1 1 0,-1-1 0,0 1 0,-1-1 0,1 1 0,-1 0 0,0 0 0,0 0 0,0 0 0,-1 1 0,2 7 0,-2-3 0,0 0 0,-1 1 0,-1-1 0,1 0 0,-1 0 0,-1 1 0,0-1 0,-1 0 0,0 0 0,0-1 0,-1 1 0,-9 17 0,3-10 0,0-1 0,-1 0 0,0-1 0,-1 0 0,-1-1 0,-16 13 0,6-10 0,23-16 0,0-1 0,0 0 0,-1 0 0,1 0 0,0 0 0,0 0 0,0 0 0,0 1 0,0-1 0,-1 0 0,1 0 0,0 0 0,0 0 0,0 0 0,0 0 0,-1 0 0,1 0 0,0 0 0,0 0 0,0 0 0,0 0 0,-1 0 0,1 0 0,0 0 0,0 0 0,0 0 0,0 0 0,-1 0 0,1 0 0,0 0 0,0 0 0,0 0 0,0 0 0,-1 0 0,1 0 0,0-1 0,0 1 0,0 0 0,0 0 0,0 0 0,-1 0 0,1 0 0,0 0 0,0-1 0,0 1 0,0 0 0,0 0 0,0 0 0,0 0 0,0 0 0,-1-1 0,1 1 0,0 0 0,0 0 0,0 0 0,0-1 0,0 1 0,0 0 0,0 0 0,0 0 0,0 0 0,0-1 0,0 1 0,3-6 0,-1 0 0,1 0 0,0 1 0,0-1 0,0 1 0,1 0 0,-1 0 0,6-5 0,0-2 0,67-85 0,91-91 0,-166 187 0,0 0 0,0 0 0,-1 0 0,1-1 0,1 1 0,-1 0 0,0 0 0,0 1 0,0-1 0,0 0 0,1 0 0,-1 1 0,0-1 0,1 0 0,-1 1 0,0-1 0,1 1 0,-1 0 0,1-1 0,-1 1 0,0 0 0,1 0 0,2 0 0,-3 1 0,0 1 0,0-1 0,0 0 0,0 1 0,0-1 0,0 1 0,0-1 0,-1 1 0,1 0 0,0-1 0,-1 1 0,1-1 0,-1 1 0,0 0 0,0 0 0,1-1 0,-1 1 0,-1 3 0,4 38-101,-3-22-109,2 0-1,0-1 0,1 1 0,1-1 1,11 35-1,-4-33-6616</inkml:trace>
  <inkml:trace contextRef="#ctx0" brushRef="#br0" timeOffset="-163514.75">11098 8501 24575,'5'0'0,"14"0"0,16 0 0,10 0 0,10-2 0,5-4 0,-7-1-8191</inkml:trace>
  <inkml:trace contextRef="#ctx0" brushRef="#br0" timeOffset="-163007.1">11640 8265 24575,'-3'12'0,"1"-1"0,0 1 0,1 0 0,1 0 0,0 0 0,1 0 0,0 0 0,0 0 0,1 0 0,1 0 0,5 15 0,-6-22 0,0 0 0,0 0 0,1-1 0,-1 1 0,1-1 0,0 1 0,0-1 0,0 0 0,1 0 0,-1 0 0,1-1 0,0 1 0,0-1 0,1 0 0,-1 0 0,1 0 0,-1-1 0,1 1 0,0-1 0,0 0 0,0-1 0,0 1 0,0-1 0,0 0 0,0 0 0,1-1 0,7 0 0,-2 0-113,0-1-1,0 0 0,0-1 0,0-1 1,0 1-1,-1-2 0,1 1 0,-1-2 1,11-5-1,-5 0 78,0 0 1,0-1-1,-1-1 0,19-19 0,-23 23-12,-5 11 200,-3 21 549,-2-14-409,0 29-256,1 1 1,3-1 0,1 0-1,2 0 1,14 43-1,-20-78-206,-1 1-1,1-1 0,0 0 1,1 0-1,-1 0 0,1 0 1,5 6-1,2-1-6656</inkml:trace>
  <inkml:trace contextRef="#ctx0" brushRef="#br0" timeOffset="-162507.44">12361 7958 24575,'39'53'-1287,"-3"2"-1,47 94 0,-66-112 644,-2 2 0,-1 0 0,-2 0 0,-2 1 1,7 53-1,-9 20 727,-8 175-1,-2-208-329,-5 108-1255,8-146 2620</inkml:trace>
  <inkml:trace contextRef="#ctx0" brushRef="#br0" timeOffset="-162506.44">13226 8031 24575,'-2'0'0,"-6"10"0,-5 16 0,-1 13 0,-2 13 0,2 10 0,3 7 0,4 4 0,3 2 0,5 1 0,4-3 0,5-3 0,4-4 0,6-1 0,2-4 0,-3-12-8191</inkml:trace>
  <inkml:trace contextRef="#ctx0" brushRef="#br0" timeOffset="-162003.27">13653 8148 24575,'58'-2'0,"-37"1"0,0 0 0,0 1 0,0 2 0,0 0 0,34 8 0,-44-7 0,-1 1 0,0 0 0,0 0 0,0 1 0,-1 1 0,1 0 0,-1 0 0,-1 0 0,1 1 0,-1 1 0,0-1 0,-1 1 0,11 14 0,-15-17 0,1 1 0,0 1 0,-1-1 0,-1 0 0,1 1 0,-1 0 0,0-1 0,0 1 0,-1 0 0,0 0 0,0 0 0,0 0 0,-1 0 0,0 0 0,-1 0 0,0 0 0,0 0 0,0 0 0,-1 0 0,0 0 0,0 0 0,-4 7 0,-6 9 0,0-1 0,-2-1 0,-1 0 0,0 0 0,-2-1 0,0-2 0,-37 33 0,43-44 0,10-8 0,14-14 0,163-156-1345,11-12-4094,-180 176 5439,-1 0 0,0-1 0,0 0 0,-1 0 0,7-13 0,-12 21 3,1-1-1,-1 0 0,0 1 0,1-1 1,-1 0-1,0 0 0,0 1 0,0-1 1,1 0-1,-1 0 0,0 1 0,0-1 1,0 0-1,0 0 0,0 1 0,-1-1 1,1-1-1,0 1-6,-1 1 0,1 0 1,0 0-1,0-1 0,-1 1 0,1 0 1,0 0-1,-1 0 0,1 0 1,0-1-1,-1 1 0,1 0 0,0 0 1,-1 0-1,1 0 0,0 0 0,-1 0 1,1 0-1,0 0 0,-1 0 1,1 0-1,0 0 0,-1 0 0,1 0 1,-1 0-1,1 1 0,-3 0 123,0 0 0,1 0 0,-1 0 0,1 0 1,-1 1-1,1-1 0,0 1 0,0 0 0,-3 2 0,0 2 624,0 0 0,1 0 1,-1 0-1,1 1 0,0 0 0,-2 7 0,1-2-519,0 1-1,1 0 1,-2 15-1,3-13-286,2 0 0,-1 1-1,2 0 1,0-1 0,1 1 0,4 24-1,-3-30-87,1-1-1,0 1 0,1-1 0,0 0 1,0 1-1,1-2 0,0 1 1,12 14-1,14 12-6675</inkml:trace>
  <inkml:trace contextRef="#ctx0" brushRef="#br0" timeOffset="-161576.5">14679 8442 24575,'8'0'0,"14"0"0,17 0 0,11 0 0,7 0 0,4 0 0,-3-2 0,5-11 0,-7-4-8191</inkml:trace>
  <inkml:trace contextRef="#ctx0" brushRef="#br0" timeOffset="-161094.8">15252 8075 24575,'23'0'0,"0"1"0,0 1 0,30 7 0,-47-8 0,0 0 0,0 1 0,0 0 0,0 0 0,0 0 0,-1 1 0,1 0 0,-1 0 0,1 0 0,-1 1 0,0 0 0,-1 0 0,1 0 0,-1 1 0,0-1 0,0 1 0,5 7 0,-7-7 0,0 0 0,0 0 0,-1 0 0,1 0 0,-1 1 0,0-1 0,-1 0 0,1 1 0,-1-1 0,-1 10 0,-2 7 0,-6 29 0,3-26 0,1 2 0,2-13 0,0-1 0,1 1 0,0 22 0,2-35 4,0 1-1,0 0 1,1 0 0,-1 0-1,1-1 1,-1 1-1,1 0 1,0 0 0,0-1-1,0 1 1,0-1-1,0 1 1,0-1 0,0 1-1,0-1 1,0 0 0,1 1-1,-1-1 1,1 0-1,-1 0 1,1 0 0,-1 0-1,1 0 1,-1 0-1,1-1 1,0 1 0,0 0-1,-1-1 1,1 1-1,0-1 1,0 0 0,2 0-1,5 1-250,0 0-1,0-1 1,0 0 0,0-1-1,10-1 1,16-5-6580</inkml:trace>
  <inkml:trace contextRef="#ctx0" brushRef="#br0" timeOffset="-160646.71">15898 7619 24575,'48'90'39,"20"44"-5074,-47-78 5166,-2 0 0,-2 1 0,-3 1 1,9 75-1,-10 90 958,-17-72-3099,1-119 2157,-2 1 0,-1 0 0,-1-1 0,-2 0 0,-1-1 0,-1 0 0,-2 0-1,-1-2 1,-1 1 0,-2-2 0,-1 0 0,-41 49 0,4-15-4988</inkml:trace>
</inkml:ink>
</file>

<file path=word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31T21:26:51.160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67 147 11570,'27'-3'1736,"13"-2"65,9 5 231,18-3-439,6 3-369,0 0-272,-4 0-440,-2 0-272,-14 0-168,-14 0-72,-9 6-608,-30 4-1408,0-2-2857,-30-3-3337</inkml:trace>
  <inkml:trace contextRef="#ctx0" brushRef="#br0" timeOffset="1">1 247 11546,'0'0'1424,"3"18"-320,-2-8-891,30 152 3783,35 137 155,-53-214-2885,5 137 0,-21 242 1546,3-446-2732,1 0 0,1-1 0,4 21 0,-5-31-67,1 0-1,0 0 1,1 0-1,0 0 1,0-1-1,0 1 1,1-1-1,0 0 1,9 12-1,-10-16-9,-1 0 0,1 0-1,0 0 1,0 0 0,0 0-1,0-1 1,0 1 0,0-1-1,0 0 1,0 1 0,1-2-1,-1 1 1,0 0 0,1-1-1,-1 1 1,0-1 0,1 0-1,-1 0 1,1-1 0,-1 1-1,0 0 1,7-3-1,0 0 11,1 0-1,0-1 0,-1-1 0,0 1 1,16-11-1,11-9-903,-1-3 0,37-33-1,13-28-7778,-54 50 1114</inkml:trace>
  <inkml:trace contextRef="#ctx0" brushRef="#br0" timeOffset="624.49">1017 1141 16219,'0'0'4861,"6"-23"-3208,44-139 59,-50 161-1698,10-26 647,-2-1 0,-1 1 0,-2-1 0,5-53 0,-11 84-576,1 1 0,-1 0 0,0 0 0,0 0 0,-1-1 0,-1 6 0,-5 11-39,-1 20-296,1 0 0,2 1 0,2 0 0,1 44-1,7-59-2582,-4-25 2415,1 0-1,-1-1 1,1 1-1,-1 0 1,1 0-1,-1-1 1,1 1-1,0 0 0,-1-1 1,1 1-1,0 0 1,0-1-1,0 1 1,-1-1-1,1 0 0,0 1 1,0-1-1,0 0 1,0 1-1,0-1 1,-1 0-1,1 0 1,2 0-1,4 1-10033</inkml:trace>
  <inkml:trace contextRef="#ctx0" brushRef="#br0" timeOffset="625.49">1037 673 16147,'0'0'6929</inkml:trace>
  <inkml:trace contextRef="#ctx0" brushRef="#br0" timeOffset="1213.47">1560 947 13410,'0'0'2897,"0"-17"-185,-4-55-1000,3 68-1664,1 0-1,-1 0 1,1 0 0,-1 0 0,-1 0 0,1 0 0,0 0 0,-1 1 0,0-1 0,1 0 0,-2 1 0,1 0 0,0-1-1,-1 1 1,1 0 0,-1 0 0,0 0 0,0 1 0,0-1 0,-7-3 0,7 4-74,0 1 1,-1 0-1,1 0 1,-1 0-1,0 0 1,1 1-1,-1 0 1,0-1-1,1 1 1,-1 1-1,0-1 1,1 0-1,-1 1 1,0 0-1,1 0 1,-1 0-1,1 0 1,-1 0-1,1 1 1,-6 3-1,-1 2 40,-1 0-1,1 1 0,1 1 0,0-1 1,0 2-1,1-1 0,0 1 0,0 0 0,-7 14 1,6-8 94,1-1 1,0 1-1,1 0 1,1 1-1,1 0 1,-5 20-1,8-24 38,1 0 1,0-1-1,0 1 0,2 15 0,0-27-122,-1 1 1,0-1-1,0 1 0,1-1 1,-1 1-1,1-1 0,-1 1 1,1-1-1,0 0 1,0 1-1,-1-1 0,1 0 1,0 0-1,0 0 0,0 0 1,0 0-1,0 1 0,1-2 1,-1 1-1,0 0 0,0 0 1,1 0-1,-1-1 0,0 1 1,1 0-1,-1-1 0,1 1 1,-1-1-1,1 0 1,-1 1-1,1-1 0,-1 0 1,4 0-1,-1 0 83,1-1 1,0 1-1,-1-1 0,1 0 1,0 0-1,-1 0 1,1-1-1,-1 1 0,0-1 1,6-3-1,6-6 131,0-1 1,-1 0-1,-1-1 0,0 0 1,-1-1-1,0-1 1,14-22-1,-6 6-10,-1-1 1,28-68-1,-29 51-143,-2 0 1,-3-1-1,12-72 0,-16 46-89,1-129-1,-16 173-12,5 31 19,0 0 0,0 0-1,0 0 1,-1 0-1,1 0 1,-1 0 0,1 0-1,-1 1 1,1-1-1,-1 0 1,1 0 0,-1 0-1,0 1 1,1-1-1,-1 0 1,0 1 0,1-1-1,-1 1 1,0-1-1,0 1 1,0-1-1,0 1 1,0 0 0,1-1-1,-1 1 1,0 0-1,-2-1 1,2 2-1,0-1-1,0 0 1,0 1-1,0 0 1,0-1 0,-1 1-1,1 0 1,0-1 0,0 1-1,1 0 1,-1 0-1,0 0 1,0 0 0,0 0-1,0 0 1,1 0 0,-1 0-1,1 0 1,-1 0-1,0 0 1,1 0 0,0 1-1,-1-1 1,1 0 0,0 0-1,0 0 1,-1 3-1,-1 3 12,-13 39 84,2 2 0,2 0 0,3 0 0,1 1-1,3 0 1,1 0 0,7 80 0,-2-116-89,1-1 1,0 1-1,0 0 1,6 13-1,-7-21-105,0-1 0,0 1 0,0-1 0,1 0 0,-1 1 0,1-1 0,0 0 0,1-1 0,-1 1 0,0-1-1,1 1 1,0-1 0,7 5 0,-8-7-84,-1 0-1,1-1 0,0 1 1,-1 0-1,1-1 0,0 0 1,-1 0-1,1 0 0,0 0 1,0 0-1,-1 0 0,1-1 1,0 1-1,-1-1 0,1 0 1,-1 1-1,1-1 0,-1-1 1,5-2-1,1 0-735,0-1 0,-1 0-1,0-1 1,11-10 0,16-25-4873</inkml:trace>
  <inkml:trace contextRef="#ctx0" brushRef="#br0" timeOffset="1694.16">1659 0 15547,'0'0'5681,"22"1"-4681,146 8 837,23-6-703,-138-3-928,-52 0-206,0 1 0,0-1 0,0 0 0,-1 0 0,1 1 0,0-1 0,0 1 0,0-1 0,0 1 1,0-1-1,-1 1 0,1-1 0,0 1 0,-1 0 0,1-1 0,0 1 0,-1 0 0,1 0 0,-1-1 0,1 1 0,-1 0 0,1 0 0,-1 0 0,0 0 0,1 0 0,-1 1 0,7 31 16,-5-24 0,60 539 3160,-41-310-1905,-12 7-215,-10-236-989,0 1 1,-1-1 0,0 0-1,-1 0 1,0 0 0,0 0-1,-1 0 1,0-1-1,-1 1 1,1-1 0,-2 0-1,1 0 1,-1-1 0,0 0-1,-1 0 1,0 0 0,0-1-1,0 0 1,-1 0 0,0-1-1,0 0 1,0 0-1,-1-1 1,1 0 0,-1 0-1,-17 3 1,24-6-238,-1-1-1,0 1 1,0-1 0,0 0-1,0 0 1,1 0 0,-1 0 0,0 0-1,0-1 1,-5-1 0,8 2 114,0 0 0,-1 0-1,1 0 1,0-1 0,-1 1 0,1 0 0,0 0 0,-1 0 0,1-1 0,0 1 0,-1 0 0,1 0 0,0-1 0,0 1 0,0 0 0,-1-1 0,1 1 0,0 0 0,0-1 0,0 1 0,0-1 0,-1 1 0,1 0 0,0-1 0,0 1 0,0 0 0,0-1-1,0 1 1,0-1 0,0 1 0,0-1 0,1-1-88,0 1 0,0-1-1,-1 1 1,1-1 0,0 1-1,0-1 1,1 1-1,-1-1 1,0 1 0,0 0-1,1 0 1,1-2 0,98-65-12188,-45 29 2729</inkml:trace>
  <inkml:trace contextRef="#ctx0" brushRef="#br0" timeOffset="1695.16">2505 1136 10114,'0'0'2584,"3"64"-319,4-19 2096,-1 5-1953,1 5-607,-1-2-289,1-8-424,-4-3-632,1-13-256,-1-8-88,-3-7-112,0-12-352,-10-12-1992,-7-22 55,-6-37-2424,7 9 288,-1-4-528</inkml:trace>
  <inkml:trace contextRef="#ctx0" brushRef="#br0" timeOffset="2379.44">2472 997 6161,'9'-17'1367,"1"1"0,0 0 0,1 0 0,1 1 1,0 0-1,17-15 0,-28 29-1196,0 1 0,0-1 0,0 0 0,0 1 0,0-1 0,0 0 0,0 1-1,0-1 1,0 1 0,0 0 0,0-1 0,0 1 0,0 0 0,2-1 0,-3 2-110,1-1 0,-1 0 0,0 0 0,1 0 0,-1 0-1,1 0 1,-1 1 0,0-1 0,1 0 0,-1 0 0,0 0 0,1 1 0,-1-1 0,0 0-1,1 1 1,-1-1 0,0 0 0,0 1 0,1-1 0,-1 0 0,0 1 0,0-1-1,0 1 1,1-1 0,-1 1 0,1 3 218,0 1 1,-1 0-1,0-1 0,1 1 0,-2 7 0,1-2 199,-1 0-220,0 1 0,-1-1 0,0 0 0,-1 1 0,0-1 0,0 0 0,-1 0 0,-1-1 0,-5 11 0,-56 81 914,61-94-1041,5-7-112,-1 0-1,1 0 1,0 0-1,0 0 1,0 1-1,0-1 1,0 0-1,0 0 1,0 0-1,-1 0 1,1 0-1,0 0 0,0 1 1,0-1-1,0 0 1,0 0-1,0 0 1,0 0-1,0 1 1,0-1-1,0 0 1,0 0-1,0 0 1,0 0-1,0 1 1,0-1-1,0 0 1,0 0-1,0 0 1,0 0-1,0 1 0,0-1 1,0 0-1,0 0 1,1 0-1,-1 0 1,0 0-1,0 1 1,0-1-1,0 0 1,0 0-1,0 0 1,0 0-1,1 0 1,-1 0-1,0 0 1,0 0-1,0 1 1,13-1 214,19-6-185,-30 6 20,10-3 9,0 1 0,0 0 0,0 1 1,0 0-1,12 1 0,-21 0-62,0 0 0,0 0 0,0 1 0,0-1 0,0 1 0,0 0 0,-1-1 0,1 1 0,0 1-1,-1-1 1,1 0 0,0 1 0,-1-1 0,0 1 0,1 0 0,-1 0 0,0-1 0,0 2 0,0-1 0,0 0 0,0 0 0,0 1 0,-1-1 0,1 1 0,-1-1 0,2 5 0,-1-1 47,-1-1 1,0 1 0,0-1-1,-1 1 1,1 0 0,-1-1-1,0 1 1,-1 0 0,1-1-1,-1 1 1,0-1 0,-1 1-1,1-1 1,-1 0 0,0 1-1,-1-1 1,1 0-1,-1 0 1,0-1 0,0 1-1,0 0 1,-6 4 0,-6 8 198,-2-2 0,0 0 0,0-1 0,-24 14 0,36-25-212,-172 99 1473,137-81-1229,35-20-1644</inkml:trace>
</inkml:ink>
</file>

<file path=word/ink/ink1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31T20:49:55.414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 1189 24575,'10'0'0,"16"0"0,15 0 0,12 0 0,6-3 0,3 0 0,1 0 0,3-3 0,-6-1 0,-5-1 0,-12 2-8191</inkml:trace>
  <inkml:trace contextRef="#ctx0" brushRef="#br0" timeOffset="472.75">162 939 24575,'3'10'0,"0"13"0,5 16 0,4 12 0,2 9 0,1 4-2902,-2-7 2902,-2 0 0,-2-8 0,-2-11-5289</inkml:trace>
  <inkml:trace contextRef="#ctx0" brushRef="#br0" timeOffset="990.84">942 704 24575,'7'2'0,"-1"0"0,1 0 0,0 0 0,-1 1 0,1 0 0,-1 1 0,0-1 0,0 1 0,0 0 0,0 1 0,-1-1 0,0 1 0,0 0 0,7 9 0,-8-8 0,0 1 0,0 0 0,-1 0 0,0 0 0,0 0 0,-1 1 0,0-1 0,0 1 0,-1-1 0,0 1 0,0 0 0,0 0 0,-2 8 0,-2 13 0,-1 1 0,-1-1 0,-2 0 0,-19 51 0,-7 28 0,31-99 0,0 0 0,1 1 0,0-1 0,1 1 0,0 0 0,0-1 0,2 11 0,-2-17 0,1 0 0,-1 0 0,1 0 0,0 0 0,0 0 0,0 0 0,1 0 0,-1-1 0,0 1 0,1 0 0,0-1 0,0 1 0,0-1 0,0 1 0,0-1 0,0 0 0,0 0 0,1 0 0,-1 0 0,1 0 0,0-1 0,-1 1 0,1-1 0,0 0 0,3 2 0,3-2 0,1 0 0,-1 0 0,0 0 0,0-1 0,0-1 0,0 0 0,0 0 0,0 0 0,0-1 0,0-1 0,0 1 0,-1-1 0,1-1 0,-1 0 0,0 0 0,0 0 0,0-1 0,-1-1 0,11-8 0,-15 11 0,-1 1 0,0-1 0,-1 0 0,1 1 0,0-1 0,-1 0 0,0 0 0,1 0 0,-1-1 0,0 1 0,-1 0 0,1 0 0,0 0 0,-1-1 0,0 1 0,0 0 0,0-1 0,0 1 0,0 0 0,-1 0 0,1-1 0,-1 1 0,0 0 0,0 0 0,0 0 0,-1 0 0,1 0 0,-1 0 0,0 0 0,-2-4 0,-6-5 0,0 0 0,0 0 0,-1 1 0,0 1 0,-14-11 0,-23-13 0,-1 2 0,-89-43 0,7 5 0,124 66 0,-1 0 0,1-1 0,0 0 0,0 0 0,-9-8 0,15 12 0,0 0 0,0 1 0,1-1 0,-1 0 0,0 0 0,0 0 0,1 0 0,-1 0 0,1 0 0,-1 0 0,1 0 0,-1 0 0,1 0 0,-1 0 0,1-1 0,0 1 0,0 0 0,-1 0 0,1 0 0,0-1 0,0 1 0,0 0 0,1 0 0,-1 0 0,0 0 0,0-1 0,0 1 0,1 0 0,-1 0 0,1 0 0,-1 0 0,1 0 0,-1 0 0,1 0 0,0 0 0,-1 0 0,1 0 0,0 0 0,1-1 0,32-23-1365,8-3-5462</inkml:trace>
  <inkml:trace contextRef="#ctx0" brushRef="#br0" timeOffset="1536">1397 0 24575,'36'30'-572,"-2"1"0,-1 1-1,-1 2 1,-2 1-1,-1 1 1,38 64 0,-40-50 255,-1 2 1,-3 0 0,-2 1 0,28 109-1,17 162 661,-53-233 305,2 146-1,-15-149 1617,2 16-1424,-16 122 0,13-211-992,-1 0-1,0-1 0,-2 1 0,0 0 1,0-1-1,-1 0 0,-1 0 1,-10 17-1,-2-8-6675</inkml:trace>
</inkml:ink>
</file>

<file path=word/ink/ink1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31T20:49:46.342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0 515 24575,'10'-2'0,"14"-2"0,14 1 0,14 1 0,8 0 0,6 1 0,-3-2 0,-5-1 0,-7-2 0,-12 1-8191</inkml:trace>
  <inkml:trace contextRef="#ctx0" brushRef="#br0" timeOffset="684.17">1189 1 24575,'-4'0'0,"0"1"0,1 0 0,-1 0 0,1 0 0,-1 0 0,1 0 0,-1 1 0,1 0 0,-5 2 0,-3 2 0,-18 11 0,0 1 0,0 1 0,2 1 0,1 2 0,0 0 0,2 2 0,1 0 0,0 2 0,2 1 0,1 0 0,2 2 0,-18 34 0,32-55 0,0 0 0,1 1 0,0-1 0,1 1 0,-1-1 0,2 1 0,-1 0 0,1 0 0,1 0 0,0 0 0,0 0 0,2 17 0,0-22 0,-1 1 0,0 0 0,1 0 0,0-1 0,0 1 0,0-1 0,1 1 0,0-1 0,0 0 0,0 0 0,0 0 0,0-1 0,1 1 0,-1-1 0,1 0 0,0 0 0,0 0 0,1 0 0,-1-1 0,0 1 0,1-1 0,-1 0 0,1-1 0,6 2 0,4 0 0,0 0 0,0-2 0,0 0 0,0-1 0,1 0 0,-1-1 0,0-1 0,0 0 0,0-1 0,-1 0 0,1-2 0,-1 0 0,1 0 0,-2-1 0,1-1 0,16-11 0,-26 16 0,0-1 0,-1 0 0,1 0 0,-1 0 0,0 0 0,0 0 0,0-1 0,0 1 0,0-1 0,-1 0 0,0 0 0,0 0 0,3-8 0,-4 10 0,-1 0 0,0 0 0,0 0 0,1 0 0,-1-1 0,-1 1 0,1 0 0,0 0 0,0 0 0,-1 0 0,1 0 0,-1 0 0,0 0 0,0 0 0,1 0 0,-1 0 0,-1 0 0,1 0 0,0 1 0,0-1 0,-1 0 0,1 1 0,0-1 0,-1 1 0,0-1 0,1 1 0,-1 0 0,0 0 0,0 0 0,0 0 0,-2-1 0,-3-1 8,-1 0-1,0 0 1,0 0-1,0 1 1,0 1-1,0-1 1,0 2-1,-1-1 1,1 1-1,0 0 1,-1 0-1,1 1 1,0 0-1,0 1 1,-14 4-1,12-3-131,0 0 0,0 1 1,1 0-1,-1 1 0,1 0 0,0 1 1,0 0-1,1 0 0,0 1 0,0 0 1,-13 14-1,2 7-6703</inkml:trace>
  <inkml:trace contextRef="#ctx0" brushRef="#br0" timeOffset="2020.51">1513 148 24575,'69'-1'0,"-27"0"0,1 1 0,-1 2 0,1 1 0,50 12 0,-86-13 0,0 0 0,0 1 0,-1 0 0,1 0 0,-1 0 0,12 8 0,-16-10 0,0 1 0,-1-1 0,1 1 0,0 0 0,0 0 0,-1 0 0,1 0 0,-1 0 0,0 0 0,1 0 0,-1 0 0,0 0 0,0 0 0,0 1 0,-1-1 0,1 0 0,0 1 0,-1-1 0,0 1 0,1-1 0,-1 1 0,0-1 0,-1 4 0,0-1 0,0 0 0,-1 0 0,0 0 0,0 0 0,0-1 0,0 1 0,-1-1 0,0 1 0,0-1 0,0 0 0,-5 5 0,-6 5 0,-25 20 0,30-27 0,-33 26 0,-75 44 0,241-163 0,-91 64 0,78-57 0,-96 68 0,-1-2 0,0 0 0,-1-1 0,22-29 0,-34 41 0,1 1 0,-1-1 0,0 0 0,-1 0 0,1 1 0,0-1 0,0 0 0,-1 0 0,1 0 0,-1 0 0,0 0 0,1-3 0,-1 5 0,0 0 0,0 0 0,0-1 0,0 1 0,0 0 0,0 0 0,-1 0 0,1 0 0,0 0 0,0-1 0,0 1 0,0 0 0,0 0 0,0 0 0,0 0 0,-1 0 0,1-1 0,0 1 0,0 0 0,0 0 0,0 0 0,0 0 0,-1 0 0,1 0 0,0 0 0,0 0 0,0 0 0,0 0 0,-1 0 0,1 0 0,0 0 0,0 0 0,0 0 0,0 0 0,-1 0 0,1 0 0,0 0 0,0 0 0,0 0 0,-1 0 0,1 0 0,-15 9 0,4 2 0,1 1 0,0 0 0,1 0 0,0 0 0,1 1 0,0 1 0,1-1 0,0 1 0,1 1 0,1-1 0,0 1 0,1 0 0,1 0 0,0 0 0,0 20 0,2-31 0,2 0 0,-1 0 0,0 0 0,1 0 0,0-1 0,0 1 0,0 0 0,0-1 0,0 1 0,1 0 0,0-1 0,0 0 0,0 1 0,0-1 0,0 0 0,4 4 0,-2-3 0,1 0 0,-1-1 0,1 0 0,0 1 0,0-2 0,0 1 0,0-1 0,0 1 0,1-1 0,5 1 0,5 0 0,-1 0 0,1-1 0,-1-1 0,1-1 0,-1 0 0,1-1 0,20-3 0,5-6-1365,-5-2-5462</inkml:trace>
</inkml:ink>
</file>

<file path=word/ink/ink1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31T20:49:34.197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 970 24575,'2'0'0,"14"0"0,6 0 0,12 0 0,10-2 0,8-2 0,5 1 0,-7 1-8191</inkml:trace>
  <inkml:trace contextRef="#ctx0" brushRef="#br0" timeOffset="515.51">59 1132 24575,'3'2'0,"2"7"0,15 3 0,12 0 0,14-4 0,9-9 0,7-9 0,4-6 0,-10 1-8191</inkml:trace>
  <inkml:trace contextRef="#ctx0" brushRef="#br0" timeOffset="1008.6">589 502 24575,'-8'10'0,"-7"15"0,-4 17 0,2 11 0,3 6 0,5 6 0,5 1 0,7 0 0,8-1 0,6 0 0,9 0 0,6-2 0,6-6 0,2-10 0,-7-14-8191</inkml:trace>
  <inkml:trace contextRef="#ctx0" brushRef="#br0" timeOffset="1517.24">824 809 24575,'3'-2'0,"0"-1"0,0 1 0,0 1 0,0-1 0,0 0 0,1 1 0,-1-1 0,1 1 0,-1 0 0,1 0 0,-1 1 0,5-1 0,2-1 0,0 2 0,0-1 0,12 2 0,-19-1-10,0 1-1,1-1 0,-1 1 1,0-1-1,1 1 0,-1 0 1,0 0-1,0 0 0,0 1 1,0-1-1,0 1 1,0 0-1,0 0 0,0 0 1,-1 0-1,1 0 0,-1 1 1,0-1-1,1 1 0,-1-1 1,0 1-1,0 0 0,-1 0 1,1 0-1,-1 0 1,1 0-1,-1 0 0,0 1 1,0-1-1,0 0 0,-1 1 1,1-1-1,-1 0 0,0 1 1,0-1-1,-1 6 0,0 5-168,-2 0-1,0 0 1,-1 0-1,0 0 1,-1-1-1,0 0 1,-1 0-1,-1-1 1,0 1-1,-16 20 1,23-32 177,-1 0 1,0 0-1,1 0 1,-1 0-1,0 0 1,0 0-1,1 0 1,-1 0-1,0-1 1,0 1-1,0 0 1,0 0-1,0-1 1,0 1-1,-1-1 1,1 1-1,-2 0 1,4-3 1,-1 0-1,1 0 1,-1 0 0,1 0 0,-1 0 0,1 0 0,0 1 0,0-1-1,0 0 1,0 0 0,2-1 0,54-81 2,-34 54 96,-2-1 0,-1-1-1,22-51 1,-40 76 1276,-4 9-822,-6 11-480,5-3-71,1 1-1,0 0 1,0 0 0,1 0 0,1 0-1,-1 0 1,2 0 0,2 16 0,-1-11-1,1 0 0,1-1 0,0 1-1,1-1 1,9 18 0,-13-30-49,0-1 1,0 0-1,0 0 0,0 0 0,1 1 1,-1-1-1,1-1 0,0 1 0,-1 0 1,1 0-1,0 0 0,0-1 0,0 1 1,0-1-1,0 0 0,1 0 0,-1 0 1,0 0-1,1 0 0,-1 0 0,0 0 1,1-1-1,-1 1 0,1-1 0,-1 0 0,1 1 1,4-2-1,19-2-6778</inkml:trace>
  <inkml:trace contextRef="#ctx0" brushRef="#br0" timeOffset="1518.24">1309 912 24575,'9'0'0,"17"0"0,16 0 0,3 0 0,6-7 0,-5-3-8191</inkml:trace>
  <inkml:trace contextRef="#ctx0" brushRef="#br0" timeOffset="2754.34">1542 558 24575,'3'-1'0,"0"-1"0,-1 1 0,1 0 0,0 0 0,0 1 0,0-1 0,0 0 0,0 1 0,0 0 0,0-1 0,0 1 0,3 1 0,5-1 0,14-2 0,50 2 0,-66 1 0,0 0 0,0 1 0,1 0 0,-1 1 0,-1 0 0,1 0 0,0 0 0,13 9 0,-19-9 0,0-1 0,0 0 0,-1 0 0,1 1 0,-1-1 0,0 1 0,0 0 0,0 0 0,0 0 0,0 0 0,0 0 0,-1 0 0,0 0 0,1 1 0,-1-1 0,0 0 0,-1 1 0,1-1 0,-1 1 0,1-1 0,-1 1 0,0-1 0,-1 6 0,-1 7 0,0 1 0,-2 0 0,-8 26 0,5-19 0,3-8 0,0 0 0,1 1 0,0-1 0,2 1 0,-1 23 0,2-36 0,0-1 0,1 1 0,-1 0 0,1-1 0,-1 1 0,1-1 0,0 1 0,1-1 0,-1 0 0,0 1 0,1-1 0,0 0 0,0 0 0,0 0 0,0 0 0,0 0 0,1-1 0,-1 1 0,1-1 0,-1 1 0,1-1 0,0 0 0,0 0 0,0 0 0,1 0 0,-1-1 0,0 1 0,0-1 0,1 0 0,-1 0 0,7 1 0,-4-1-114,1-1 1,0 0-1,-1 0 0,1-1 0,0 0 1,-1 0-1,1 0 0,-1-1 0,1 0 1,-1 0-1,8-4 0,31-16-6713</inkml:trace>
  <inkml:trace contextRef="#ctx0" brushRef="#br0" timeOffset="3200.11">1953 177 24575,'6'3'0,"-1"1"0,0-1 0,-1 1 0,1 0 0,-1 1 0,1-1 0,-1 1 0,6 9 0,3 3 0,77 106-8546,-61-78 8260,-3 2-1,27 63 1,-36-67 822,-2 1 0,-2 1 0,-2 0 0,-2 0 0,-1 1 0,1 60 0,-7 13 5215,-4 158-5849,-1-220-1267,-1-5-5462</inkml:trace>
  <inkml:trace contextRef="#ctx0" brushRef="#br0" timeOffset="3630.92">2731 0 24575,'-15'32'-1990,"1"1"0,-10 37 0,10-20 1177,3 0 0,-6 65-1,7 253-211,11-304-437,-1-46 1551,17 343-3674,-11-320 3396,1-1-1,3 0 1,1-1 0,1 0-1,3-1 1,35 69 0,-12-45 2297,-1-6 3310</inkml:trace>
  <inkml:trace contextRef="#ctx0" brushRef="#br0" timeOffset="5985.62">3068 689 24575,'5'-5'0,"0"-1"0,0 1 0,0 0 0,1 0 0,0 1 0,0-1 0,0 1 0,0 1 0,1-1 0,0 1 0,-1 0 0,1 1 0,0-1 0,0 1 0,15-2 0,-18 4 0,0-1 0,1 1 0,-1 0 0,0 0 0,1 0 0,-1 1 0,0-1 0,0 1 0,1 0 0,-1 0 0,0 1 0,0-1 0,0 1 0,0 0 0,0 0 0,-1 0 0,1 1 0,-1-1 0,1 1 0,-1 0 0,0 0 0,0 0 0,0 0 0,0 1 0,-1-1 0,1 1 0,-1-1 0,2 5 0,-2-2 0,-1-1 0,1 1 0,-1-1 0,0 1 0,-1 0 0,1 0 0,-1 0 0,0-1 0,-1 1 0,1 0 0,-1 0 0,-1-1 0,1 1 0,-1-1 0,1 1 0,-2-1 0,1 1 0,-1-1 0,-4 7 0,-7 11 0,-1 0 0,-30 34 0,40-51 0,-40 44 0,22-25 0,-29 40 0,46-53 0,8-8 0,17-13 0,8-10 0,-1-2 0,-1-1 0,35-38 0,58-84 0,-107 129 0,3-3 0,0-1 0,-1-1 0,17-35 0,-27 41 0,-3 13 0,0 1 0,0 0 0,0 0 0,0 0 0,0 0 0,0 0 0,0-1 0,0 1 0,0 0 0,0 0 0,0 0 0,0 0 0,0 0 0,0-1 0,0 1 0,0 0 0,-1 0 0,1 0 0,0 0 0,0 0 0,0 0 0,0 0 0,0 0 0,0-1 0,-1 1 0,1 0 0,0 0 0,0 0 0,0 0 0,0 0 0,0 0 0,-1 0 0,1 0 0,0 0 0,0 0 0,0 0 0,0 0 0,-1 0 0,1 0 0,0 0 0,-1 1 0,-1-1 0,1 1 0,0 0 0,0-1 0,0 1 0,-1 0 0,1 0 0,0 0 0,0 0 0,0 0 0,0 0 0,1 0 0,-1 0 0,-1 3 0,-4 6 0,1 1 0,1 0 0,0 0 0,0 0 0,1 1 0,1-1 0,0 1 0,0 0 0,1-1 0,1 15 0,0-6 0,2 0 0,0 0 0,1 0 0,1 0 0,8 24 0,-8-35 0,-1 0 0,1-1 0,0 1 0,7 10 0,-9-16 0,0 0 0,1 0 0,-1 0 0,1-1 0,-1 1 0,1 0 0,0-1 0,0 0 0,0 0 0,1 0 0,-1 0 0,0 0 0,4 1 0,-6-3 3,0 1-1,0-1 0,0 0 1,0 0-1,0 1 0,0-1 1,0 0-1,0 0 0,-1 0 1,1 0-1,0 0 0,0 0 1,0 0-1,0-1 0,0 1 1,0 0-1,0 0 0,0-1 1,-1 1-1,1-1 0,0 1 1,0-1-1,0 1 0,-1-1 0,1 1 1,0-1-1,-1 1 0,1-1 1,0 0-1,0-1 0,1-1-207,-1 0 0,1 0-1,-1 0 1,0 0 0,0 0-1,1-7 1,3-20-6622</inkml:trace>
  <inkml:trace contextRef="#ctx0" brushRef="#br0" timeOffset="6365.28">3494 280 24575,'5'-3'0,"0"-1"0,0 1 0,0 0 0,0 0 0,1 0 0,0 1 0,-1 0 0,1 0 0,0 0 0,0 1 0,0 0 0,0 0 0,0 1 0,0-1 0,11 2 0,-15-1 0,-1 1 0,1-1 0,-1 1 0,1-1 0,-1 1 0,1 0 0,-1 0 0,1-1 0,-1 1 0,0 0 0,1 0 0,-1 0 0,0 0 0,0 1 0,0-1 0,0 0 0,0 0 0,0 1 0,0-1 0,0 1 0,-1-1 0,1 1 0,0-1 0,-1 1 0,1-1 0,-1 1 0,0-1 0,1 1 0,-1 2 0,1 6 0,-1 0 0,0 0 0,-3 18 0,2-8 0,0-10 0,1-1 0,0 1 0,0 0 0,1 0 0,1-1 0,0 1 0,4 13 0,-4-19 0,0 0 0,0 0 0,0 0 0,1 0 0,-1-1 0,1 1 0,0-1 0,0 1 0,1-1 0,-1 0 0,1 0 0,-1 0 0,1-1 0,0 0 0,0 1 0,0-1 0,0-1 0,6 3 0,2 0-97,0 0-1,0-1 1,1 0-1,-1-1 1,1-1-1,0 0 1,-1-1-1,1 0 1,0 0-1,-1-2 1,1 0-1,-1 0 0,22-7 1,-11-2-6730</inkml:trace>
</inkml:ink>
</file>

<file path=word/ink/ink1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31T20:49:23.661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 1716 24575,'10'0'0,"15"0"0,15 0 0,11 0 0,9 0 0,5 0 0,5-2 0,2-4 0,-10-1-8191</inkml:trace>
  <inkml:trace contextRef="#ctx0" brushRef="#br0" timeOffset="535.11">1102 1777 24575,'73'-102'-574,"-34"37"-3511,57-129 0,-58 100 5403,-18 24 718,-29 102-2011,0 0 0,-7 65 0,5 72-358,11-163 674,1 103 2423,0-95-2748,1 0-1,0 0 1,1 0 0,0-1-1,8 22 1,-10-33-66,0 0-1,-1 0 1,1 0-1,0 0 1,0 0 0,1 0-1,-1 0 1,0-1 0,1 1-1,-1 0 1,1 0-1,-1-1 1,1 1 0,0-1-1,0 0 1,-1 0 0,1 1-1,4 0 1,8-1-4736</inkml:trace>
  <inkml:trace contextRef="#ctx0" brushRef="#br0" timeOffset="1260.73">2012 1 24575,'42'45'-88,"-2"2"0,-2 2 0,-3 1 0,-1 2 0,-3 1 0,-2 2 0,-3 1 0,38 113 0,-39-70 444,23 167-1,-18-80-274,-7-54-81,-5 2 0,0 179 0,-17-239 0,-9 262 0,3-281 0,-2-1 0,-2 0 0,-3-1 0,-19 55 0,27-96-195,0-1 0,-1 0 0,-1 0 0,1-1 0,-2 0 0,-7 10 0,-9 5-6632</inkml:trace>
</inkml:ink>
</file>

<file path=word/ink/ink1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31T20:54:09.623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 63 24575,'3'-2'0,"0"0"0,0 0 0,0 0 0,0 1 0,1 0 0,-1-1 0,0 1 0,1 1 0,6-2 0,3-1 0,139-27-5910,-96 23 6515,0 2 0,0 3 0,0 2 0,89 13-1,-140-13-321,1 1-1,-1 0 0,0 0 0,0 1 1,0-1-1,0 1 0,0 0 0,0 0 1,4 4-1,-7-4-278,0 0-1,1 0 1,-1 1 0,0-1 0,-1 1-1,1-1 1,0 1 0,-1 0-1,1 0 1,-1-1 0,0 1 0,0 0-1,0 0 1,-1 0 0,1 0 0,0 6-1,7 54-3,4-1 0,32 105 0,-20-110 0,-16-40 0,0 1 0,-1-1 0,-1 2 0,-1-1 0,4 22 0,-9-37 0,0 0 0,0-1 0,0 1 0,0 0 0,-1-1 0,1 1 0,-1-1 0,1 1 0,-1-1 0,0 1 0,0-1 0,0 1 0,-1-1 0,1 0 0,0 1 0,-1-1 0,1 0 0,-1 0 0,0 0 0,0 0 0,0-1 0,0 1 0,0 0 0,0-1 0,0 1 0,-1-1 0,1 0 0,0 0 0,-4 2 0,-7 1 0,0 0 0,0-1 0,0 0 0,-20 1 0,26-4 0,-335 11 0,308-11 0,14 0-103,9 0-149,-1 0-1,1 0 1,0-1-1,-14-3 1,13-1-6575</inkml:trace>
  <inkml:trace contextRef="#ctx0" brushRef="#br0" timeOffset="2399.07">73 371 24575,'0'-2'0,"7"-14"0,6-9 0,0-5 0,3-5 0,1-2 0,0 1 0,-2 2 0,-2 5 0,-3 12 0,-3 18 0,-3 21 0,1 14 0,1 12 0,1 7 0,0 4 0,0-7-8191</inkml:trace>
</inkml:ink>
</file>

<file path=word/ink/ink1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31T20:54:05.426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732 656 24575,'-13'-50'0,"-22"-60"0,25 86 0,-1-1 0,-2 1 0,0 1 0,-19-25 0,4 15 0,-1 1 0,-1 1 0,-1 2 0,-2 1 0,-1 1 0,-1 2 0,-1 2 0,-66-32 0,73 42 0,0 2 0,-1 1 0,-1 1 0,1 1 0,-1 2 0,-57-4 0,49 9 0,0 1 0,1 2 0,-1 1 0,0 2 0,-42 12 0,44-6 0,0 1 0,1 2 0,1 1 0,0 2 0,1 2 0,1 1 0,1 1 0,0 2 0,2 1 0,1 1 0,-51 58 0,52-48 0,1 1 0,1 1 0,2 2 0,2 0 0,2 1 0,1 2 0,3 0 0,1 0 0,-18 87 0,23-75 0,3 1 0,2 1 0,3-1 0,2 1 0,12 88 0,-5-99 0,2 0 0,3-1 0,1-1 0,2 0 0,2 0 0,1-2 0,31 50 0,-19-45-790,2 0-1,2-2 1,2-2-1,1-1 1,70 58-1,-70-70-30,1-1 0,1-2 0,61 29 0,-66-39 1235,1-2 1,52 14-1,-58-20-662,1-3 0,-1 0 0,56 1 0,-53-7 799,1-1 0,-1-2 0,0 0 0,-1-3 0,1 0 0,-1-2 0,-1-1 0,0-2 0,0-1 0,-1-1 0,-1-2 0,52-37 0,-56 34-428,-1-1 0,0-1-1,-2-1 1,33-44-1,-31 30-122,0-1 0,-3 0 0,-1-2 0,-2 0 0,-1-1 0,-3-1 0,16-78 0,-19 58 0,-2 0 0,-4 0 0,-2 0 0,-11-117 0,3 131 206,-3 0 0,-1 1 0,-32-87-1,26 93-790,-2 1 0,-2 1 0,-1 0 0,-2 1 0,-2 2-1,-1 0 1,-1 2 0,-2 1 0,-2 1 0,0 2 0,-2 1-1,-70-46 1,69 54-107,-39-16 0,42 23 1483,-1 1-1,0 2 1,-43-8-1,48 13-234,-1 1 1,0 2-1,0 1 0,-1 1 0,1 2 1,0 0-1,0 2 0,-43 12 0,28-3-653,1 2-1,0 3 1,2 0-1,0 3 1,1 2-1,1 1 1,1 1-1,1 3 1,2 1-1,1 1 1,1 2-1,2 1 0,-39 54 1,15-9-6730</inkml:trace>
</inkml:ink>
</file>

<file path=word/ink/ink1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31T20:53:54.122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0 945 24575,'0'-1'0,"1"0"0,-1 1 0,0-1 0,1 0 0,-1 0 0,0 1 0,1-1 0,-1 0 0,1 1 0,-1-1 0,1 1 0,0-1 0,-1 1 0,1-1 0,0 1 0,-1-1 0,2 0 0,4-3 0,39-38 0,-2-3 0,-2-1 0,-2-1 0,-2-3 0,-2-1 0,-2-1 0,-3-2 0,-2-2 0,-2 0 0,-3-1 0,-3-2 0,-2 0 0,17-100 0,-34 154 0,1-6 0,0-1 0,-1 1 0,0 0 0,-1-1 0,-1-13 0,1 25 0,0-1 0,0 1 0,0 0 0,0 0 0,0-1 0,0 1 0,0 0 0,0 0 0,0-1 0,0 1 0,0 0 0,0 0 0,0-1 0,0 1 0,0 0 0,0 0 0,0-1 0,0 1 0,-1 0 0,1 0 0,0-1 0,0 1 0,0 0 0,0 0 0,0-1 0,-1 1 0,1 0 0,0 0 0,0 0 0,0 0 0,-1-1 0,1 1 0,0 0 0,0 0 0,-1 0 0,1 0 0,0 0 0,0 0 0,-1 0 0,1 0 0,0 0 0,0 0 0,-1-1 0,1 1 0,0 0 0,0 1 0,-1-1 0,1 0 0,0 0 0,0 0 0,-1 0 0,1 0 0,0 0 0,0 0 0,-1 0 0,1 0 0,0 0 0,0 1 0,-1-1 0,1 0 0,0 0 0,0 0 0,0 0 0,-1 1 0,1-1 0,-11 17 0,1 7 0,0 0 0,2 1 0,-8 37 0,-10 82 0,26-141 0,-11 86 0,0 107 0,19 90 0,2-160-1365,-4-68-5462</inkml:trace>
</inkml:ink>
</file>

<file path=word/ink/ink1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31T20:53:34.883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081 1117 24575,'0'-2'0,"8"-4"0,2-1-8191</inkml:trace>
  <inkml:trace contextRef="#ctx0" brushRef="#br0" timeOffset="569.73">1992 1131 24575</inkml:trace>
  <inkml:trace contextRef="#ctx0" brushRef="#br0" timeOffset="985.64">5001 836 24575</inkml:trace>
  <inkml:trace contextRef="#ctx0" brushRef="#br0" timeOffset="1419.82">8130 792 24575</inkml:trace>
  <inkml:trace contextRef="#ctx0" brushRef="#br0" timeOffset="2311.57">10802 1 24575,'10'0'0,"11"0"0,14 0 0,9 2 0,4 2 0,2 1 0,2 4 0,-8-1-8191</inkml:trace>
  <inkml:trace contextRef="#ctx0" brushRef="#br0" timeOffset="2790.46">10846 191 24575,'10'3'0,"16"0"0,13 1 0,16 1 0,-3 0-8191</inkml:trace>
  <inkml:trace contextRef="#ctx0" brushRef="#br0" timeOffset="3534.53">157 1248 24575,'-3'0'0,"1"0"0,0 1 0,0-1 0,0 1 0,0 0 0,0-1 0,1 1 0,-1 0 0,0 0 0,0 1 0,1-1 0,-1 0 0,-2 3 0,-19 20 0,22-24 0,-6 10 0,0 0 0,0 1 0,1-1 0,1 1 0,0 1 0,-8 22 0,-13 76 0,24-99 0,-7 35 0,2 0 0,2 1 0,2-1 0,2 1 0,6 54 0,-2-74 0,2 1 0,0-1 0,2 1 0,2-2 0,0 1 0,1-1 0,2-1 0,0 0 0,32 45 0,3-12-1365,-1-9-5462</inkml:trace>
  <inkml:trace contextRef="#ctx0" brushRef="#br0" timeOffset="4213.92">700 1719 24575,'7'-5'-75,"0"1"-1,0 0 0,0 1 0,0 0 1,0 0-1,1 0 0,0 1 0,-1 0 1,1 0-1,0 1 0,0 0 1,0 1-1,0-1 0,0 2 0,0-1 1,0 1-1,9 2 0,-12-2-32,-1 0-1,1 0 1,-1 1-1,1-1 1,-1 1-1,0 0 0,0 0 1,0 0-1,0 1 1,0 0-1,-1 0 1,1 0-1,-1 0 1,1 0-1,-1 0 1,0 1-1,0 0 0,-1 0 1,1-1-1,-1 2 1,0-1-1,0 0 1,0 0-1,-1 1 1,1-1-1,-1 0 1,0 1-1,0 0 0,-1-1 1,1 7-1,-1-3-563,-1 0-1,0 1 1,0-1 0,0 0-1,-5 13 1,1-7 629,-1-1 0,0 1 0,-1-1 0,-15 22 0,-1-5 420,-1-1-1,-36 34 0,51-54-385,4-3 149,-1-1 1,1 0-1,-1 0 0,0 0 0,0-1 0,0 1 1,-9 3-1,16-8-122,-1 0 1,0-1 0,0 1-1,0 0 1,0 0 0,0 0 0,1 0-1,-1 0 1,0 0 0,0 0-1,0-1 1,0 1 0,0 0-1,0 0 1,0 0 0,0 0-1,0-1 1,1 1 0,-1 0-1,0 0 1,0 0 0,0 0-1,0-1 1,0 1 0,0 0 0,0 0-1,0 0 1,0 0 0,0-1-1,0 1 1,0 0 0,0 0-1,-1 0 1,1 0 0,0-1-1,0 1 1,0 0 0,0 0-1,0 0 1,0 0 0,0-1-1,0 1 1,0 0 0,-1 0 0,1 0-1,0 0 1,0 0 0,0 0-1,0 0 1,0 0 0,-1-1-1,1 1 1,0 0 0,0 0-1,0 0 1,0 0 0,-1 0-1,1 0 1,0 0 0,0 0 0,0 0-1,0 0 1,-1 0 0,1 0-1,0 0 1,0 0 0,0 0-1,-1 0 1,1 0 0,4-7 1016,0-1 0,1 1 1,-1 0-1,8-7 0,48-48-1033,-39 42 247,136-122-1041,-12 11-5200,-141 128 5992,2-2 0,-1 0 0,0-1 0,0 1 0,0-1 0,-1 0 0,8-12 0,-11 8 0,-6 8 0,-11 10 0,8-2 374,1 1 0,1-1 0,-1 2 0,1-1 0,0 1-1,1 0 1,0 0 0,0 0 0,1 1 0,0 0 0,0 0 0,1 0-1,0 0 1,1 0 0,-3 19 0,4-20-334,0 0 0,1 0 0,0 0 0,1 0 1,0 0-1,0 0 0,0-1 0,1 1 0,0 0 0,1-1 0,0 1 0,0-1 0,0 0 1,1 0-1,0 0 0,0 0 0,1-1 0,0 0 0,10 11 0,25 11-1405,0-6-5462</inkml:trace>
  <inkml:trace contextRef="#ctx0" brushRef="#br0" timeOffset="4601.41">1581 1909 24575,'7'-2'0,"13"-4"0,23-5 0,4-2-8191</inkml:trace>
  <inkml:trace contextRef="#ctx0" brushRef="#br0" timeOffset="5100.07">2124 1645 24575,'5'5'0,"2"4"0,-1 8 0,-1 6 0,-4 9 0,-2 2 0,-3-3 0,-4-1 0,-1-4 0,2-3 0,2-3 0,4-1 0,5-2 0,12-5 0,7-5 0,11-8 0,-1-3-8191</inkml:trace>
  <inkml:trace contextRef="#ctx0" brushRef="#br0" timeOffset="5101.07">2594 1380 24575,'2'5'0,"12"14"0,7 14 0,6 13 0,3 10 0,-1 5 0,-6 2 0,-6 10 0,-9 3 0,-8-2 0,-9-3-2564,-11-1 2564,-4-8 0,-8-7 0,1-12-5627</inkml:trace>
  <inkml:trace contextRef="#ctx0" brushRef="#br0" timeOffset="5601.27">2947 1191 24575,'10'8'0,"3"4"0,-1 11 0,-2 6 0,-10 8 0,-5 1 0,-2 0 0,5 3 0,5-5 0,8-7 0,14-9 0,13-8 0,0-6-8191</inkml:trace>
  <inkml:trace contextRef="#ctx0" brushRef="#br0" timeOffset="6034.49">4209 1278 24575,'-10'9'0,"-11"17"0,-6 13 0,-5 10 0,-1 17-4456,3 7 4456,3 2-3170,7-1 3170,6-2 0,7-3 0,3-4 1587,5-3-1587,6 1 0,5-3 0,4-9 1886,4-14-1886,7-10 4153,-3-10-12344</inkml:trace>
  <inkml:trace contextRef="#ctx0" brushRef="#br0" timeOffset="6664.05">4709 1483 24575,'11'7'0,"-1"-1"0,0 1 0,0 1 0,-1 0 0,1 0 0,-2 1 0,1 0 0,-1 0 0,-1 1 0,0 0 0,0 1 0,-1-1 0,0 1 0,-1 1 0,-1-1 0,1 1 0,-2-1 0,5 25 0,-7-28 0,-2-1 0,1 0 0,-1 0 0,0 0 0,0 0 0,-1 0 0,0 0 0,0 0 0,-1 0 0,1 0 0,-2-1 0,1 0 0,-1 1 0,0-1 0,-8 9 0,0-1 0,0 0 0,-1-1 0,-1-1 0,0 0 0,-17 10 0,10-9 0,0-1 0,-40 17 0,39-23 0,21-6 0,1 0 0,0 0 0,0 0 0,0 0 0,0 0 0,-1 0 0,1 0 0,0 0 0,0 0 0,0 0 0,0 0 0,0 0 0,-1 0 0,1 0 0,0 0 0,0 0 0,0 0 0,0 0 0,0 0 0,-1-1 0,1 1 0,0 0 0,0 0 0,0 0 0,0 0 0,0 0 0,0 0 0,-1 0 0,1 0 0,0-1 0,0 1 0,0 0 0,0 0 0,0 0 0,0 0 0,0 0 0,0-1 0,0 1 0,0 0 0,0 0 0,0 0 0,0 0 0,0 0 0,0-1 0,0 1 0,0 0 0,0 0 0,0 0 0,0 0 0,0-1 0,0 1 0,2-3 0,0 0 0,0 1 0,0-1 0,0 0 0,1 1 0,-1 0 0,1-1 0,4-2 0,162-106 0,-31 23 0,-108 66 0,0-2 0,34-34 0,-59 53 0,0 1 0,0-1 0,-1-1 0,1 1 0,-1-1 0,-1 0 0,1 0 0,4-10 0,-8 15 0,0 1 0,1 0 0,-1-1 0,0 1 0,0 0 0,0-1 0,0 1 0,0 0 0,0-1 0,0 1 0,0-1 0,1 1 0,-2 0 0,1-1 0,0 1 0,0-1 0,0 1 0,0 0 0,0-1 0,0 1 0,0 0 0,0-1 0,0 1 0,-1 0 0,1-1 0,0 1 0,0 0 0,-1-1 0,1 1 0,-11 2 0,-11 17 0,13-6-85,1 0 0,0 0-1,0 1 1,2 1 0,0-1-1,0 1 1,2 0 0,0 0-1,0 0 1,1 1 0,1-1-1,1 1 1,0 0 0,1-1-1,2 18 1,5 14-6742</inkml:trace>
  <inkml:trace contextRef="#ctx0" brushRef="#br0" timeOffset="6665.05">5443 1763 24575,'3'0'0,"10"2"0,16 2 0,15 1 0,18 1 0,-2-1-8191</inkml:trace>
  <inkml:trace contextRef="#ctx0" brushRef="#br0" timeOffset="7130.41">5928 1528 24575,'1'15'0,"1"0"0,1 0 0,0 0 0,1-1 0,1 1 0,0-1 0,1 0 0,0-1 0,1 1 0,11 14 0,-15-23 0,1 0 0,-1-1 0,1 1 0,0-1 0,0 0 0,0 0 0,1 0 0,-1-1 0,1 0 0,0 0 0,0 0 0,0 0 0,0-1 0,0 0 0,1 0 0,-1 0 0,1-1 0,-1 1 0,1-1 0,0-1 0,-1 1 0,8-1 0,-6 0 0,0-1 0,-1 0 0,1 0 0,0-1 0,-1 0 0,0 0 0,1 0 0,-1-1 0,0 0 0,0 0 0,0-1 0,-1 1 0,1-1 0,-1 0 0,0-1 0,0 1 0,-1-1 0,9-10 0,17-37 0,-30 52 0,0-1 0,1 1 0,-1 0 0,0-1 0,0 1 0,0 0 0,0-1 0,1 1 0,-1 0 0,0-1 0,1 1 0,-1 0 0,0-1 0,0 1 0,1 0 0,-1 0 0,0 0 0,1-1 0,-1 1 0,0 0 0,1 0 0,-1 0 0,1 0 0,-1-1 0,0 1 0,1 0 0,3 9 0,-1 21 0,-3-26 0,0 38 0,-1-15 0,2 0 0,1 0 0,1 0 0,7 29 0,-2-35-1365,2-7-5462</inkml:trace>
  <inkml:trace contextRef="#ctx0" brushRef="#br0" timeOffset="7548.32">6749 1292 24575,'3'17'0,"0"16"0,0 15 0,0 10 0,-1 1-8755,-1 2 8755,-1-1-3467,-2 1 3467,-1-1-1327,-8 10 1327,-7 2-2296,-5 0 2296,-4-1-538,-5-1 538,-6 4 875,2-11 6442</inkml:trace>
</inkml:ink>
</file>

<file path=word/ink/ink1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31T20:53:31.478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0 0 24575</inkml:trace>
</inkml:ink>
</file>

<file path=word/ink/ink1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31T20:54:08.894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 1 24575,'0'10'0,"0"15"0,0 15 0,0 9 0,2 5 0,1 2 0,0 2 0,0 4 0,-1 1 0,-1-2 0,-1-13-8191</inkml:trace>
</inkml:ink>
</file>

<file path=word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31T21:26:49.451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 302 3880,'0'0'3297,"17"-7"-1557,1-1-1056,-5 2-96,0 1 0,0 0 0,1 1 1,-1 1-1,26-4 0,188-19 6204,88-11-3464,-243 26-3395,100-2 0,-172 13 23,0 0 0,0-1 0,0 1 0,0 0 0,1 0 0,-1 0 0,0 0-1,0 0 1,0 0 0,1 0 0,-1 0 0,0 0 0,0 0 0,0 0 0,0 0 0,1 0 0,-1 0 0,0 0-1,0 0 1,0 1 0,0-1 0,1 0 0,-1 0 0,0 0 0,0 0 0,0 0 0,0 0 0,0 0 0,1 0-1,-1 1 1,0-1 0,0 0 0,0 0 0,0 0 0,0 0 0,0 0 0,0 1 0,0-1 0,0 0 0,1 0-1,-1 0 1,0 0 0,0 1 0,0-1 0,0 0 0,0 0 0,0 0 0,0 1 0,0-1 0,-10 11-1764,-15 5-754,-1-1 0,-40 18 0,-6-1-4872</inkml:trace>
  <inkml:trace contextRef="#ctx0" brushRef="#br0" timeOffset="1">100 513 9938,'0'0'2185,"0"15"-699,0 201 4928,3-60-3365,28 195 0,-28-327-2907,1 0 1,1-1-1,1 1 0,1-1 1,1 0-1,1-1 1,1 0-1,13 21 0,-21-41-149,-1 0 0,1 0-1,-1 0 1,1 0-1,-1 0 1,1 0 0,0-1-1,0 1 1,0 0-1,0-1 1,0 0 0,1 0-1,-1 1 1,0-1-1,1 0 1,-1-1 0,0 1-1,1 0 1,-1-1-1,1 1 1,-1-1-1,1 0 1,-1 0 0,1 0-1,0 0 1,-1 0-1,1-1 1,-1 1 0,5-2-1,3-2-71,1 0-1,-1-1 1,0-1-1,0 1 1,11-10-1,-18 13 62,25-17-512,105-74-6241,-93 63 605</inkml:trace>
  <inkml:trace contextRef="#ctx0" brushRef="#br0" timeOffset="1067.24">1181 1013 15507,'3'-15'2323,"7"-37"252,4-90 0,-14 121-2242,0-2 70,-3-37-1,1 53-333,1-1 0,-1 1-1,0 0 1,0 0 0,0 1 0,-1-1 0,-1 1 0,1-1-1,-6-7 1,7 12-35,1 0-1,-1 0 0,1 0 1,-1 1-1,0-1 0,0 0 1,0 1-1,0 0 1,0-1-1,0 1 0,0 0 1,-1 0-1,1 0 0,-3-1 1,3 2-28,1 0 1,0 0 0,-1 0-1,1 0 1,-1 0 0,1 0-1,0 0 1,-1 0 0,1 1-1,0-1 1,-1 1 0,1-1-1,0 1 1,0-1-1,-1 1 1,1-1 0,0 1-1,0 0 1,0 0 0,0 0-1,0 0 1,0 0 0,0 0-1,0 0 1,0 0 0,0 0-1,-1 2 1,-5 10 54,0 0 0,1 0-1,1 1 1,-8 25 0,-7 64 211,9-6 280,4 154 1,7-235-471,2 20 149,2 1 1,16 70-1,-13-73-464,0 1 1,3 68-1,-10-103 218,0 0 1,0 1-1,0-1 0,0 0 1,-1 0-1,1 0 1,0 0-1,0 0 1,0 0-1,0 0 0,0 0 1,0 0-1,-1 0 1,1 0-1,0 0 1,0 1-1,0-1 1,0 0-1,0 0 0,0 0 1,-1 0-1,1 0 1,0 0-1,0 0 1,0 0-1,0 0 0,0 0 1,-1-1-1,1 1 1,0 0-1,0 0 1,0 0-1,0 0 1,0 0-1,0 0 0,-1 0 1,1 0-1,0 0 1,0 0-1,0 0 1,0 0-1,0-1 0,0 1 1,0 0-1,-1 0-28,-5-4-15,0 1 0,0-1 0,1 0 0,-1-1 0,1 1 0,-8-10 0,-29-38-842,25 31 454,6 7 268,-20-26-164,29 37 373,0-1 0,0 1 1,1 0-1,-1 0 0,1-1 1,0 1-1,0-1 0,0 0 0,0 1 1,0-7-1,1 9-24,0-1 1,0 1-1,1 0 0,-1-1 1,1 1-1,-1 0 0,1 0 1,-1-1-1,1 1 1,-1 0-1,1 0 0,0 0 1,0 0-1,0 0 0,0 0 1,0 0-1,0 0 0,0 0 1,0 0-1,0 1 0,0-1 1,0 0-1,0 1 0,2-1 1,36-12 84,-24 8-11,90-28-224,12-5-1852,-41 9-2187,-20 6-1454</inkml:trace>
  <inkml:trace contextRef="#ctx0" brushRef="#br0" timeOffset="1068.24">1848 53 15403,'0'0'3537,"24"-4"-1976,3-1-1064,115-18 1616,-91 16-1291,-17 1 239,55-1-1,-88 7-734,-2 10-758,-7 24 498,2 0 0,1 0 0,2 0 0,2 1 0,0 0 0,3-1 0,1 1 0,1-1 0,2 0 0,11 36 0,82 175 550,-50-137-306,-38-83-165,-2 1 0,0 0 1,-1 0-1,-2 1 0,-1 0 0,-1 0 1,-1 0-1,-1 43 0,-3-61-39,-1 1 0,0-1 0,0 1-1,0-1 1,-2 0 0,1 0-1,-1 0 1,0 0 0,-1-1 0,0 1-1,0-1 1,-1 0 0,0-1 0,0 1-1,-1-1 1,0-1 0,0 1 0,-9 5-1,-7 5 247,-1-1 0,0-2-1,-1 0 1,-52 19 0,75-32-346,-8 4-16,-2-1 0,1 0 0,0-1 1,-1-1-1,1 1 0,-24 0 0,37-3-213,-1-1 1,1 1-1,-1-1 0,1 0 0,-1 1 1,0-1-1,1 0 0,-1 0 1,0 0-1,2-2 0,4-3-902,23-9-4833,5-1-4799</inkml:trace>
</inkml:ink>
</file>

<file path=word/ink/ink1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31T20:54:04.297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656 108 24575,'-8'-8'0,"1"2"0,-1-1 0,-1 1 0,1 0 0,-1 0 0,0 1 0,0 1 0,-1-1 0,0 1 0,1 1 0,-1 0 0,-17-3 0,13 4 0,1 1 0,-1 1 0,1 0 0,-1 1 0,1 0 0,0 1 0,-1 1 0,-24 8 0,18-4 0,0 2 0,1 0 0,0 1 0,0 1 0,1 1 0,1 0 0,0 1 0,0 1 0,2 1 0,-1 0 0,2 1 0,-14 20 0,19-23 0,1 1 0,0 0 0,1 0 0,1 1 0,0 0 0,1 0 0,0 1 0,2-1 0,0 1 0,0 0 0,1 0 0,1 16 0,1-19 0,1 1 0,1-1 0,0 0 0,1-1 0,0 1 0,1 0 0,0-1 0,1 0 0,0 0 0,1 0 0,0 0 0,1-1 0,1 0 0,-1-1 0,12 12 0,-8-11 0,0-1 0,0 0 0,1-1 0,0 0 0,1-1 0,0-1 0,0 0 0,1 0 0,0-1 0,19 5 0,-14-6 0,-1-1 0,1-1 0,0-1 0,0 0 0,0-2 0,0 0 0,33-5 0,-31 2 0,-1-1 0,0-1 0,-1-1 0,1-1 0,-1 0 0,-1-1 0,1-1 0,-1-1 0,-1-1 0,0 0 0,0-2 0,-2 1 0,1-2 0,-1 0 0,-1-1 0,14-19 0,-19 21 0,-1-1 0,0 1 0,-1-1 0,-1-1 0,0 1 0,0-1 0,-2 0 0,0-1 0,-1 1 0,0-1 0,0-16 0,-3 18 0,0 1 0,-1-1 0,0 1 0,-1 0 0,-1-1 0,0 1 0,-1 0 0,0 0 0,-1 1 0,-1-1 0,1 1 0,-2 0 0,-9-13 0,4 10 0,0 0 0,-1 1 0,-1 0 0,0 1 0,-1 0 0,0 1 0,-1 1 0,-1 1 0,1 0 0,-2 1 0,1 1 0,-1 0 0,0 1 0,-29-6 0,27 9 0,0 0 0,-1 1 0,1 2 0,0 0 0,-1 1 0,1 1 0,-1 0 0,1 2 0,0 1 0,0 0 0,0 1 0,1 1 0,-33 16 0,33-13 0,1 2 0,0 0 0,1 2 0,1-1 0,0 2 0,0 0 0,1 1 0,1 1 0,1 0 0,-21 32 0,27-38 0,1 1 0,1 0 0,0 0 0,0 0 0,1 0 0,1 1 0,0-1 0,0 1 0,1 0 0,1 0 0,0 0 0,0 0 0,1 0 0,1 0 0,0 0 0,1 0 0,0 0 0,1-1 0,0 1 0,6 13 0,-3-13-151,0-1-1,0-1 0,1 1 0,1-1 1,0 0-1,0-1 0,1 0 1,10 8-1,33 26-6675</inkml:trace>
</inkml:ink>
</file>

<file path=word/ink/ink1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31T20:53:30.820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0 1 24575</inkml:trace>
</inkml:ink>
</file>

<file path=word/ink/ink1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31T20:53:09.231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3273 266 24575,'-5'5'0,"-11"11"0,-11 14 0,-4 13 0,2 13 0,3 6 0,6 5 0,6 4 0,8 2 0,8 2 0,5-3 0,5-3 0,5-3 0,7-1 0,10 1 0,-2-10-8191</inkml:trace>
  <inkml:trace contextRef="#ctx0" brushRef="#br0" timeOffset="496.68">3727 940 24575,'2'-23'0,"0"0"0,2 0 0,0 1 0,10-27 0,4-22 0,6-93 0,-21 134 0,-3 0 0,0 0 0,-6-42 0,5 66 0,0 0 0,-1 1 0,1-1 0,-1 1 0,0 0 0,-5-8 0,7 12 0,0 1 0,-1-1 0,1 0 0,0 1 0,-1-1 0,1 0 0,-1 1 0,0-1 0,1 1 0,-1-1 0,1 0 0,-1 1 0,0 0 0,1-1 0,-1 1 0,0-1 0,0 1 0,1 0 0,-1-1 0,0 1 0,0 0 0,1 0 0,-1 0 0,0 0 0,0 0 0,0 0 0,1 0 0,-1 0 0,0 0 0,0 0 0,0 0 0,1 0 0,-1 0 0,0 1 0,0-1 0,1 0 0,-1 1 0,0-1 0,0 0 0,1 1 0,-1-1 0,0 1 0,1-1 0,-1 1 0,1-1 0,-1 1 0,1 0 0,-1-1 0,1 1 0,-1 0 0,0 1 0,-4 5 0,0 0 0,1 1 0,0-1 0,0 1 0,0 0 0,1 1 0,0-1 0,-2 13 0,-10 72 0,15-92 0,-8 97 0,8 195 0,37 99 0,-23-266 0,48 265 0,-58-380 0,-5-24 0,-7-39 0,-3 1 0,-2 0 0,-32-78 0,-60-98 0,32 75 0,69 143 0,0 1 0,0 0 0,1 0 0,-3-10 0,6 17 0,0-1 0,-1 1 0,1 0 0,0 0 0,0 0 0,0 0 0,-1-1 0,1 1 0,1 0 0,-1 0 0,0 0 0,0-1 0,0 1 0,1 0 0,-1 0 0,0 0 0,1 0 0,-1 0 0,1 0 0,-1-1 0,1 1 0,0 0 0,-1 1 0,1-1 0,0 0 0,0 0 0,0 0 0,0 0 0,-1 1 0,3-2 0,5 0 0,0 0 0,0 0 0,0 1 0,0 0 0,1 0 0,-1 1 0,0 0 0,0 1 0,1 0 0,9 2 0,11 0 0,94 3 120,-104-7-417,0 0 0,-1-2 0,1 0 0,27-8 0,1-6-6530</inkml:trace>
  <inkml:trace contextRef="#ctx0" brushRef="#br0" timeOffset="497.68">4065 0 24575,'37'42'0,"-1"1"0,-2 2 0,-2 1 0,46 92 0,-47-78 0,-3 3 0,37 117 0,-52-132 0,-3 0 0,-2 0 0,-1 1 0,-1 82 0,-6-130 0,-7 150 0,5-130 0,-1-1 0,-1 0 0,-1 0 0,-1 0 0,-10 23 0,1-18-1365,2-10-5462</inkml:trace>
  <inkml:trace contextRef="#ctx0" brushRef="#br0" timeOffset="956.87">4697 705 24575,'10'-5'0,"13"-4"0,21-3 0,12 0 0,7 3-8528,5 2 8528,-2 5 0,-1 6 0,7 2 1350,-7 0-2363</inkml:trace>
  <inkml:trace contextRef="#ctx0" brushRef="#br0" timeOffset="957.91">4859 852 24575,'10'2'0,"13"4"0,16 3 0,10 0 0,5-1 0,3-3 0,2-1 0,1-2 0,10-2 0,-7 1-8191</inkml:trace>
  <inkml:trace contextRef="#ctx0" brushRef="#br0" timeOffset="-2199.14">849 264 24575,'-6'-6'0,"-1"1"0,0 1 0,0-1 0,0 1 0,-1 0 0,1 1 0,-1-1 0,0 1 0,0 1 0,0 0 0,-15-2 0,-7 0 0,-55 0 0,51 5 17,0 2-1,0 1 1,1 1-1,0 2 1,-45 15-1,52-13-169,2 1-1,-1 1 0,1 1 0,1 1 1,0 1-1,1 1 0,-26 23 1,42-32-779,0 0 0,0 0 0,1 0 1,0 0-1,-7 14 0,11-19 930,0 0 1,0 1-1,1-1 0,-1 0 1,0 1-1,1-1 0,-1 1 0,1 0 1,0-1-1,-1 1 0,1-1 1,0 1-1,0-1 0,0 1 1,0-1-1,0 1 0,1 0 1,-1-1-1,0 1 0,1-1 0,-1 1 1,1-1-1,-1 1 0,1-1 1,0 0-1,0 1 0,0-1 1,0 0-1,0 1 0,0-1 0,0 0 1,0 0-1,0 0 0,0 0 1,0 0-1,3 1 0,32 14-291,-16-11 2564,0-1 0,35 3 0,-24-4-2007,116 10-264,70 10 0,-180-17 0,-1 2 0,0 1 0,61 25 0,-81-27 0,-1 1 0,1 0 0,-1 1 0,18 15 0,-29-22 0,0 1 0,-1 0 0,0 0 0,0 0 0,0 0 0,0 1 0,0-1 0,-1 1 0,1 0 0,-1 0 0,0 0 0,0 0 0,-1 0 0,1 0 0,-1 1 0,0-1 0,0 0 0,0 1 0,0-1 0,-1 1 0,0-1 0,-1 7 0,0-7 0,0 0 0,0 0 0,-1-1 0,0 1 0,0-1 0,0 1 0,0-1 0,0 0 0,-1 0 0,1 0 0,-1 0 0,0 0 0,0 0 0,0-1 0,0 0 0,-1 1 0,1-1 0,-1 0 0,1-1 0,-1 1 0,-4 1 0,-7 3 0,-1-1 0,-1-1 0,-26 5 0,27-6 0,-1-1 0,1 0 0,-1-2 0,0 0 0,1 0 0,-1-2 0,1 0 0,-1-1 0,1-1 0,-23-7 0,36 10-44,1 0 0,-1 0 0,1-1 0,0 1 0,-1 0 0,1-1 0,0 1 0,0-1 0,0 0 0,0 0 0,0 1 0,0-2 0,1 1 0,-1 0 0,1 0 0,-1 0 0,1-1 0,0 1-1,0 0 1,0-1 0,0 1 0,0-1 0,1 1 0,-1-1 0,1 0 0,0 1 0,0-1 0,-1 0 0,2 1 0,-1-5 0,7-23-6783</inkml:trace>
  <inkml:trace contextRef="#ctx0" brushRef="#br0" timeOffset="-1463.72">1481 236 24575,'22'265'-9899,"-14"-194"9650,-1-1 3327,7 108-542,-4 91-4514,-17 0 2143,-11-91 6182,17-170-6347,-3 25 0,-1 1 0,-2-1 0,-20 60 0,26-90 0,0-1 0,0 0 0,0 1 0,-1-1 0,1 0 0,-1 0 0,1 0 0,-1 0 0,0 0 0,0 0 0,-3 2 0,4-4 0,0 1 0,0-1 0,0 1 0,0-1 0,0 0 0,0 0 0,0 1 0,0-1 0,0 0 0,0 0 0,0 0 0,0 0 0,0 0 0,0 0 0,0 0 0,0 0 0,0-1 0,0 1 0,0 0 0,0-1 0,0 1 0,1 0 0,-1-1 0,0 0 0,0 1 0,0-1 0,0 1 0,0-1 0,1 0 0,-1 1 0,-1-3 0,-10-12 0,0-1 0,2-1 0,0 0 0,0-1 0,-12-33 0,11 24 0,-30-68-1695,5-1 0,-26-110-1,48 146 727,3 0 0,-3-70 0,13 82 2139,5-73 0,-1 94 397,2 0 1,7-27-1,-6 33-1325,1 0-1,1 1 0,1-1 0,1 2 0,17-26 0,-19 32-272,1 1 0,1 0 0,0 1 0,0 0 0,1 0 0,1 2 0,0-1 0,0 1 0,0 1 0,1 0 0,1 1 0,-1 0 0,1 1 0,1 1 0,26-7 0,-27 9 31,0 1 0,0 1 0,0 0 0,0 1 0,0 1 0,1 0 0,-1 1 0,0 0 0,0 1 0,-1 1 0,1 0 0,24 12 0,-28-12 0,-1 1 0,0 0 0,0 1 0,0 0 0,-1 0 0,0 1 0,0 0 0,-1 1 0,0-1 0,0 1 0,0 1 0,-1-1 0,-1 1 0,1 0 0,-2 1 0,1-1 0,-1 1 0,3 11 0,-6-16 0,0-1 0,0 0 0,-1 1 0,1-1 0,-1 1 0,0-1 0,0 0 0,-1 1 0,1-1 0,-1 1 0,0-1 0,0 0 0,-1 0 0,-2 7 0,1-5 0,-1-1 0,1 0 0,-1 0 0,0 0 0,0 0 0,-1 0 0,1-1 0,-1 0 0,-6 5 0,-3 0 0,-1-1 0,0 0 0,0-1 0,0 0 0,-1-2 0,-29 8 0,-51 4 0,86-16 0,-1 0 0,0-1 0,1 0 0,-1-1 0,0 0 0,-19-5 0,17-2 80,13 8-130,-1 0 0,1-1 0,0 1 0,0-1 0,0 1 1,0-1-1,0 1 0,0 0 0,0-1 0,0 1 1,0-1-1,0 1 0,0-1 0,0 1 0,0-1 1,0 1-1,0 0 0,1-1 0,-1 1 0,0-1 0,0 1 1,0 0-1,1-1 0,-1 1 0,0 0 0,0-1 1,1 1-1,-1-1 0,13-11-6777</inkml:trace>
  <inkml:trace contextRef="#ctx0" brushRef="#br0" timeOffset="-559.68">1891 719 24575,'8'0'0,"1"-1"0,-1 0 0,1 0 0,0-1 0,11-4 0,-16 5 0,0 0 0,-1 0 0,0-1 0,1 0 0,-1 0 0,0 1 0,0-2 0,0 1 0,0 0 0,0-1 0,0 1 0,-1-1 0,1 0 0,2-5 0,-4 7 0,-1 1 0,1-1 0,-1 1 0,0-1 0,0 0 0,1 1 0,-1-1 0,0 0 0,0 1 0,0-1 0,1 0 0,-1 0 0,0 1 0,0-1 0,0 0 0,0 1 0,0-1 0,-1 0 0,1 0 0,0 1 0,0-1 0,0 0 0,-1 1 0,1-1 0,0 0 0,-1 1 0,0-2 0,0 1 0,0 0 0,0 0 0,0 1 0,-1-1 0,1 0 0,0 1 0,0-1 0,-1 0 0,1 1 0,-1 0 0,1-1 0,0 1 0,-2 0 0,-3-1 0,0 1 0,0 0 0,0 0 0,1 0 0,-1 1 0,-6 1 0,6 0 0,1 0 0,-1 1 0,1-1 0,-1 1 0,1 0 0,0 0 0,0 1 0,0-1 0,1 1 0,-1 0 0,1 0 0,-6 8 0,9-10 0,-1 0 0,1 0 0,0 0 0,0 0 0,0 1 0,0-1 0,0 0 0,0 1 0,1-1 0,-1 0 0,1 1 0,-1-1 0,1 1 0,0-1 0,0 1 0,0-1 0,0 1 0,1-1 0,-1 0 0,1 1 0,-1-1 0,1 1 0,0-1 0,0 0 0,0 0 0,0 1 0,0-1 0,1 0 0,-1 0 0,1 0 0,-1 0 0,1-1 0,2 3 0,2 2 13,1 0 1,0 0-1,0-1 0,1 0 0,0-1 0,0 1 0,0-1 1,12 3-1,-4-1-384,0-2 0,0 0 0,27 2 0,7-2-6456</inkml:trace>
  <inkml:trace contextRef="#ctx0" brushRef="#br0" timeOffset="-558.68">2596 617 24575,'-3'0'0,"-13"3"0,-14 7 0,-6 11 0,2 6 0,7 1 0,8 1 0,11 3 0,13 6 0,18 1 0,13-6 0,6-8 0,8-11 0,-5-8-8191</inkml:trace>
  <inkml:trace contextRef="#ctx0" brushRef="#br0" timeOffset="6935.5">85 2949 24575,'-6'-7'0,"0"-1"0,0 0 0,0 0 0,1 0 0,1 0 0,0-1 0,0 0 0,-5-16 0,1-4 0,-6-43 0,8 30 0,2 1 0,2-1 0,5-66 0,-1 84 0,1 0 0,2 0 0,0 0 0,2 1 0,0 0 0,2 0 0,17-34 0,-22 50 0,1-1 0,0 1 0,0 0 0,0 0 0,1 1 0,0-1 0,1 1 0,-1 1 0,1-1 0,12-7 0,-14 11 0,-1 0 0,0 0 0,0 0 0,1 1 0,-1 0 0,1 0 0,0 0 0,-1 0 0,1 1 0,0 0 0,-1 0 0,1 0 0,0 0 0,-1 1 0,1 0 0,-1 0 0,1 0 0,-1 0 0,1 1 0,-1-1 0,6 4 0,-1 1 0,1-1 0,-1 1 0,-1 1 0,1 0 0,-1 0 0,0 1 0,-1-1 0,12 16 0,-10-9 0,0 1 0,-1-1 0,0 2 0,10 30 0,-7-8 0,-2 0 0,-2 1 0,-1-1 0,0 40 0,-4-50 0,1 48 0,-3-68 0,-1 0 0,0 0 0,0 0 0,0-1 0,-1 1 0,-5 14 0,7-22 0,0 1 0,0-1 0,-1 1 0,1-1 0,0 0 0,0 1 0,0-1 0,0 1 0,-1-1 0,1 0 0,0 1 0,0-1 0,-1 0 0,1 1 0,0-1 0,-1 0 0,1 0 0,0 1 0,-1-1 0,1 0 0,-1 0 0,1 1 0,0-1 0,-1 0 0,0 0 0,-5-8 0,0-19 0,4-6 0,1 0 0,1 0 0,1 1 0,2-1 0,2 0 0,1 1 0,1 0 0,2 0 0,1 1 0,26-57 0,-29 76 0,-1 0 0,2 0 0,0 0 0,14-15 0,-20 24 0,0 1 0,0 0 0,0-1 0,1 1 0,-1 0 0,1 0 0,-1 1 0,1-1 0,0 1 0,0-1 0,0 1 0,0 0 0,0 0 0,0 0 0,0 0 0,0 1 0,0-1 0,0 1 0,0 0 0,0 0 0,0 0 0,1 0 0,-1 0 0,0 1 0,0-1 0,3 2 0,1 1 0,0 1 0,-1 0 0,0 0 0,0 0 0,0 0 0,0 1 0,-1 0 0,0 0 0,0 1 0,0 0 0,7 12 0,0 1 0,-1 1 0,14 34 0,-14-26 0,-1 1 0,-1 1 0,-2-1 0,0 1 0,-3 1 0,0-1 0,-2 1 0,-1 0 0,-4 35 0,-1-45 0,15-80 0,0 20 0,3 0 0,21-44 0,-24 62 0,0 1 0,1 0 0,1 1 0,1 0 0,23-24 0,-35 40 0,1 0 0,0 1 0,0-1 0,1 1 0,-1-1 0,0 1 0,1 0 0,-1 0 0,1 1 0,0-1 0,0 1 0,-1-1 0,1 1 0,0 0 0,5 0 0,-6 1 0,0 0 0,0 1 0,0-1 0,0 1 0,0 0 0,0 0 0,-1 0 0,1 0 0,0 0 0,0 1 0,-1-1 0,1 1 0,-1-1 0,1 1 0,-1 0 0,0 0 0,0 0 0,0 1 0,0-1 0,3 5 0,3 5 0,0 1 0,-1 0 0,0 0 0,-1 1 0,-1-1 0,7 27 0,13 93 0,-20-96 0,5 20-1365,-2-9-5462</inkml:trace>
  <inkml:trace contextRef="#ctx0" brushRef="#br0" timeOffset="7627.09">1642 2685 24575,'3'-3'0,"0"-1"0,0 0 0,0 1 0,-1-1 0,1 0 0,2-7 0,-5 10 0,1 0 0,-1 0 0,1 0 0,-1 0 0,0 0 0,0 0 0,1 0 0,-1 0 0,0 0 0,0-1 0,0 1 0,0 0 0,0 0 0,-1 0 0,1 0 0,0 0 0,0 0 0,-1 0 0,1 0 0,0 0 0,-1 0 0,1 0 0,-1 1 0,1-1 0,-1 0 0,0 0 0,1 0 0,-1 0 0,0 1 0,0-1 0,1 0 0,-1 1 0,0-1 0,0 1 0,-1-1 0,-5-2-111,0 0 0,0 1-1,0 0 1,0 0 0,0 1-1,0 0 1,-1 0 0,1 1-1,-10 0 1,-5 1-623,-41 9 1,43-6 733,1 1 0,0 1 0,0 1 0,-19 10 0,30-14 0,0 2 0,1-1 0,-1 1 0,1 0 0,0 1 0,0-1 0,1 2 0,-1-1 0,1 0 0,1 1 0,-9 12 0,13-17-3,1-1 1,-1 1 0,0-1 0,0 1-1,1 0 1,-1-1 0,1 1-1,-1 0 1,1-1 0,0 1-1,0 0 1,0-1 0,0 1 0,0 0-1,0-1 1,0 1 0,0 0-1,1-1 1,-1 1 0,1 0 0,0 1-1,0-1 13,1 0-1,-1 0 0,1 0 0,-1 0 1,1-1-1,0 1 0,0 0 0,0-1 1,0 0-1,0 1 0,0-1 1,0 0-1,3 1 0,7 3 393,0-2 0,0 1 0,1-2 0,17 3 1,-29-5-343,28 3-12,1-1 0,-1-1 0,1-1-1,0-2 1,-1-1 0,0-1 0,0-2-1,52-16 1,-80 21-48,1 0 0,-1 0 0,0 1 0,1-1 0,-1 1 0,0-1 0,1 1 0,-1 0 0,1-1 0,-1 1 0,1 0 0,-1 0 0,1 0 0,-1 0 0,3 1 0,-4 0 0,1 0 0,-1 0 0,0 0 0,1 0 0,-1 0 0,0 0 0,0 0 0,0 0 0,0 0 0,0 0 0,0 0 0,0 0 0,0 1 0,-1-1 0,1 0 0,-1 1 0,-1 13 0,1-9 0,0 0 0,1 0 0,0 0 0,0 0 0,1 0 0,0 0 0,0 0 0,0-1 0,0 1 0,1 0 0,0 0 0,1-1 0,-1 1 0,1-1 0,0 0 0,0 0 0,1 0 0,-1 0 0,6 5 0,-4-6 0,0 1 0,0-1 0,1 1 0,0-2 0,0 1 0,0-1 0,0 0 0,0 0 0,1 0 0,-1-1 0,1 0 0,-1 0 0,1-1 0,0 0 0,0 0 0,11 0 0,-8-2-195,1 0 0,0-1 0,-1 0 0,1 0 0,-1-1 0,16-6 0,15-9-6632</inkml:trace>
  <inkml:trace contextRef="#ctx0" brushRef="#br0" timeOffset="8442.74">2377 2201 24575,'-8'12'0,"-9"17"0,-8 16 0,1 10 0,0 6 0,3 5 0,6 4 0,8 0 0,4-3 0,9 1 0,10 1 0,13-1 0,11-3 0,4-12 0,2-12 0,-7-14-8191</inkml:trace>
  <inkml:trace contextRef="#ctx0" brushRef="#br0" timeOffset="9315.21">2845 2540 24575,'6'-9'0,"0"0"0,1 0 0,0 1 0,1 0 0,-1 1 0,1 0 0,1 0 0,-1 0 0,11-5 0,-11 8 0,1 0 0,-1 1 0,0 0 0,1 0 0,0 1 0,0 0 0,-1 0 0,1 1 0,0 0 0,0 1 0,12 1 0,-12 0 0,0 0 0,0 0 0,0 1 0,-1 1 0,1-1 0,-1 1 0,0 1 0,0 0 0,0 0 0,0 0 0,-1 1 0,1 0 0,-1 1 0,0-1 0,10 13 0,-12-13 0,-1 0 0,0 1 0,-1-1 0,1 1 0,-1 0 0,0 0 0,0 0 0,-1 0 0,0 0 0,0 1 0,-1-1 0,1 1 0,-1-1 0,-1 1 0,1-1 0,-1 1 0,0 0 0,-1-1 0,0 1 0,0-1 0,0 1 0,-3 7 0,-5 7 0,0 1 0,-2-1 0,-1-1 0,-23 33 0,-12 19 0,45-69 0,1 0 0,-1 0 0,1 0 0,-1 0 0,1 0 0,0 0 0,0 1 0,1-1 0,-2 6 0,2-8 0,1 0 0,-1 1 0,0-1 0,0 0 0,1 1 0,-1-1 0,0 0 0,1 0 0,0 0 0,-1 1 0,1-1 0,0 0 0,-1 0 0,1 0 0,0 0 0,0 0 0,0 0 0,0-1 0,0 1 0,0 0 0,0 0 0,0 0 0,0-1 0,0 1 0,0-1 0,1 1 0,-1-1 0,2 1 0,6 2 0,1-1 0,1 0 0,-1 0 0,0-1 0,0 0 0,0-1 0,13-1 0,4-2 0,41-8 0,-48 5-341,1 0 0,-1-1-1,25-13 1,-2-3-6486</inkml:trace>
  <inkml:trace contextRef="#ctx0" brushRef="#br0" timeOffset="9813.83">3463 2111 24575,'33'46'0,"-2"0"0,-2 2 0,-2 1 0,-3 1 0,-1 2 0,21 72 0,-35-82 0,-1 1 0,-2 0 0,-2 1 0,-2-1 0,-1 1 0,-3-1 0,-2 1 0,-1-1 0,-15 59 0,19-100-34,3-12 119,5-16-1501,2-3-5411</inkml:trace>
  <inkml:trace contextRef="#ctx0" brushRef="#br0" timeOffset="10237.76">4152 2568 24575,'10'0'-1496,"13"0"1496,16 0 734,12 0-734,9 0 251,4 0-251,-2 0 126,-4 0-126,-8-3 385,-14 0-8576</inkml:trace>
  <inkml:trace contextRef="#ctx0" brushRef="#br0" timeOffset="10238.76">4254 2729 24575,'3'0'0,"10"8"0,14 4 0,12 4 0,11-2 0,8-1 0,3-2 0,3-3 0,9-5 0,-8-4-8191</inkml:trace>
</inkml:ink>
</file>

<file path=word/ink/ink1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31T20:53:12.574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0 384 24575,'0'10'0,"0"15"0,3 15 0,5 19 0,7 12-7530,8 8 7530,15 1 0,4-12 0,-3-17 0,-3-21 0,2-20 2137,-5-11-4935</inkml:trace>
  <inkml:trace contextRef="#ctx0" brushRef="#br0" timeOffset="1">427 516 24575,'-5'10'0,"-5"13"0,1 13 0,0 10 0,3 7 0,5 5-9830,4 2 8340,2 2-665,3 1 2155,3 4 599,1-8-599,-1-11 0,0-13 0,1-14 3766,-2-9-2847</inkml:trace>
  <inkml:trace contextRef="#ctx0" brushRef="#br0" timeOffset="877.14">956 1 24575,'-14'20'-110,"0"2"0,-16 33 0,20-34-712,1 0 0,2 1 1,0 0-1,1 0 0,-4 36 1,8-43 429,1 0 0,1 0 0,0 0 0,1 0 0,1 0 0,0 0 0,1 0 0,0 0 0,7 15 0,-5-18 575,0-1 1,1-1-1,0 1 0,0-1 0,1 0 1,0 0-1,13 12 0,-10-13-143,0-1 1,0 1-1,1-2 0,0 1 0,0-2 1,22 11-1,-28-15 132,-1-1-1,2 1 1,-1-1-1,0 0 1,0 0 0,0 0-1,0-1 1,11 0 0,-14 0 109,1-1 1,0 1-1,0-1 1,-1 0-1,1 0 1,0 0-1,-1 0 1,1 0-1,-1-1 1,1 1-1,-1-1 1,0 0-1,1 1 1,-1-1-1,0 0 1,0 0-1,2-3 1,-4 4-227,1 0 0,0 0 0,-1 1 1,1-1-1,-1 0 0,0 0 0,1 0 0,-1 0 0,0 1 1,1-1-1,-1 0 0,0 0 0,0 0 0,0 0 0,0-1 0,-2 15-117,4 17 62,2 0 0,13 58 0,27 60 0,-20-72 0,-12-35 0,31 118 0,-38-136 0,-2 0 0,0 0 0,-2 0 0,0 0 0,-3 24 0,1-38 6,-1 1 0,0 0-1,0-1 1,-1 0 0,-1 0-1,1 1 1,-1-2 0,-1 1 0,0-1-1,0 1 1,0-1 0,-1 0-1,0-1 1,-1 0 0,0 0 0,0 0-1,0-1 1,-1 0 0,0 0-1,-17 8 1,11-7-120,-1 0 0,0-2-1,0 0 1,0 0 0,-1-1 0,1-1-1,-1-1 1,0 0 0,0-1 0,1-1-1,-1 0 1,-17-3 0,-31-8-6713</inkml:trace>
</inkml:ink>
</file>

<file path=word/ink/ink1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31T20:53:12.037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0 24 24575,'5'-5'0,"12"-1"0,12-1 0,7 2-9830,0 4 8340,-4 5-665,-8 6 2155,-7 12-879,-14 11 879,-11 12-2029,-3 6 2029,0 6 0,4-2 0,8-4 0,15-4 0,21-9 0,5-10 8192</inkml:trace>
  <inkml:trace contextRef="#ctx0" brushRef="#br0" timeOffset="1">660 347 24575,'-2'8'0,"-4"24"0,-3 15-9830,-5 22 8340,-5 11 1490,1-5-2155,0-13 2155,2-15 2155,3-15 974</inkml:trace>
</inkml:ink>
</file>

<file path=word/ink/ink1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31T20:53:11.641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62 1 24575,'17'11'0,"0"0"0,0 1 0,-1 1 0,0 1 0,-1 0 0,-1 1 0,0 1 0,14 21 0,-16-21 0,-2 1 0,0 0 0,-1 1 0,0 0 0,-2 0 0,0 0 0,-1 1 0,-1 0 0,-1 0 0,0 1 0,-2 0 0,0-1 0,-1 1 0,-1 0 0,-1-1 0,0 1 0,-2 0 0,0-1 0,-2 0 0,0 0 0,-1 0 0,0 0 0,-17 30 0,9-22 0,-1-1 0,-2 0 0,-1-1 0,0-1 0,-23 21 0,27-31 0,1-1 0,-2-1 0,0 0 0,0-1 0,-1 0 0,-1-2 0,0 0 0,0 0 0,-19 5 0,33-13 0,0 0 0,-1-1 0,1 1 0,0-1 0,0 0 0,-1 0 0,1 0 0,0 0 0,0 0 0,0-1 0,-4 0 0,6 0 0,1 1 0,-1 0 0,1 0 0,-1 0 0,1-1 0,-1 1 0,1 0 0,-1-1 0,1 1 0,-1 0 0,1-1 0,-1 1 0,1 0 0,0-1 0,-1 1 0,1-1 0,0 1 0,-1-1 0,1 1 0,0-1 0,0 1 0,-1-1 0,1 0 0,0-1 0,0 1 0,0 0 0,1 0 0,-1 0 0,0 0 0,1 0 0,-1 0 0,0 0 0,1 0 0,-1 0 0,1 1 0,0-1 0,-1 0 0,1 0 0,0 0 0,-1 0 0,1 1 0,1-2 0,3-2 0,0 1 0,0-1 0,0 1 0,1 0 0,-1 1 0,1-1 0,0 1 0,0 0 0,0 0 0,0 1 0,0 0 0,6-1 0,8 0 0,0 1 0,30 2 0,-33 1 0,-1 0 0,0 1 0,0 1 0,-1 0 0,1 1 0,-1 1 0,0 1 0,-1 0 0,1 1 0,-1 0 0,-1 1 0,1 1 0,-2 0 0,1 0 0,13 17 0,-11-11 0,-1 1 0,-1 1 0,-1 0 0,0 1 0,-1 0 0,-2 0 0,1 1 0,-2 1 0,-1-1 0,9 44 0,-10-29 0,-2 1 0,-1 0 0,-2-1 0,-6 67 0,4-93-108,2-7 30,-1-1-1,0 1 0,-1 0 1,1 0-1,0 0 1,-1-1-1,1 1 1,-1 0-1,1-1 0,-1 1 1,0 0-1,1-1 1,-1 1-1,0-1 1,-2 3-1,-1-4-6748</inkml:trace>
</inkml:ink>
</file>

<file path=word/ink/ink1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31T20:54:08.013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30 1979 24575,'20'1'0,"-1"1"0,30 7 0,-7-1 0,511 54 0,-305-38 0,-187-17 0,1-3 0,0-3 0,103-10 0,-155 8 0,0-1 0,0 0 0,0-1 0,0 0 0,-1-1 0,1 0 0,-1 0 0,0-1 0,0 0 0,10-8 0,-14 8 0,1 0 0,-1 0 0,-1-1 0,1 1 0,-1-1 0,1 0 0,-2 0 0,1-1 0,-1 1 0,0-1 0,0 0 0,-1 0 0,0 0 0,0 0 0,1-8 0,-1-5 0,0-1 0,-1 0 0,-2 0 0,0 0 0,-6-31 0,-29-104 0,21 100 0,-34-159 0,-31-312 0,65 316 0,8 94 0,-38-211 0,43 318 0,-1 0 0,0 0 0,-1 0 0,0 1 0,0-1 0,-1 1 0,0 0 0,-11-15 0,11 19 0,0 0 0,0 0 0,0 1 0,-1 0 0,1-1 0,-1 2 0,0-1 0,0 1 0,-1 0 0,1 0 0,-1 0 0,1 1 0,-13-2 0,-32-3 0,1 2 0,-1 3 0,-78 6 0,47-1 0,-65-3 0,-96 5 0,200-2 0,-1 3 0,1 1 0,-60 18 0,97-24 0,0 1 0,0 0 0,0 0 0,1 0 0,-1 1 0,1 0 0,-1 0 0,1 1 0,0-1 0,0 1 0,0 0 0,1 1 0,0-1 0,-1 1 0,1 0 0,1 0 0,-1 0 0,1 0 0,-5 11 0,-4 21 0,2 0 0,1 0 0,-6 56 0,5-28 0,-14 110-2956,7 1-1,8 1 0,14 190 1,1-279 3082,4 0 1,4 0-1,26 88 1,-15-88 996,26 101 2056,-48-170-4353</inkml:trace>
</inkml:ink>
</file>

<file path=word/ink/ink1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31T20:54:01.107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97 303 24575,'0'-14'0,"1"-1"0,0 1 0,2 0 0,-1 0 0,1 0 0,1 0 0,1 1 0,0-1 0,1 1 0,0 0 0,10-15 0,-10 19 0,1 0 0,0 0 0,1 0 0,0 1 0,0 0 0,1 0 0,0 1 0,0 1 0,1-1 0,-1 1 0,1 1 0,1 0 0,-1 0 0,14-3 0,-15 5 0,0 0 0,1 1 0,-1 0 0,1 0 0,-1 1 0,1 1 0,0 0 0,0 0 0,-1 0 0,1 1 0,-1 1 0,1 0 0,-1 0 0,1 1 0,-1 0 0,0 0 0,0 1 0,0 1 0,-1-1 0,0 1 0,0 1 0,0 0 0,0 0 0,-1 0 0,0 1 0,0 0 0,-1 0 0,0 1 0,10 16 0,-7-10 0,-2 0 0,1 1 0,-2 0 0,0 1 0,-1-1 0,-1 1 0,0 0 0,-1 0 0,2 28 0,-5-22 0,-1 0 0,0 0 0,-2-1 0,0 1 0,-2-1 0,-11 36 0,3-23 0,-2-1 0,-1 0 0,-2-1 0,-1 0 0,-1-2 0,-2 0 0,-1-2 0,-39 39 0,32-39 0,-1-1 0,-2-1 0,-38 23 0,54-38 0,0-2 0,0 0 0,-1-1 0,-1-1 0,1-1 0,-1 0 0,0-2 0,-32 5 0,45-9 0,-1 0 0,1 0 0,-1 0 0,0-1 0,1 0 0,-1 0 0,1-1 0,-1 0 0,1 0 0,0 0 0,0-1 0,-6-3 0,10 5 0,-1-1 0,1 1 0,0-1 0,0 0 0,0 0 0,0 0 0,0 0 0,0 0 0,0 0 0,1-1 0,-1 1 0,1-1 0,0 1 0,-1-1 0,1 1 0,0-1 0,1 0 0,-1 1 0,0-1 0,1 0 0,0 0 0,-1 0 0,1 1 0,0-1 0,0 0 0,1 0 0,-1 0 0,1 1 0,-1-1 0,3-4 0,0-4 0,1 0 0,1 1 0,0 0 0,0 0 0,1 0 0,0 0 0,1 1 0,0 0 0,0 0 0,1 1 0,0 0 0,16-11 0,-18 14 0,0 2 0,0-1 0,0 1 0,1-1 0,-1 2 0,1-1 0,0 1 0,-1 0 0,1 0 0,0 1 0,0 0 0,1 0 0,-1 1 0,0 0 0,0 0 0,0 1 0,0 0 0,0 0 0,0 0 0,0 1 0,10 4 0,-6-2 0,-1 2 0,0 0 0,0 0 0,0 0 0,-1 2 0,0-1 0,0 1 0,10 12 0,8 11 0,23 37 0,-4-5 0,-45-61 0,14 18 0,1-1 0,1-1 0,22 18 0,-33-31 0,0-1 0,1 0 0,-1 0 0,1 0 0,-1-1 0,12 4 0,-15-6 0,1 0 0,0 0 0,1 0 0,-1-1 0,0 0 0,0 0 0,0 0 0,0 0 0,0 0 0,0-1 0,0 0 0,7-2 0,-2-1-91,-1 0 0,0 0 0,-1-1 0,1 0 0,-1-1 0,0 0 0,0 0 0,-1 0 0,0-1 0,0 0 0,0 0 0,-1 0 0,0-1 0,4-9 0,14-28-6736</inkml:trace>
</inkml:ink>
</file>

<file path=word/ink/ink1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31T20:53:21.170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0 1380 24575,'3'-70'0,"20"-134"0,34-65 0,-56 264 0,3-12 0,5-22 0,1 0 0,2 0 0,21-47 0,-29 77 0,1 0 0,0 0 0,0 0 0,1 0 0,0 1 0,1 0 0,-1 0 0,2 1 0,-1 0 0,1 0 0,0 1 0,0 0 0,1 0 0,0 1 0,0 0 0,0 0 0,1 1 0,10-3 0,-10 4 0,0 1 0,-1 1 0,1 0 0,0 0 0,0 1 0,0 0 0,0 0 0,0 1 0,-1 1 0,1 0 0,17 5 0,-15-2 0,0 0 0,-1 1 0,0 0 0,0 0 0,-1 1 0,1 1 0,-2 0 0,15 14 0,-12-9 0,0 1 0,-1 0 0,-1 0 0,0 1 0,-1 1 0,-1 0 0,0 0 0,-1 0 0,-1 1 0,-1 0 0,0 0 0,-1 1 0,2 22 0,-5-21 0,0 0 0,-1 1 0,-1-1 0,-1 0 0,-6 26 0,7-39 0,-1 0 0,1 0 0,-1 0 0,0-1 0,-1 1 0,1-1 0,-1 0 0,0 0 0,-1 0 0,1 0 0,-1 0 0,0 0 0,0-1 0,0 0 0,-1 0 0,1 0 0,-1-1 0,0 1 0,0-1 0,0 0 0,-7 3 0,11-6 0,0 0 0,0 0 0,-1 1 0,1-1 0,0 0 0,0 0 0,0 0 0,0 0 0,0 0 0,0 0 0,0-1 0,-1 1 0,1 0 0,0-1 0,0 1 0,0 0 0,0-1 0,0 1 0,0-1 0,0 0 0,0 1 0,1-1 0,-1 0 0,0 1 0,0-1 0,0 0 0,1 0 0,-1 0 0,0 0 0,1 0 0,-1 0 0,1 1 0,-1-2 0,1 1 0,-1 0 0,1 0 0,0 0 0,0 0 0,-1 0 0,1 0 0,0-2 0,-1-4 0,0 0 0,0-1 0,0 1 0,1 0 0,1-10 0,1 0 0,2 1 0,0-1 0,0 1 0,2 0 0,0 0 0,1 0 0,0 1 0,12-18 0,-1 4 0,2 2 0,1 0 0,28-28 0,-32 38 0,1 0 0,1 2 0,0 0 0,1 2 0,29-17 0,-35 23 0,1 1 0,0 0 0,0 1 0,0 0 0,0 1 0,1 1 0,-1 0 0,1 2 0,17-1 0,-26 2 0,0 0 0,0 1 0,0 0 0,0 0 0,0 1 0,0 0 0,-1 0 0,1 0 0,-1 1 0,1 0 0,-1 0 0,0 1 0,0 0 0,0 0 0,5 4 0,-4 0 0,-1-1 0,1 1 0,-1 0 0,0 0 0,-1 0 0,0 1 0,0 0 0,-1 0 0,5 15 0,-2 2 0,0 1 0,-2-1 0,-1 1 0,-2 1 0,0-1 0,-4 48 0,-1-41 0,-2 0 0,-1-1 0,-15 48 0,18-75 0,2-7 0,2-14 0,4-26 0,1 14 0,1 0 0,2 0 0,0 1 0,2 1 0,0 0 0,2 0 0,23-34 0,-26 45 0,1 1 0,0 0 0,1 0 0,0 1 0,1 0 0,0 1 0,1 1 0,0 0 0,1 1 0,-1 1 0,2 0 0,-1 1 0,22-7 0,-30 12 0,0 0 0,1 0 0,-1 1 0,0 0 0,1 1 0,13 0 0,-19 0 0,1 0 0,-1 1 0,1-1 0,-1 1 0,1-1 0,-1 1 0,0 0 0,0 0 0,1 0 0,-1 0 0,0 1 0,0-1 0,0 1 0,0-1 0,0 1 0,-1-1 0,1 1 0,0 0 0,-1 0 0,1 0 0,-1 0 0,0 0 0,1 0 0,0 3 0,1 4 0,-1 0 0,0 0 0,0 0 0,0 0 0,-1 0 0,0 14 0,-7 60 0,3-47 0,-1 24-1365,0-6-5462</inkml:trace>
  <inkml:trace contextRef="#ctx0" brushRef="#br0" timeOffset="543.15">2144 956 24575,'-26'-4'-500,"1"1"1,-1 1-1,0 1 0,0 1 0,1 1 1,-1 2-1,0 1 0,1 0 0,-38 13 1,30-3 1554,33-14-1042,-1 0-1,1 0 0,-1 0 1,1 0-1,-1 0 1,1 1-1,-1-1 0,1 0 1,0 0-1,-1 1 1,1-1-1,0 0 0,-1 1 1,1-1-1,0 0 1,-1 1-1,1-1 1,0 0-1,0 1 0,-1-1 1,1 1-1,0-1 1,0 1-1,0-1 0,-1 0 1,1 1-1,0-1 1,0 1-1,0-1 0,0 1 1,0 0-1,1 0 11,-1-1-1,1 1 1,-1-1-1,1 1 0,0 0 1,-1-1-1,1 1 1,0-1-1,0 1 1,-1-1-1,1 0 0,0 1 1,0-1-1,0 0 1,0 1-1,37 6 338,0-4 229,40-3-1,-48-1-38,0 2 0,55 7-1,-82-7-549,0 0 0,0 0 0,-1 0 0,1 0 0,0 0 0,0 1 0,-1-1 0,1 1 0,-1 0 0,1 0 0,-1 0 0,0 0 0,1 0 0,2 5 0,1 2 0,0 0 0,8 19 0,7 11 0,-15-30 20,1-1 0,0 0 0,0-1 0,0 0 0,14 11 0,-18-16-103,0 0 1,1 0-1,-1 0 1,1 0-1,0 0 1,-1-1-1,1 0 1,0 1-1,0-2 1,0 1-1,0 0 1,0-1-1,0 1 1,0-1-1,0 0 1,0-1-1,5 0 1,15-6-6745</inkml:trace>
  <inkml:trace contextRef="#ctx0" brushRef="#br0" timeOffset="1154.87">2658 456 24575,'-9'7'0,"-1"2"0,1-1 0,1 2 0,0-1 0,0 1 0,1 0 0,0 0 0,1 1 0,0 0 0,1 0 0,-5 13 0,7-15 0,1-1 0,0 1 0,1 0 0,-1 0 0,2 0 0,-1-1 0,1 1 0,1 0 0,-1 0 0,2 0 0,-1 0 0,1 0 0,0-1 0,1 1 0,0-1 0,5 10 0,-1-5 0,1-1 0,0 0 0,1 0 0,0-1 0,1 0 0,0-1 0,0 0 0,1-1 0,1 0 0,14 9 0,-18-13 0,-1-1 0,1 1 0,-1-2 0,1 1 0,0-1 0,1 0 0,-1-1 0,0 0 0,1 0 0,0-1 0,-1 0 0,1 0 0,-1-1 0,1 0 0,0-1 0,-1 1 0,1-2 0,11-2 0,-14 1 0,-1 0 0,1 0 0,-1 0 0,0 0 0,-1-1 0,1 1 0,0-1 0,-1-1 0,0 1 0,0 0 0,0-1 0,-1 0 0,1 0 0,-1 0 0,0 0 0,-1-1 0,1 1 0,2-11 0,-2 6 0,0 0 0,-1 0 0,-1 0 0,1 0 0,-1 0 0,-1 0 0,0-1 0,-1 1 0,1 0 0,-4-12 0,4 21 0,0 0 0,0 0 0,-1 0 0,1 0 0,0 0 0,0 0 0,-1 0 0,1 0 0,0 0 0,-1 0 0,1 1 0,-1-1 0,1 0 0,-1 0 0,0 0 0,1 1 0,-1-1 0,0 0 0,0 0 0,0 1 0,1 0 0,-1 0 0,1 1 0,-1-1 0,1 0 0,0 0 0,-1 0 0,1 1 0,-1-1 0,1 0 0,-1 1 0,1-1 0,0 0 0,-1 1 0,1-1 0,0 0 0,-1 1 0,1-1 0,0 1 0,0-1 0,-1 0 0,1 1 0,0-1 0,0 2 0,-12 37 0,8-9 0,3 0 0,0 0 0,2-1 0,1 1 0,1 0 0,2 0 0,1-1 0,1 0 0,1 0 0,2-1 0,1 0 0,24 44 0,-32-66-136,1 0-1,0 0 1,0 0-1,0 0 1,1 0-1,0-1 1,0 0-1,0 0 0,11 8 1,8-3-6691</inkml:trace>
  <inkml:trace contextRef="#ctx0" brushRef="#br0" timeOffset="1772.94">3437 265 24575,'0'2'0,"2"27"0,4 14 0,3 14 0,0 6-9830,-2 6 8340,-1 0-665,0 2 2155,-1 0 1981,-1 2-1981,-1-3 0,-2-2 0,-5 6 4450,-3-8-5597</inkml:trace>
  <inkml:trace contextRef="#ctx0" brushRef="#br0" timeOffset="2492.77">2144 177 24575,'0'66'0,"6"183"0,-2-212 0,1 0 0,2-1 0,1 0 0,22 59 0,-14-58 20,2-1 0,1-1 0,2 0 0,1-2 0,37 44 0,-19-33-391,1-3-1,1-1 1,52 36 0,-25-25-6456</inkml:trace>
  <inkml:trace contextRef="#ctx0" brushRef="#br0" timeOffset="2493.77">3833 588 24575,'0'-3'0,"7"-2"0,16-4 0,13 0 0,13 1 0,11 2-4388,8 3 4388,-9 1-3803</inkml:trace>
  <inkml:trace contextRef="#ctx0" brushRef="#br0" timeOffset="2494.77">3862 661 24575,'0'3'0,"7"8"0,13 7 0,13 3 0,11 0 0,7-3 0,6-4 0,13-6 0,-6-3-8191</inkml:trace>
  <inkml:trace contextRef="#ctx0" brushRef="#br0" timeOffset="37731.01">4713 780 24575,'1'0'0,"-1"-1"0,0 0 0,1 0 0,-1 0 0,0 0 0,1 1 0,-1-1 0,1 0 0,-1 0 0,1 1 0,-1-1 0,1 0 0,0 1 0,-1-1 0,1 0 0,1 0 0,3-4 0,34-38 0,-2-2 0,-2-1 0,52-90 0,-70 105 0,-2-1 0,-1-1 0,-2-1 0,-1 0 0,-2 0 0,-1-1 0,5-52 0,-10 57 0,-2 1 0,0-1 0,-5-33 0,0 47 0,0 13 0,3 5 0,0 0 0,0 0 0,1 1 0,-1-1 0,1 0 0,-1 0 0,1 1 0,-1 4 0,-5 349 0,7-336 0,26 423-1365,-21-402-5462</inkml:trace>
</inkml:ink>
</file>

<file path=word/ink/ink1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31T20:52:55.381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 0 24575</inkml:trace>
</inkml:ink>
</file>

<file path=word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31T21:26:37.455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226 529 11042,'0'0'8802,"113"5"-7338,-63-2-336,3-3-168,-3 0-263,-4 0-305,-3-3-192,-13 1-64,-10-1-136,-10 3-264,-7 0-792,-13 0-1041,-16 5-2176,-8 9-1312</inkml:trace>
  <inkml:trace contextRef="#ctx0" brushRef="#br0" timeOffset="432">107 637 11482,'0'0'8211,"2"20"-7165,11 131 1325,-11-119-1953,-2-1 0,-2 1 0,-1-1 0,-1 1 0,-1-1 0,-12 35 0,-12 22 48,-14 53 29,37-116-402,1 1 0,1-1 0,-1 43 0,5-56-45,-1-7-81,1 1 1,0-1-1,0 1 1,1-1 0,0 1-1,0-1 1,2 9-1,-2-14 22,-1 1-1,1 0 1,-1 0-1,1 0 0,-1 0 1,1 0-1,0-1 1,-1 1-1,1 0 1,0-1-1,0 1 0,0 0 1,-1-1-1,1 1 1,0-1-1,0 1 0,0-1 1,2 1-1,-1-1 2,0 0 0,0 1-1,1-1 1,-1 0 0,0-1-1,0 1 1,1 0-1,-1-1 1,0 1 0,0-1-1,4-1 1,12-7-31,-1-1 0,0-1 0,0 0 0,-1-1 0,26-26 0,-8 8-1460,-30 27 1230,41-35-7535,-31 26-86</inkml:trace>
  <inkml:trace contextRef="#ctx0" brushRef="#br0" timeOffset="874">584 1268 13898,'0'0'4671,"8"-18"-2471,24-57-591,-26 61-1199,-5 12-221,0 0-1,0 0 1,0 1-1,0-1 1,-1 0 0,1 0-1,-1 0 1,1 0-1,-1 0 1,0-3-1,0 4 786,0 3-445,-1 24-77,-7 40-1,3-39-204,0 41 0,5 27-2100,0-93 1183,0 4-1572</inkml:trace>
  <inkml:trace contextRef="#ctx0" brushRef="#br0" timeOffset="875">538 1025 16483,'0'0'6161,"3"-13"-6161,14 13-1640,26 0-689,-3 0-671,-4 0-4570</inkml:trace>
  <inkml:trace contextRef="#ctx0" brushRef="#br0" timeOffset="1421.05">1205 1405 12578,'0'0'3600,"1"-15"-1147,3-54 156,-4-70 0,0 134-2555,-1 1 1,0 0-1,0-1 0,0 1 1,0 0-1,-1 0 1,0 0-1,0 0 0,0 0 1,0 0-1,0 1 1,-1-1-1,0 1 0,0-1 1,-4-3-1,5 5-44,0 1-1,0-1 1,-1 1 0,1-1-1,-1 1 1,1 0-1,-1 0 1,1 0 0,-1 0-1,0 0 1,0 0 0,1 1-1,-1-1 1,0 1-1,0 0 1,0 0 0,1 0-1,-1 0 1,0 1-1,0-1 1,0 1 0,1-1-1,-1 1 1,0 0-1,-4 2 1,1 1-5,0 0 0,0 0 0,0 1 0,0 0 0,1 0 0,-1 0 0,1 0 0,0 1 0,1 0 0,0 0 0,-7 13 1,4-7 14,1 1 1,0 0 0,1 1 0,1-1 0,-4 21-1,5-19-14,1 0 0,1 0 1,0 0-1,1 1 0,0-1 0,4 18 0,-4-29-23,1 0 0,0-1 0,-1 1 0,2 0 0,-1 0 0,0-1-1,1 1 1,0-1 0,0 1 0,0-1 0,0 0 0,0 0 0,1 0 0,-1 0 0,1 0 0,0 0 0,0-1 0,0 1 0,0-1 0,0 0 0,0 0 0,1 0 0,-1 0 0,1-1 0,0 1 0,-1-1-1,1 0 1,7 1 0,-6-1 25,0-1-1,1-1 1,-1 1-1,0-1 1,0 0-1,0 0 1,0 0-1,0-1 1,0 0-1,0 0 1,0 0-1,-1 0 1,1-1-1,-1 0 1,0 1-1,0-2 1,0 1-1,0-1 1,0 1-1,3-5 1,7-8 181,-1-1 0,-1-1 1,16-27-1,-9 9-79,-1 0 0,-2-1 0,-2-1 0,-1 0 0,-2-1 0,-2 0 0,-1-1 0,-2 0 1,-2 0-1,-2-73 0,-2 107-63,0-1 0,-1 1 0,0-1 0,0 1 0,0 0 0,-1-1 0,0 1 0,0 0 0,0 0 0,-6-9 0,8 15-39,0 0 0,0-1 0,0 1 0,0-1 0,0 1 0,0-1 0,-1 1-1,1 0 1,0-1 0,0 1 0,-1 0 0,1-1 0,0 1 0,-1 0 0,1-1 0,0 1 0,-1 0 0,1-1 0,0 1 0,-1 0 0,1 0-1,0 0 1,-1-1 0,1 1 0,-1 0 0,1 0 0,-1 0 0,1 0 0,0 0 0,-1 0 0,1 0 0,-1 0 0,1 0 0,-1 0 0,1 0-1,-1 0 1,1 0 0,0 0 0,-1 0 0,1 0 0,-1 1 0,1-1 0,0 0 0,-1 0 0,1 0 0,-1 1 0,1-1 0,0 0 0,-1 0-1,1 1 1,0-1 0,-1 0 0,1 1 0,0-1 0,0 1 0,-1-1 0,1 0 0,0 1 0,0-1 0,0 1 0,0-1 0,-1 0 0,1 1-1,0-1 1,0 1 0,0-1 0,0 1 0,-9 35-33,9-33 46,-8 46 91,2 0 0,2 0-1,3 0 1,5 59 0,-3-93-208,2-1-1,0 0 0,0 0 1,1 0-1,1-1 1,0 1-1,1-1 0,1-1 1,13 22-1,-20-33-7,0-1 0,0 0 0,1 1 0,-1-1 0,0 0 0,0 1 0,0-1 0,0 0 0,1 0 0,-1 1 0,0-1 0,0 0 0,0 0 0,1 1 0,-1-1 0,0 0 0,0 0 0,1 0 0,-1 1 0,0-1 0,1 0 0,-1 0 0,0 0 0,1 0 0,-1 0 0,0 0 0,1 0 0,-1 1 0,0-1 0,1 0 1,-1 0-1,0 0 0,1 0 0,-1-1 0,0 1 0,1 0 0,-1 0 0,0 0 0,0 0 0,1 0 0,-1 0 0,0 0 0,1-1 0,-1 1 0,1 0 0,3-14-7243,-4-6-3988</inkml:trace>
  <inkml:trace contextRef="#ctx0" brushRef="#br0" timeOffset="1927.69">1569 843 10506,'0'0'7705,"-3"0"-4968,3-3-809,0 0-1271,7 1-593,6-1 320,3-2 8,11-1-144,-4 4-160,7-1-88,0 0-936,10 1-1961,-4-1-2288,-13-2-2185</inkml:trace>
  <inkml:trace contextRef="#ctx0" brushRef="#br0" timeOffset="2347.56">1894 809 13170,'0'0'5799,"6"-14"-3880,35-108 157,-33 100-749,-6 34 11,-1 14-1373,3 0 276,2 1-1,1-1 1,1 0-1,1 0 1,23 44-1,-31-68-336,0 1 0,0-1 0,0 1 0,1-1 0,-1 0-1,1 0 1,0 0 0,0 0 0,0 0 0,0 0 0,0 0 0,0 0 0,0-1 0,3 2 0,-4-3-97,0-1 1,0 1-1,0-1 1,0 0-1,0 0 1,-1 1-1,1-1 1,0 0-1,-1 0 1,1 0-1,0 0 1,-1 0-1,1 0 1,-1 0-1,1 0 1,-1 0-1,0 0 1,1 0 0,-1-2-1,1 0-522,8-25-5251,-5-3-5419</inkml:trace>
  <inkml:trace contextRef="#ctx0" brushRef="#br0" timeOffset="2731.02">2092 352 7825,'0'0'10409,"16"-3"-8448,111-22 542,-88 19-1269,70 0 0,-107 7-1213,1-1 0,-1 1 0,0-1-1,1 1 1,-1 0 0,0-1 0,0 1 0,1 0-1,-1 1 1,0-1 0,0 0 0,0 1-1,0-1 1,-1 1 0,1-1 0,0 1 0,-1 0-1,1 0 1,-1 0 0,1 0 0,-1 0-1,0 0 1,0 0 0,0 0 0,0 0-1,0 1 1,0 2 0,3 9 116,0-1 1,-2 1-1,2 20 0,17 210 618,12 101 178,-19-243-467,35 131 0,-5-92-114,-23-79-295,-3 0-1,11 70 1,-28-125-59,1 6 57,-1 0 0,0 0-1,-1 25 1,0-35-10,0 0-1,-1-1 0,1 1 0,-1-1 0,1 0 0,-1 1 0,0-1 0,0 1 0,0-1 1,0 0-1,0 0 0,-1 0 0,1 1 0,-1-1 0,1-1 0,-1 1 0,0 0 0,0 0 0,0-1 1,0 1-1,0-1 0,0 1 0,0-1 0,0 0 0,-1 0 0,-3 2 0,-6-1 149,0 0 1,1-1-1,-1 0 0,0-1 0,-15-2 0,11 2-40,9-1-115,1 0-1,0 0 0,0 0 0,0-1 1,0 1-1,0-2 0,0 1 1,0-1-1,1 0 0,-1 0 0,1 0 1,-9-8-1,10 8-211,1 0 0,-1 0 0,1-1-1,0 1 1,0-1 0,0 0 0,1 0 0,-1 0 0,1 0 0,0 0 0,0-1 0,1 1-1,-1-1 1,1 1 0,0-1 0,0 1 0,0-10 0,1 12-123,0 0 0,0 0 1,0 0-1,1 0 0,-1 1 1,1-1-1,-1 0 0,1 0 1,0 0-1,0 1 0,0-1 1,0 0-1,0 1 0,0-1 1,0 1-1,1-1 0,1-1 1,29-19-7079,-26 19 5532,23-13-9869</inkml:trace>
  <inkml:trace contextRef="#ctx0" brushRef="#br0" timeOffset="11291.18">3068 298 9538,'0'0'7370,"0"-4"-6554,0-9-389,1 19 65,5 31 924,10 36-362,-4 0 0,-3 1-1,0 86 1,-9-160-1054,0 0 0,0-1-1,0 1 1,-1 0 0,1 0-1,0 0 1,0 0 0,0 0-1,0 0 1,-1 0-1,1-1 1,0 1 0,0 0-1,0 0 1,0 0 0,-1 0-1,1 0 1,0 0 0,0 0-1,0 0 1,-1 0 0,1 0-1,0 0 1,0 0 0,0 0-1,-1 0 1,1 0-1,0 0 1,0 1 0,0-1-1,-1 0 1,1 0 0,0 0-1,0 0 1,0 0 0,0 0-1,0 0 1,-1 1 0,1-1-1,0 0 1,0 0 0,0 0-1,0 0 1,0 1 0,0-1-1,0 0 1,-1 0-1,1 0 1,0 0 0,0 1-1,0-1 1,0 0 0,0 0-1,0 0 1,0 1 0,0-1-1,0 0 1,0 0 0,0 0-1,0 1 1,0-1 0,0 0-1,0 0 1,0 0-1,1 1 1,-1-1 0,0 0-1,0 0 1,0 1 0,-10-13-42,9 11 34,-32-44-225,2-1 1,1-1 0,3-1-1,-25-62 1,40 80 170,1 0 1,2-1-1,0 0 0,3-1 0,0 0 1,2 1-1,2-2 0,1-53 1,1 83 72,1 0 1,-1 0 0,1 1 0,0-1 0,-1 0-1,1 0 1,1 0 0,-1 1 0,0-1 0,1 0-1,-1 1 1,1-1 0,-1 1 0,1 0 0,0 0-1,0-1 1,1 1 0,-1 0 0,0 1 0,0-1-1,1 0 1,-1 1 0,1-1 0,0 1 0,-1 0-1,1 0 1,0 0 0,0 0 0,0 0 0,0 1-1,0-1 1,4 1 0,-2 0-5,0 0 1,0 0-1,0 0 1,0 1-1,0-1 1,-1 1-1,1 0 1,0 1-1,0-1 1,-1 1-1,1 0 1,-1 0-1,0 1 1,0-1-1,0 1 0,0 0 1,0 0-1,0 0 1,3 5-1,-3-3 4,0 1 0,0 1 0,-1-1 0,1 0 0,-2 1-1,1 0 1,-1 0 0,0 0 0,0 0 0,-1 0 0,1 0 0,-2 0-1,1 13 1,-1-12 30,-1 1-1,0-1 1,0 1-1,-1-1 1,0 0-1,0 0 1,-1 0 0,0 0-1,0 0 1,-1 0-1,-5 7 1,8-14-26,1-1 0,-1 1 0,1-1 0,0 1 0,-1 0 0,1-1 0,0 1 0,-1-1 0,1 1 0,0 0 0,0-1 0,0 1 0,-1 0 0,1-1 0,0 1 0,0 0 0,0-1 0,0 2 0,0-2-13,1 0 1,-1 1 0,0-1 0,0 0-1,1 0 1,-1 0 0,0 1 0,1-1-1,-1 0 1,0 0 0,1 0-1,-1 0 1,0 0 0,1 0 0,-1 0-1,0 0 1,1 0 0,-1 0 0,0 0-1,1 0 1,-1 0 0,0 0-1,1 0 1,-1 0 0,1 0 0,34-12-93,-18 6 169,2 2-7,1 2 0,-1 0 0,34 1 0,-37 1-48,-9 0-18,-1 1 1,0-1-1,0 1 0,1 0 0,-1 1 1,0-1-1,0 1 0,0 0 0,0 1 1,5 2-1,-8-3-1,0 0 0,0 0 0,0 1 0,0-1 0,0 1 0,0-1 0,-1 1 0,0 0 0,1 0 0,-1 0 0,0 0 0,0 1 0,-1-1 0,1 1 0,-1-1 0,0 1 0,0-1 0,1 5 0,-1 0 80,0-1-1,-1 1 1,0-1 0,0 1 0,-1-1-1,0 1 1,-1-1 0,1 0 0,-1 0-1,-1 1 1,1-1 0,-1 0-1,0-1 1,-1 1 0,0-1 0,0 1-1,0-1 1,-1 0 0,-8 8-1,-10 8 321,0-1 0,-1-1 0,-35 23 0,46-35-279,-3 4 152,-1-1 0,0-1 0,-1 0 0,-36 13 0,54-22-278,-1-1-1,1 0 1,0 0 0,0 0-1,0 0 1,0 0-1,-1 0 1,1 0-1,0 0 1,0 0 0,0 0-1,0 0 1,-1 0-1,1 0 1,0 0-1,0-1 1,0 1-1,0 0 1,0 0 0,-1 0-1,1 0 1,0 0-1,0 0 1,0 0-1,0 0 1,0 0-1,0-1 1,-1 1 0,1 0-1,0 0 1,0 0-1,0 0 1,0 0-1,0-1 1,0 1 0,0 0-1,0 0 1,0 0-1,0 0 1,0-1-1,0 1 1,0 0-1,0 0 1,0 0 0,0 0-1,0-1 1,0 1-1,0 0 1,0 0-1,0 0 1,0 0-1,0 0 1,0-1 0,0 1-1,2-8-353,0 5 139,0 1 1,0-1-1,0 1 1,0-1 0,1 1-1,-1 0 1,1-1 0,-1 1-1,1 1 1,0-1 0,0 0-1,0 1 1,0-1-1,0 1 1,5-2 0,2-1-669,32-15-3862,0 3-2304</inkml:trace>
</inkml:ink>
</file>

<file path=word/ink/ink1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31T20:55:38.104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1 140 24575,'39'-2'0,"68"-12"0,-58 6 0,410-53 0,3 26 0,-272 26 77,57-2-1519,-207 12-5385</inkml:trace>
</inkml:ink>
</file>

<file path=word/ink/ink1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31T20:56:35.235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361 0 24575,'-8'1'0,"-1"0"0,1 1 0,0 0 0,-1 0 0,1 0 0,0 1 0,-13 7 0,7-3 0,-3 0 0,0 2 0,1 0 0,0 1 0,0 1 0,1 1 0,1 0 0,0 0 0,0 1 0,2 1 0,-1 1 0,2 0 0,0 0 0,1 1 0,0 0 0,1 1 0,1 0 0,1 0 0,1 1 0,0 0 0,1 0 0,-4 32 0,3-7 0,2 0 0,2 0 0,2 1 0,9 64 0,-5-78 0,1-1 0,2 0 0,1 0 0,1-1 0,1 0 0,2-1 0,23 40 0,-25-51 0,1 0 0,1-1 0,0-1 0,1 0 0,1 0 0,0-1 0,1-1 0,0-1 0,1 0 0,0-1 0,24 11 0,-30-16 0,1-1 0,0 0 0,0 0 0,0-1 0,0-1 0,0 0 0,1-1 0,-1 0 0,0 0 0,1-1 0,-1-1 0,1 0 0,-1 0 0,0-2 0,0 1 0,0-1 0,0-1 0,0 0 0,0 0 0,11-7 0,-6 1 0,-1 0 0,-1-1 0,0 0 0,0-1 0,-1-1 0,-1 0 0,0 0 0,-1-1 0,0-1 0,-1 0 0,-1-1 0,0 0 0,6-17 0,-5 7 0,-1 0 0,-1-1 0,-2-1 0,-1 1 0,-1-1 0,-1 0 0,-2-49 0,-2 29 30,-3 1 0,-2 0 0,-15-63 0,14 85-216,-1 0 1,-1 1-1,-1 0 0,-1 0 1,-2 1-1,0 1 1,-26-34-1,5 16-6641</inkml:trace>
</inkml:ink>
</file>

<file path=word/ink/ink1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31T20:55:38.902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1 27 24575,'48'-10'0,"1"3"0,83-1 0,-98 6 0,414 7 0,-377-2 0,191-1 0,49 3 0,-226 3-1365,-54-2-5462</inkml:trace>
</inkml:ink>
</file>

<file path=word/ink/ink1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31T20:55:39.807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0 1 24575,'17'6'0,"0"0"0,0-1 0,0 0 0,1-2 0,29 3 0,-10-1 0,472 38 0,-267-29 0,-191-10-111,389 42-1143,-402-39-5573</inkml:trace>
</inkml:ink>
</file>

<file path=word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31T21:26:59.233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193 1 9193,'0'0'5444,"-15"10"-4395,4-2-767,1-2-11,0 1 0,1 0 0,0 0 0,0 1 0,1 0 0,0 1 0,1-1 0,-10 15 0,1 2 578,1 1 0,-13 32 0,24-47-746,0 0 1,1 1 0,0-1-1,1 0 1,0 1 0,1 0-1,0-1 1,1 20 0,0-29-116,1 0-1,-1 0 1,0-1 0,1 1 0,0 0 0,-1 0 0,1 0-1,0-1 1,0 1 0,0 0 0,0-1 0,0 1 0,1-1-1,-1 1 1,0-1 0,1 0 0,-1 0 0,1 1 0,-1-1-1,1 0 1,-1 0 0,1 0 0,0-1 0,0 1 0,-1 0-1,1-1 1,0 1 0,3 0 0,6 1-126,0-1 0,1 0 1,20-1-1,-19 0-64,6 0-948,0-1 0,36-7 0,5-9-4382,-19 1-1426</inkml:trace>
  <inkml:trace contextRef="#ctx0" brushRef="#br0" timeOffset="793.02">365 216 8905,'0'0'4785,"9"2"-4509,-5-1-237,-2-1 5,0 0-1,0 1 0,-1-1 0,1 0 0,0 1 0,0 0 0,-1-1 1,1 1-1,-1 0 0,1-1 0,0 1 0,-1 0 0,1 0 1,-1 1-1,0-1 0,1 0 0,-1 0 0,0 1 0,0-1 0,0 0 1,0 1-1,0-1 0,0 1 0,0 0 0,0-1 0,-1 1 0,1-1 1,-1 1-1,1 0 0,0 3 0,0 17 910,0-1 0,-2 1 0,-6 41 0,7-58-819,8-5-657,50-22 382,-43 16 254,1-1 0,0 2 0,1 0-1,20-3 1,-32 7-84,27 0-116,-31 1 85,0 0 1,0 0-1,0 0 1,0 0 0,0 0-1,0 0 1,0 1-1,0-1 1,0 0-1,0 1 1,0-1 0,0 0-1,0 1 1,-1 0-1,1-1 1,0 1-1,0-1 1,0 1-1,-1 0 1,1-1 0,0 1-1,-1 0 1,1 0-1,-1 0 1,1-1-1,0 3 1,0 1 152,0 0-1,-1 0 1,1 0-1,-1 0 1,0 0-1,0 0 1,0 0-1,-1 0 1,1 0-1,-1 0 1,0 0 0,-3 8-1,1-5 89,0 0 0,-1 1 0,0-2 0,-1 1 0,0 0 0,-6 6 0,-2 1 169,-1-1 0,-1 0 0,0-1 0,-29 18 0,7-11-654,-71 27-1,65-29-1674,-13 5-4459,0-3-5756</inkml:trace>
</inkml:ink>
</file>

<file path=word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31T21:27:01.290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1 267 12634,'0'0'6216,"10"-18"-4658,35-62-495,-29 53-305,-2-1 0,-1 0-1,10-34 1,-19 44 49,-4 13-168,1 12 602,-15 185 262,1 3-372,13-185-1209,0 18 305,0-27-308,1 0 0,-1 0-1,0 0 1,0 0 0,0-1 0,1 1 0,-1 0 0,0 0-1,1 0 1,-1-1 0,1 1 0,-1 0 0,1 0-1,-1-1 1,1 1 0,0-1 0,-1 1 0,1 0-1,0-1 1,-1 1 0,1-1 0,0 0 0,0 1-1,-1-1 1,1 1 0,2-1 0,33 1-8343,-22-1 638</inkml:trace>
</inkml:ink>
</file>

<file path=word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31T21:27:02.304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246 445 15019,'5'14'2275,"74"303"3627,-68-251-5157,-3 0 1,-3 0 0,-4 78-1,-1-140-674,0 0 1,0-1-1,-1 1 0,1 0 0,-1 0 0,0 0 0,0-1 0,-1 1 0,1-1 0,-3 5 0,3-7-44,0 0-1,0 0 1,0 0-1,0 0 1,0-1-1,0 1 1,0 0-1,0 0 1,0-1-1,-1 1 1,1-1-1,0 1 1,0-1-1,-1 1 1,1-1-1,0 0 1,-1 0-1,1 0 1,0 0-1,-1 0 1,1 0-1,0 0 1,-1 0-1,1 0 1,0 0-1,-1-1 1,1 1-1,0-1 1,0 1-1,-1-1 1,1 1-1,0-1 1,-1-1-1,-6-2 0,0 0 0,0-1 0,1 0 0,0-1 1,0 1-1,0-1 0,-9-12 0,-1-1 6,-21-36 0,14 14-49,2-1-1,1-1 1,3-1 0,1-1-1,-19-81 1,22 56-10,3-2 0,3 1 0,1-87 0,7 144 16,0-1-1,1 1 1,1-1-1,1 1 1,0-1-1,0 1 1,2 0-1,-1 0 1,2 1-1,0 0 1,1 0 0,14-23-1,-13 25 25,0 1-1,1-1 1,-1 1 0,2 1 0,0 0-1,0 0 1,0 1 0,1 0-1,15-7 1,-18 11 7,-1 0 0,1 1 0,0 0 0,0 0 0,0 1 0,0 0 0,0 1 0,0 0 0,0 0 0,1 1 0,-1-1 0,0 2 0,1-1-1,-1 1 1,0 1 0,9 2 0,-12-2-8,-1-1-1,0 1 1,1 0 0,-1 1-1,0-1 1,0 1-1,0 0 1,-1 0 0,1 0-1,-1 0 1,0 1-1,0 0 1,0-1-1,0 1 1,0 0 0,-1 0-1,0 0 1,0 1-1,0-1 1,0 1-1,1 5 1,1 5 30,-1 0-1,-1 0 1,0 0-1,-1 1 1,-1 19-1,-2-18 77,0 0 0,0 0 0,-2-1 0,0 1 0,-1-1 0,0 0 0,-2-1 0,0 1 0,0-1 0,-1 0 0,-16 20 0,4-9 146,-1 0 0,-1-2 0,-1 0-1,-51 39 1,63-54-232,6-5-26,0 0 0,0 0 0,0 0 0,0 0 1,-1-1-1,1 0 0,-1 0 0,0-1 0,0 1 0,0-1 1,0-1-1,-11 3 0,16-4-48,1 0 0,-1 0 0,1 0 0,-1-1 0,1 1 0,-1 0 0,1 0 1,-1 0-1,1-1 0,-1 1 0,1 0 0,-1 0 0,1-1 0,0 1 0,-1 0 0,1-1 0,0 1 0,-1-1 0,1 1 0,0 0 0,-1-1 0,1 1 1,0-1-1,0 1 0,-1-1 0,1 1 0,0-1 0,0 1 0,0-1 0,0 0 0,-2-20-1208,2 16 540,-1-33-6107,-2-6-7735</inkml:trace>
</inkml:ink>
</file>

<file path=word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31T21:27:01.832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1 124 10506,'0'0'1477,"4"21"-302,44 313 4246,-38-120-2745,-10-153-1282,-12 90-1,5-96-466,0 69 0,7-122-870,0-6-13,4-304 30,-4-229 68,-4 316-439,4 220 295,0 1 0,0-1 1,0 0-1,0 0 0,0 0 1,0 0-1,1 0 0,-1 1 1,0-1-1,0 0 0,1 0 1,-1 0-1,0 0 0,1 1 1,-1-1-1,2-1 0,-2 2 1,1 0 0,0 0 0,-1-1 0,1 1 0,0 1 0,-1-1-1,1 0 1,0 0 0,-1 0 0,1 0 0,0 0 0,-1 1 0,1-1-1,0 0 1,-1 0 0,1 1 0,-1-1 0,1 1 0,-1-1 0,1 0-1,-1 1 1,1-1 0,-1 1 0,1-1 0,-1 1 0,1-1 0,-1 1-1,1 1 1,9 10 36,-1 2-1,0-1 0,11 23 1,-7-13 39,36 72 180,-4 2 0,-5 2 0,-4 2-1,-4 1 1,27 152 0,-53-216-597,-1-1 1,-2 45-1,-3-63-890,-1 0 0,-1 0 0,-6 23 0,-7 0-5409</inkml:trace>
  <inkml:trace contextRef="#ctx0" brushRef="#br0" timeOffset="1">90 829 14163,'0'0'2400,"73"-42"-1864,-13 10 328,16 1-176,11-1-471,2 8-217,34 8-1209,-24 8-1679,-16 0-6858</inkml:trace>
</inkml:ink>
</file>

<file path=word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31T21:27:00.670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27 230 8889,'0'0'5686,"9"21"-5229,-7-16-401,80 201 2798,-13 72 864,-19 6-642,-47-266-2858,13 72 627,51 163 0,-38-178-2584,-39-97-1172,-2 0-1,-19-27 1,8 13-1002,-19-29-5161</inkml:trace>
  <inkml:trace contextRef="#ctx0" brushRef="#br0" timeOffset="1">0 206 9962,'20'-26'1033,"2"2"0,0 0 0,45-37 0,-55 52-846,-1 1 0,1 0 0,0 1-1,0 1 1,1 0 0,0 1-1,0 0 1,1 1 0,-1 0 0,1 1-1,16-2 1,-27 5-172,0-1 0,0 1 0,0 0 0,0 0 0,1 0 0,-1 1 0,0-1 0,0 1 0,0-1 1,-1 1-1,1 0 0,0 0 0,0 1 0,0-1 0,-1 0 0,1 1 0,0 0 0,-1-1 0,0 1 0,4 3 0,-3 0 69,0-1 0,-1 1-1,1-1 1,-1 1 0,0 0-1,0 0 1,-1 0 0,1 0-1,-1 0 1,0 0 0,-1 0-1,1 6 1,0 14 249,-2 0-1,0 0 1,-2-1 0,-1 1-1,0-1 1,-2 0 0,-1 0-1,-18 41 1,3-15 195,-3-1 0,-59 88 0,-40 19 948,116-150-1589,5-12-90,3-18-591,0 18 383,4-39-3389,2-5-2030</inkml:trace>
  <inkml:trace contextRef="#ctx0" brushRef="#br0" timeOffset="2">657 77 14211,'0'0'2664,"96"10"-1992,-46-5-96,-4-2-360,4 0-216,16-1-416,-13-2-1416,-13 0-3353</inkml:trace>
</inkml:ink>
</file>

<file path=word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31T21:25:01.864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77 586 11778,'0'0'4372,"2"0"-2433,16-2-1019,0 0 0,-1-1 0,1-1 0,-1 0 0,1-2 0,23-10 0,-16 6 16,48-11 0,-72 21-921,-1-1-1,1 1 1,-1 0 0,0 0-1,1 0 1,-1 0 0,1 0-1,-1 0 1,1 0 0,-1 0-1,1 1 1,-1-1 0,1 0-1,-1 0 1,0 0 0,1 0-1,-1 1 1,1-1 0,-1 0-1,1 0 1,-1 1 0,0-1-1,1 0 1,-1 0-1,0 1 1,1-1 0,-1 1-1,0-1 1,0 0 0,1 1-1,-1-1 1,0 1 0,0-1-1,0 0 1,1 1 0,-1-1-1,0 1 1,0-1 0,0 1-1,0 23 272,0-18-219,-1 5 9,-1-1 0,0 1 0,0-1 0,-1 1 0,-1-1 0,0 0 0,0 0 0,-6 9 1,-52 77 230,41-66-254,-28 36 41,32-45-75,1 0 0,1 1 0,-20 38 0,35-58-20,-1 0 1,0 0-1,0 0 0,1 0 0,-1 0 0,1 0 0,-1 0 1,1 0-1,0 0 0,0 0 0,0 3 0,0-4 6,0-1-1,0 1 0,1 0 1,-1-1-1,0 1 1,0-1-1,1 1 0,-1 0 1,1-1-1,-1 1 1,0-1-1,1 1 1,-1-1-1,1 1 0,-1-1 1,1 1-1,0-1 1,-1 1-1,1-1 0,-1 0 1,1 1-1,1-1 1,3 1 54,0 0 0,0 0 0,0-1 0,0 0 0,0 0 0,1 0 0,6-2 0,-10 2-28,15-3 61,0-1 0,-1-1 0,1-1-1,-1 0 1,0-1 0,-1 0 0,20-14 0,29-12-1007,-63 33 703,14-6-793,-4 5-4131</inkml:trace>
  <inkml:trace contextRef="#ctx0" brushRef="#br0" timeOffset="648.22">0 1538 10722,'0'0'11722,"80"-19"-9889,-47 3-769,3 1-560,-6-1-312,-6 5-192,-8 6-592,-6 5-1777,-7 10-4224,-3 6-6202</inkml:trace>
  <inkml:trace contextRef="#ctx0" brushRef="#br0" timeOffset="649.22">312 1472 4624,'0'0'15573,"4"-17"-12907,15-50-388,-7 40-607,-12 27-1635,0 0 0,0-1 1,0 1-1,0 0 0,0 0 0,1 0 0,-1-1 0,0 1 0,0 0 0,0 0 0,0 0 0,1 0 0,-1-1 0,0 1 0,0 0 0,1 0 0,-1 0 0,0 0 0,0 0 1,0 0-1,1 0 0,-1 0 0,0 0 0,0-1 0,1 1 0,-1 0 0,0 0 0,0 0 0,1 1 0,-1-1 0,0 0 0,0 0 0,1 0 0,-1 0 0,0 0 0,0 0 0,1 0 1,-1 0-1,0 0 0,0 0 0,1 1 0,0 1 58,0 0-1,1 0 1,-1 1 0,0-1 0,0 0 0,-1 1-1,1-1 1,0 1 0,0 2 0,5 33-74,0 0 1,-3 1-1,-1 46 1,-3-57-2270,-2-1 1,-11 50-1,1-24-3909</inkml:trace>
  <inkml:trace contextRef="#ctx0" brushRef="#br0" timeOffset="1618.64">257 2119 16003,'0'0'7445,"0"16"-6941,2 49-179,-2-64-296,0 0 1,0 1-1,1-1 0,-1 0 1,0 1-1,1-1 0,-1 0 0,1 0 1,0 1-1,-1-1 0,1 0 1,0 0-1,0 0 0,-1 0 1,1 0-1,0 0 0,0 0 1,0 0-1,0 0 0,0-1 0,1 1 1,-1 0-1,0-1 0,0 1 1,0 0-1,1-1 0,-1 0 1,0 1-1,1-1 0,0 0 0,1 1 39,-1-1 0,1 0 0,0 0 0,-1 0 0,1 0 0,-1-1-1,1 1 1,-1-1 0,1 1 0,-1-1 0,4-1 0,2-5 25,0 1 1,-1-2-1,0 1 1,0-1-1,0 0 1,-1 0-1,8-16 1,-10 18-72,5-7 32,0-1-1,-1 0 0,-1 0 1,10-29-1,-17 87 1306,1-16-1218,-2 52 446,3 102 442,4-143-944,-6-37-122,0 0 0,1 0 0,0 0 0,-1 0 0,1 0 0,0 0 0,0 0 0,0 0 0,0 0 0,1 0 0,-1 0 0,0-1 0,1 1 0,1 1 0,-2-3-8,-1 1 1,0-1-1,1 0 0,-1 0 0,1 0 0,-1 0 1,0 0-1,1 1 0,-1-1 0,1 0 0,-1 0 0,1 0 1,-1 0-1,0 0 0,1 0 0,-1 0 0,1-1 0,-1 1 1,1 0-1,-1 0 0,0 0 0,1 0 0,-1-1 0,1 1 1,-1 0-1,0 0 0,1 0 0,-1-1 0,4-2-575,0-1 0,0 0 0,-1 0 0,1 1 1,-1-2-1,0 1 0,-1 0 0,1-1 0,-1 1 0,4-10 0,11-29-5397</inkml:trace>
  <inkml:trace contextRef="#ctx0" brushRef="#br0" timeOffset="2360.84">873 1 7881,'0'0'289,"0"0"1,0 0-1,-1 0 0,1 0 1,0 0-1,-1 0 0,1 0 1,0 0-1,-1 0 0,1 0 1,0 0-1,0 0 0,-1 0 1,1 1-1,0-1 0,0 0 1,-1 0-1,1 0 0,0 0 1,0 1-1,0-1 0,-1 0 1,1 0-1,0 1 0,0-1 1,0 0-1,0 0 0,-1 1 0,1-1 1,0 1-1,1 10 2150,10 10-935,-6-17-1131,1 0 0,-1 0 0,1-1 0,0 1 0,1-1-1,-1-1 1,0 1 0,1-1 0,-1 0 0,1-1 0,13 2-1,5-1 587,48-2-1,-64-1-825,47-7 389,-16 1-307,-39 7-213,0 0-1,-1 0 1,1 0-1,0 0 1,0 0-1,0 1 1,-1-1-1,1 0 0,0 0 1,0 1-1,0-1 1,-1 0-1,1 1 1,0-1-1,-1 1 1,1-1-1,0 1 1,-1-1-1,1 1 1,-1-1-1,1 1 0,-1 0 1,1-1-1,-1 1 1,1 0-1,-1-1 1,0 1-1,1 0 1,-1 0-1,0-1 1,1 1-1,-1 0 1,0 0-1,0 1 0,3 33 94,-3-26-58,2 235 394,-3-117-57,18 152-1,46 90 1283,-13-85-1036,-9-59-325,6 36-259,-39-166 27,-4-1-1,-10 109 1,1-10-162,4-188 101,1 0 0,-1 1-1,0-1 1,-1 0-1,1 1 1,-1-1 0,0 0-1,0 0 1,0 0-1,-4 4 1,-34 47 51,21-31-42,7-8 27,8-10-31,-1 0 1,-1 0-1,1 0 1,-10 9 0,11-15-1,1 0 1,-1 0 0,1 0 0,-1 0-1,1-1 1,-1 1 0,1-1 0,-1 0-1,0 0 1,1 0 0,-7-2 0,-9 1 36,-56 6 86,-61 1 101,136-6-232,0 0 1,0 0-1,-1 0 0,1 0 1,0-1-1,0 1 0,0 0 1,0 0-1,-1 0 0,1 0 0,0 0 1,0 0-1,0 0 0,0 0 1,-1 0-1,1 0 0,0-1 1,0 1-1,0 0 0,0 0 1,0 0-1,0 0 0,0 0 1,0-1-1,-1 1 0,1 0 1,0 0-1,0 0 0,0 0 0,0-1 1,0 1-1,0 0 0,0 0 1,0 0-1,0 0 0,0-1 1,0 1-1,0 0 0,0 0 1,0 0-1,0 0 0,0-1 1,0 1-1,0 0 0,1 0 1,-1-2-171,1-18-2244,1 4-3673,1-9-10461</inkml:trace>
</inkml:ink>
</file>

<file path=word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31T21:27:14.821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48 142 776,'-3'2'998,"0"-1"0,0 1-1,0 0 1,0 0 0,0 0 0,1 0 0,-1 1-1,1-1 1,-1 1 0,1-1 0,0 1 0,0 0-1,-2 4 1,2-4-627,1 1 0,-1 0 0,1 0 0,0-1 0,0 1 0,1 0 0,-1 0 1,1 0-1,0 0 0,0 6 0,1-4-185,0 0 1,0 0 0,1 0 0,-1-1-1,1 1 1,0 0 0,1-1 0,0 1-1,0-1 1,0 0 0,0 0 0,1 0-1,0 0 1,7 7 0,-6-7-67,0-1 1,1 0-1,-1 0 0,1 0 1,0-1-1,0 0 0,0 0 0,0 0 1,0-1-1,1 0 0,-1 0 1,1-1-1,-1 1 0,1-1 1,0-1-1,-1 1 0,1-1 1,0-1-1,0 1 0,-1-1 0,1 0 1,-1-1-1,1 1 0,-1-1 1,1-1-1,-1 1 0,0-1 1,0 0-1,0 0 0,0-1 1,-1 0-1,1 0 0,-1 0 0,0-1 1,-1 1-1,1-1 0,6-8 1,-5 2-57,0 0 0,0 0 1,-1 0-1,0 0 1,-1-1-1,0 0 0,-1 0 1,0 0-1,1-15 0,-3 19-57,-1 1 0,1 0 0,-1-1 0,0 1 0,-1 0 0,0-1 0,0 1 0,-1 0 0,1 0 0,-2 0 0,1 0-1,-1 0 1,0 0 0,0 1 0,-1-1 0,-7-10 0,7 14-37,1 0 1,-1 0-1,0 0 0,0 0 1,0 1-1,0 0 1,0-1-1,0 2 0,-1-1 1,1 0-1,-1 1 0,0 0 1,1 0-1,-1 0 1,-7 0-1,9 1-77,-1 0 0,1 0-1,0 0 1,-1 0 0,1 1 0,0-1 0,0 1 0,-1 0-1,1 0 1,0 0 0,0 0 0,0 0 0,0 1 0,0 0-1,1-1 1,-1 1 0,0 0 0,1 0 0,-1 1 0,1-1-1,0 0 1,-4 5 0,3 0-738,-1 1 0,2-1-1,-1 1 1,1 0 0,0-1 0,0 1 0,-1 10-1,2 12-5308</inkml:trace>
  <inkml:trace contextRef="#ctx0" brushRef="#br0" timeOffset="1">662 95 6161,'0'0'14191,"19"-12"-12656,65-36-754,-81 46-762,0 1 1,0 0-1,-1-1 1,1 1-1,0 0 1,0 0-1,0 0 0,0 1 1,0-1-1,0 1 1,0 0-1,1 0 0,-1 0 1,0 0-1,0 0 1,4 1-1,-6 0-21,1 0 0,-1 0 0,0-1-1,0 1 1,1 0 0,-1 0 0,0 0 0,0 1 0,0-1 0,0 0-1,0 0 1,0 0 0,0 1 0,-1-1 0,1 0 0,0 1-1,-1-1 1,1 1 0,-1-1 0,1 1 0,-1-1 0,0 3-1,1 2 42,-1 1 0,1 0-1,-2 0 1,1 0-1,-1 0 1,0 0-1,-1 0 1,0-1 0,0 1-1,-3 7 1,-4 1 76,-1 0 1,-1 0-1,0-1 1,-1-1-1,-1 0 1,0-1-1,-19 15 1,24-20-47,-24 15 263,32-22-335,0 0 1,0 0-1,0 0 0,0 0 0,0 0 0,0 0 0,0 0 0,1 0 0,-1 0 0,0 0 1,0 0-1,0 0 0,0 0 0,0 0 0,0 0 0,0 0 0,0 0 0,0 0 0,0 0 1,0 0-1,0 0 0,0 0 0,0 0 0,0 0 0,0 0 0,0 0 0,0 0 0,1 0 1,-1 0-1,0 0 0,0 1 0,0-1 0,0 0 0,0 0 0,0 0 0,0 0 0,0 0 0,0 0 1,0 0-1,0 0 0,0 0 0,0 0 0,0 0 0,0 0 0,0 0 0,0 0 0,0 0 1,0 1-1,0-1 0,0 0 0,-1 0 0,1 0 0,0 0 0,10-2-170,42-19 107,-37 13 129,1 2 1,0 0-1,0 0 1,0 2-1,0 0 0,1 0 1,24 0-1,-40 3-38,0 1-1,-1 0 1,1 0-1,0 0 1,-1 0-1,1 0 1,0 0-1,0 0 1,-1 0-1,1 0 1,0 1-1,0-1 1,-1 0-1,1 0 1,0 1-1,-1-1 1,1 0-1,-1 1 1,1-1-1,0 0 0,-1 1 1,1-1-1,-1 1 1,1-1-1,-1 1 1,1 0-1,-1-1 1,1 1-1,-1-1 1,0 1-1,1 1 1,-1-1 51,0 1 0,0-1 0,-1 1 1,1-1-1,0 1 0,-1 0 0,1-1 0,-1 1 1,0-1-1,0 0 0,1 1 0,-1-1 0,0 0 1,0 1-1,-2 1 0,-14 15 370,0-1 0,-1 0 0,-27 19 0,24-20-547,0 0-1,-27 31 1,47-46-16,0 0 0,-1 1 1,1-1-1,0 1 1,0-1-1,0 1 1,0-1-1,1 1 1,-1 0-1,0 0 1,0 3-1,1-5-2,0 1-1,0-1 1,0 1-1,0-1 1,0 1-1,0-1 1,0 1-1,1-1 0,-1 1 1,0-1-1,0 1 1,0-1-1,1 1 1,-1-1-1,0 1 0,1-1 1,-1 0-1,0 1 1,1-1-1,-1 1 1,0-1-1,1 0 1,-1 1-1,1-1 0,-1 0 1,1 1-1,4 0-965,0 1-1,0-1 0,-1 0 0,1-1 1,0 1-1,9-1 0,-10 0 488,27 1-5244</inkml:trace>
  <inkml:trace contextRef="#ctx0" brushRef="#br0" timeOffset="514.6">1560 172 13706,'0'8'3152,"-1"31"-1171,-1-26-1132,2-1 0,0 1 0,0-1 0,5 24 0,-4-32-701,0 0 1,0 0-1,1-1 0,-1 1 1,1-1-1,0 1 1,0-1-1,0 1 0,1-1 1,-1 0-1,1 0 1,0 0-1,0-1 0,0 1 1,0-1-1,0 1 0,0-1 1,1 0-1,7 3 1,-7-3-47,1 0 0,0 0 0,0 0 1,0-1-1,0 0 0,0 0 0,0 0 1,1-1-1,-1 0 0,0 0 0,0 0 0,1 0 1,-1-1-1,0 0 0,0 0 0,6-2 1,-5 0-31,0 0 1,0 0-1,0 0 1,0-1-1,-1 0 1,0 0-1,0 0 1,0-1 0,0 0-1,-1 0 1,6-7-1,-3 1-17,0 1-1,-1-1 0,-1 0 0,1-1 1,-2 1-1,0-1 0,0 0 1,-1 0-1,-1 0 0,0-1 0,0 1 1,-1-25-1,-1 31-72,-1 1-1,0 0 1,0 0 0,0 0 0,0 0-1,-1 0 1,0 0 0,0 0-1,0 0 1,-1 1 0,0-1 0,0 1-1,0 0 1,0 0 0,0 0-1,-1 0 1,0 0 0,0 1 0,0 0-1,0 0 1,0 0 0,-1 0-1,1 0 1,-1 1 0,0 0 0,0 0-1,0 0 1,-9-1 0,3 1-137,1 0-1,-1 1 1,0 1 0,1-1 0,-1 2 0,0 0 0,1 0 0,-1 1 0,1 0 0,0 0-1,-1 1 1,1 1 0,0 0 0,-10 6 0,-13 9-1396,-31 26-1,-2 5-3289,-2 3-3650</inkml:trace>
</inkml:ink>
</file>

<file path=word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31T21:27:11.370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12 407 4825,'0'0'1655,"-3"1"-267,3-1-1118,-1 0 1,1 0 0,0 0-1,-1 0 1,1 0-1,0 0 1,0 0-1,-1 0 1,1 0-1,0 0 1,-1 0 0,1 0-1,0 0 1,0 0-1,-1 0 1,1 1-1,0-1 1,0 0-1,-1 0 1,1 0 0,0 0-1,0 1 1,-1-1-1,1 0 1,0 0-1,0 1 1,0-1-1,0 0 1,-1 0 0,1 1-1,0-1 1,0 0-1,0 0 1,0 1-1,0-1 1,0 0-1,0 1 1,0-1 0,13 6 3231,34 1-3593,-39-6 1252,90 7 619,-66-8-1592,-1 3 0,-1 0 1,46 12-1,-74-15-280,0 1-1,0-1 1,0 1-1,-1 0 1,1 0-1,0-1 1,0 1-1,0 0 1,0 0 0,-1 1-1,1-1 1,-1 0-1,1 1 1,-1-1-1,1 1 1,-1-1-1,0 1 1,1-1 0,-1 1-1,1 2 1,-2-2-119,0 1 0,1-1 1,-1 0-1,-1 0 1,1 0-1,0 0 0,0 1 1,-1-1-1,1 0 1,-1 0-1,0 0 1,1 0-1,-1 0 0,0 0 1,0 0-1,-1 0 1,1-1-1,0 1 0,-2 2 1,-27 27-4549,-11-1-3189</inkml:trace>
  <inkml:trace contextRef="#ctx0" brushRef="#br0" timeOffset="516.14">35 823 1800,'0'0'16227,"66"5"-14850,-23-5-97,10 0-560,4-8-400,2-5-320,18-11-584,-18 6-3337,-15-4-3656</inkml:trace>
  <inkml:trace contextRef="#ctx0" brushRef="#br0" timeOffset="517.14">1471 83 4296,'0'0'9180,"17"-6"-6117,22-7-1543,0 1 0,53-7 0,224-9 2372,9 24-1893,-311 3-2090,0 1-1,0 1 0,0 0 1,0 1-1,0 1 1,17 5-1,-31-8 43,0 0 0,0 0 0,1 0 0,-1 0 0,0 0 0,0 0 0,1 0 0,-1 0-1,0 0 1,0 0 0,0 1 0,1-1 0,-1 0 0,0 0 0,0 0 0,0 0 0,1 1 0,-1-1 0,0 0 0,0 0 0,0 0 0,0 1 0,0-1 0,1 0 0,-1 0-1,0 0 1,0 1 0,0-1 0,0 0 0,0 0 0,0 1 0,0-1 0,0 0 0,0 0 0,0 1 0,0-1 0,0 0 0,0 0 0,0 1 0,0-1 0,0 0 0,0 0-1,0 1 1,-1-1 0,1 0 0,0 0 0,0 1 0,0-1 0,0 0 0,0 0 0,-1 0 0,1 0 0,0 1 0,0-1 0,0 0 0,0 0 0,-1 0 0,1 0 0,0 0-1,0 1 1,-1-1 0,1 0 0,0 0 0,0 0 0,-1 0 0,1 0 0,0 0 0,0 0 0,-1 0 0,-18 7-2168,0 0-1,-25 4 1,-14 2-3124</inkml:trace>
  <inkml:trace contextRef="#ctx0" brushRef="#br0" timeOffset="1025.78">1380 225 4416,'0'0'10938,"-3"19"-9925,1-6-775,-4 22 614,2-1 1,-1 43 0,34 289 3724,-2-86-2768,-22-83-525,-25 259-1,-4 10 228,19-343-1136,-25 140-1,22-208-296,6-32-109,0 29 1,2-51 7,3-2 13,-1 0 2,0 0 0,0 1 0,0-1 0,-1 0 1,1-1-1,0 1 0,0 0 0,3-3 1,0 0 4,129-100-619,-93 65-3191,-3-2-4907,-20 17-3283</inkml:trace>
  <inkml:trace contextRef="#ctx0" brushRef="#br0" timeOffset="1870.58">2204 534 10666,'0'0'6671,"8"-1"-3443,-3 0-3025,0 0 0,-1 0-1,1-1 1,-1 0 0,1 0-1,-1 0 1,0-1 0,0 1-1,0-1 1,4-4 0,38-35 1363,-44 39-1498,46-48 1085,-43 45-950,0 0 1,-1-1 0,0 1-1,0-1 1,0 0 0,4-12 0,-6-3 1426,-2 21-1325,0 3-167,-1 11-130,-1 0 0,0 0 0,-6 18 1,-2 17 70,3-5-591,1 0 1,3 1 0,3 59 0,0-101 336,0-1 0,0 0 0,1 0 0,-1 0 1,0 0-1,1 0 0,-1-1 0,1 1 0,-1 0 0,1 0 0,-1 0 1,1 0-1,0 0 0,0-1 0,-1 1 0,1 0 0,0-1 0,0 1 1,0 0-1,0-1 0,0 1 0,-1-1 0,1 1 0,0-1 0,0 0 1,0 1-1,2-1 0,33 4-5534,-27-4 3422,25 0-6120</inkml:trace>
  <inkml:trace contextRef="#ctx0" brushRef="#br0" timeOffset="2250.01">3055 489 13730,'-3'10'617,"1"1"0,0 0 0,1-1 0,0 1 0,0 0-1,1 0 1,1 0 0,1 10 0,0-14-428,-1-1 1,1 1-1,0-1 0,1 0 1,0 0-1,0 0 0,0-1 0,0 1 1,1-1-1,0 1 0,0-1 1,1-1-1,-1 1 0,7 4 0,-4-3-25,0-1 0,1-1 0,-1 1 0,1-1 0,0 0 0,1-1-1,-1 0 1,1 0 0,-1-1 0,1 0 0,0-1 0,0 0 0,16 0 0,-21-1-73,-1 0 0,1-1 0,-1 1 1,1-1-1,-1 0 0,1 0 0,-1-1 1,0 1-1,0-1 0,1 1 0,-1-1 1,0 0-1,-1 0 0,1 0 0,0-1 0,-1 1 1,1-1-1,-1 1 0,1-1 0,-1 0 1,0 0-1,-1 0 0,1 0 0,2-5 1,0-1 40,-1 0 1,0 0 0,0 0 0,-1 0 0,0-1-1,0 1 1,-1-1 0,0-10 0,-1 17-122,0-1 1,-1 0 0,1 0 0,-1 0 0,0 0 0,0 1-1,0-1 1,0 0 0,-1 1 0,1-1 0,-1 1 0,0 0-1,0-1 1,0 1 0,0 0 0,-5-4 0,3 3-19,-1 0-1,0 0 1,0 0 0,-1 1 0,1 0 0,-1 0 0,1 1 0,-1-1 0,-9-1 0,0 0-125,-1 1 1,1 1-1,-1 0 1,0 1 0,0 1-1,1 0 1,-23 4-1,31-3-203,-1 1-1,1 0 0,-1 1 0,1 0 0,0 0 1,0 0-1,0 1 0,1 0 0,-9 7 0,13-10 75,1 0-1,0 0 0,-1 0 0,1 1 0,0-1 0,0 1 0,0-1 0,0 0 0,0 1 1,0 0-1,0-1 0,1 1 0,-1-1 0,1 1 0,-1 0 0,1 0 0,-1-1 0,1 3 1,0-2-136,1 0 0,-1 0 0,1 0 1,0 0-1,0 0 0,-1-1 1,1 1-1,0 0 0,0-1 1,1 1-1,-1-1 0,0 1 0,0-1 1,1 1-1,-1-1 0,1 0 1,-1 0-1,1 0 0,0 0 1,3 2-1,23 11-5309</inkml:trace>
  <inkml:trace contextRef="#ctx0" brushRef="#br0" timeOffset="2768.87">3874 456 13850,'0'0'4240,"0"16"-3612,-1 7-262,-1-8 44,2 1 1,0-1-1,1 0 1,4 28-1,-1-33-152,-1 1 0,2-1 0,-1 0 0,1 0 1,1 0-1,0-1 0,0 0 0,1 0 0,0-1 0,1 0 0,0 0 0,0 0 0,0-1 1,12 7-1,-17-12-159,1 1 1,-1-1 0,0-1 0,1 1 0,-1 0-1,1-1 1,-1 0 0,1 0 0,0 0 0,0 0-1,-1-1 1,1 1 0,0-1 0,0 0 0,0 0-1,0 0 1,-1-1 0,1 1 0,0-1-1,0 0 1,-1 0 0,1 0 0,-1-1 0,1 1-1,-1-1 1,1 0 0,-1 0 0,0 0 0,0 0-1,0-1 1,0 1 0,0-1 0,0 0 0,2-3-1,2-4-8,1 1 1,-1-1-1,-1-1 0,0 0 0,-1 1 0,0-2 0,0 1 0,-1 0 0,4-21 0,-6 23-77,-1 0-1,0 0 1,0 0 0,-1 0-1,0 0 1,0 0-1,-1 0 1,-2-10-1,2 15-60,0 0 0,-1 1-1,1-1 1,-1 0-1,1 1 1,-1-1-1,0 1 1,-1 0-1,1 0 1,-1 0-1,1 0 1,-1 0-1,0 0 1,0 1-1,0-1 1,0 1-1,-1 0 1,1 0-1,0 0 1,-8-3 0,2 2-197,0 1 0,0-1 0,0 2 0,0-1 0,0 1 0,0 0 0,0 1 0,0 0 0,0 1 0,-1 0 0,1 0 0,-10 3 0,-12 5-1720,-55 24 1,4 5-3616,-6 7-4631</inkml:trace>
  <inkml:trace contextRef="#ctx0" brushRef="#br0" timeOffset="3450.81">2177 1476 776,'-3'2'998,"0"-1"0,0 1-1,0 0 1,0 0 0,0 0 0,1 0 0,-1 1-1,1-1 1,-1 1 0,1-1 0,0 1 0,0 0-1,-2 4 1,2-4-627,1 1 0,-1 0 0,1 0 0,0-1 0,0 1 0,1 0 0,-1 0 1,1 0-1,0 0 0,0 6 0,1-4-185,0 0 1,0 0 0,1 0 0,-1-1-1,1 1 1,0 0 0,1-1 0,0 1-1,0-1 1,0 0 0,0 0 0,1 0-1,0 0 1,7 7 0,-6-7-67,0-1 1,1 0-1,-1 0 0,1 0 1,0-1-1,0 0 0,0 0 0,0 0 1,0-1-1,1 0 0,-1 0 1,1-1-1,-1 1 0,1-1 1,0-1-1,-1 1 0,1-1 1,0-1-1,0 1 0,-1-1 0,1 0 1,-1-1-1,1 1 0,-1-1 1,1-1-1,-1 1 0,0-1 1,0 0-1,0 0 0,0-1 1,-1 0-1,1 0 0,-1 0 0,0-1 1,-1 1-1,1-1 0,6-8 1,-5 2-57,0 0 0,0 0 1,-1 0-1,0 0 1,-1-1-1,0 0 0,-1 0 1,0 0-1,1-15 0,-3 19-57,-1 1 0,1 0 0,-1-1 0,0 1 0,-1 0 0,0-1 0,0 1 0,-1 0 0,1 0 0,-2 0 0,1 0-1,-1 0 1,0 0 0,0 1 0,-1-1 0,-7-10 0,7 14-37,1 0 1,-1 0-1,0 0 0,0 0 1,0 1-1,0 0 1,0-1-1,0 2 0,-1-1 1,1 0-1,-1 1 0,0 0 1,1 0-1,-1 0 1,-7 0-1,9 1-77,-1 0 0,1 0-1,0 0 1,-1 0 0,1 1 0,0-1 0,0 1 0,-1 0-1,1 0 1,0 0 0,0 0 0,0 0 0,0 1 0,0 0-1,1-1 1,-1 1 0,0 0 0,1 0 0,-1 1 0,1-1-1,0 0 1,-4 5 0,3 0-738,-1 1 0,2-1-1,-1 1 1,1 0 0,0-1 0,0 1 0,-1 10-1,2 12-5308</inkml:trace>
  <inkml:trace contextRef="#ctx0" brushRef="#br0" timeOffset="3451.81">2791 1429 6161,'0'0'14191,"19"-12"-12656,65-36-754,-81 46-762,0 1 1,0 0-1,-1-1 1,1 1-1,0 0 1,0 0-1,0 0 0,0 1 1,0-1-1,0 1 1,0 0-1,1 0 0,-1 0 1,0 0-1,0 0 1,4 1-1,-6 0-21,1 0 0,-1 0 0,0-1-1,0 1 1,1 0 0,-1 0 0,0 0 0,0 1 0,0-1 0,0 0-1,0 0 1,0 0 0,0 1 0,-1-1 0,1 0 0,0 1-1,-1-1 1,1 1 0,-1-1 0,1 1 0,-1-1 0,0 3-1,1 2 42,-1 1 0,1 0-1,-2 0 1,1 0-1,-1 0 1,0 0-1,-1 0 1,0-1 0,0 1-1,-3 7 1,-4 1 76,-1 0 1,-1 0-1,0-1 1,-1-1-1,-1 0 1,0-1-1,-19 15 1,24-20-47,-24 15 263,32-22-335,0 0 1,0 0-1,0 0 0,0 0 0,0 0 0,0 0 0,0 0 0,1 0 0,-1 0 0,0 0 1,0 0-1,0 0 0,0 0 0,0 0 0,0 0 0,0 0 0,0 0 0,0 0 0,0 0 1,0 0-1,0 0 0,0 0 0,0 0 0,0 0 0,0 0 0,0 0 0,0 0 0,1 0 1,-1 0-1,0 0 0,0 1 0,0-1 0,0 0 0,0 0 0,0 0 0,0 0 0,0 0 0,0 0 1,0 0-1,0 0 0,0 0 0,0 0 0,0 0 0,0 0 0,0 0 0,0 0 0,0 0 1,0 1-1,0-1 0,0 0 0,-1 0 0,1 0 0,0 0 0,10-2-170,42-19 107,-37 13 129,1 2 1,0 0-1,0 0 1,0 2-1,0 0 0,1 0 1,24 0-1,-40 3-38,0 1-1,-1 0 1,1 0-1,0 0 1,-1 0-1,1 0 1,0 0-1,0 0 1,-1 0-1,1 0 1,0 1-1,0-1 1,-1 0-1,1 0 1,0 1-1,-1-1 1,1 0-1,-1 1 1,1-1-1,0 0 0,-1 1 1,1-1-1,-1 1 1,1-1-1,-1 1 1,1 0-1,-1-1 1,1 1-1,-1-1 1,0 1-1,1 1 1,-1-1 51,0 1 0,0-1 0,-1 1 1,1-1-1,0 1 0,-1 0 0,1-1 0,-1 1 1,0-1-1,0 0 0,1 1 0,-1-1 0,0 0 1,0 1-1,-2 1 0,-14 15 370,0-1 0,-1 0 0,-27 19 0,24-20-547,0 0-1,-27 31 1,47-46-16,0 0 0,-1 1 1,1-1-1,0 1 1,0-1-1,0 1 1,0-1-1,1 1 1,-1 0-1,0 0 1,0 3-1,1-5-2,0 1-1,0-1 1,0 1-1,0-1 1,0 1-1,0-1 1,0 1-1,1-1 0,-1 1 1,0-1-1,0 1 1,0-1-1,1 1 1,-1-1-1,0 1 0,1-1 1,-1 0-1,0 1 1,1-1-1,-1 1 1,0-1-1,1 0 1,-1 1-1,1-1 0,-1 0 1,1 1-1,4 0-965,0 1-1,0-1 0,-1 0 0,1-1 1,0 1-1,9-1 0,-10 0 488,27 1-5244</inkml:trace>
  <inkml:trace contextRef="#ctx0" brushRef="#br0" timeOffset="3965.42">3689 1505 13706,'0'8'3152,"-1"31"-1171,-1-26-1132,2-1 0,0 1 0,0-1 0,5 24 0,-4-32-701,0 0 1,0 0-1,1-1 0,-1 1 1,1-1-1,0 1 1,0-1-1,0 1 0,1-1 1,-1 0-1,1 0 1,0 0-1,0-1 0,0 1 1,0-1-1,0 1 0,0-1 1,1 0-1,7 3 1,-7-3-47,1 0 0,0 0 0,0 0 1,0-1-1,0 0 0,0 0 0,0 0 1,1-1-1,-1 0 0,0 0 0,0 0 0,1 0 1,-1-1-1,0 0 0,0 0 0,6-2 1,-5 0-31,0 0 1,0 0-1,0 0 1,0-1-1,-1 0 1,0 0-1,0 0 1,0-1 0,0 0-1,-1 0 1,6-7-1,-3 1-17,0 1-1,-1-1 0,-1 0 0,1-1 1,-2 1-1,0-1 0,0 0 1,-1 0-1,-1 0 0,0-1 0,0 1 1,-1-25-1,-1 31-72,-1 1-1,0 0 1,0 0 0,0 0 0,0 0-1,-1 0 1,0 0 0,0 0-1,0 0 1,-1 1 0,0-1 0,0 1-1,0 0 1,0 0 0,0 0-1,-1 0 1,0 0 0,0 1 0,0 0-1,0 0 1,0 0 0,-1 0-1,1 0 1,-1 1 0,0 0 0,0 0-1,0 0 1,-9-1 0,3 1-137,1 0-1,-1 1 1,0 1 0,1-1 0,-1 2 0,0 0 0,1 0 0,-1 1 0,1 0 0,0 0-1,-1 1 1,1 1 0,0 0 0,-10 6 0,-13 9-1396,-31 26-1,-2 5-3289,-2 3-3650</inkml:trace>
  <inkml:trace contextRef="#ctx0" brushRef="#br0" timeOffset="4350.4">2426 2384 8969,'-2'1'696,"-1"1"-1,1-1 1,0 1-1,0-1 1,1 1 0,-1 0-1,0 0 1,-2 3-1,1-1-345,1 1 0,-1-1 0,1 1-1,0-1 1,1 1 0,-1 0 0,0 5-1,0-2-147,1 0 0,0 0-1,1 0 1,0 1-1,0-1 1,2 14 0,-2-21-147,1 1 0,0 0 0,-1-1 0,1 1 1,0-1-1,-1 0 0,1 1 0,0-1 0,0 1 1,0-1-1,0 0 0,0 0 0,1 0 1,-1 0-1,0 0 0,0 0 0,1 0 0,-1 0 1,1 0-1,-1 0 0,1-1 0,-1 1 0,1-1 1,-1 1-1,1-1 0,0 0 0,-1 1 0,1-1 1,-1 0-1,1 0 0,0 0 0,-1 0 0,4-1 1,-1 1 39,-1-1 1,1 1-1,0-1 1,-1 0-1,1 0 1,-1 0-1,1-1 1,-1 1 0,0-1-1,0 0 1,1 0-1,-1 0 1,5-4-1,-4 0 17,1 1 0,-1 0 0,-1-1 0,1 0-1,-1 0 1,0 0 0,0 0 0,-1 0 0,0-1 0,0 1-1,0-1 1,-1 0 0,0 1 0,0-1 0,-1 0 0,0-6-1,0 12-93,0-1 0,0 1 0,0 0 0,0 0 0,0 0 0,-1 0 0,1 0 0,0 0 0,-1 0 0,1 0 0,-1 0 0,1 0 0,-1 0 0,0 0 0,1 0 0,-1 0 0,0 0 0,0 0 0,1 0 0,-1 1 0,0-1 0,0 0 0,0 1 0,0-1 0,0 1 0,0-1 0,0 1 0,0-1 0,0 1 0,0 0 0,0-1 0,-2 1 0,-4-1 13,0 0-1,0 1 1,0 0 0,-9 1-1,0-1-29,-4 2 86,0 1 0,-1 0 0,1 2 0,0 0 0,1 1 0,0 1 0,-30 15 0,45-19 3,-1-1 0,0 1-1,0 0 1,1 0-1,0 0 1,0 1 0,-6 6-1,9-9-100,0 0 0,1 0 0,-1 0 0,0-1 0,1 1 0,-1 0 0,1 0 0,-1 0 0,1 0 0,0 0-1,0 0 1,-1 0 0,1 0 0,0 0 0,0 1 0,0-1 0,0 0 0,0 1 0,1-1-40,-1 0 0,1 0 0,-1 1 0,1-1 1,0 0-1,-1 0 0,1 0 0,0-1 0,0 1 0,0 0 0,0 0 1,0 0-1,0-1 0,0 1 0,0 0 0,0-1 0,0 1 1,0-1-1,0 1 0,2-1 0,7 4-738,1-2 0,0 0 0,0 0 0,0-1-1,0 0 1,0-1 0,0 0 0,16-3 0,-5 2-2857,25-3-7243</inkml:trace>
  <inkml:trace contextRef="#ctx0" brushRef="#br0" timeOffset="4766.84">2975 2444 15267,'-1'2'4913,"-8"12"-3681,5-4-901,1 1 0,1-1 1,0 0-1,0 1 0,1-1 0,0 1 0,1-1 0,0 1 1,3 20-1,-3-30-308,1 0 0,-1 0 1,0 0-1,1-1 1,-1 1-1,1 0 0,-1 0 1,1-1-1,0 1 0,-1 0 1,1 0-1,0-1 1,-1 1-1,1-1 0,0 1 1,0-1-1,-1 1 0,1-1 1,0 1-1,0-1 1,0 0-1,0 1 0,0-1 1,-1 0-1,1 0 1,0 0-1,0 0 0,0 0 1,0 0-1,1 0 0,0 0 8,1 0 0,-1 0 0,1-1 0,-1 1 0,0-1-1,1 1 1,-1-1 0,0 0 0,1 0 0,3-2 0,0-3 45,1-1 0,-1 1 1,0-1-1,0 0 1,0 0-1,-1-1 0,-1 0 1,1 0-1,-1 0 1,0 0-1,-1-1 0,0 1 1,-1-1-1,1 0 1,-2 0-1,1 0 0,-1 0 1,-1 0-1,0-13 1,0 20-69,-1 0 0,1 0 0,-1 0 0,1 0 0,-1 0 0,0 0 0,0 0 1,0 0-1,0 0 0,0 1 0,0-1 0,-1 1 0,1-1 0,0 1 0,-1-1 1,0 1-1,1-1 0,-3 0 0,0-1-14,0 1-1,0 0 1,-1 1 0,1-1 0,0 1-1,-1 0 1,1 0 0,-6-1 0,2 2-94,0-1-1,1 1 1,-1 0 0,0 1 0,1 0 0,-1 0 0,1 0 0,-1 1 0,1 0 0,-8 4 0,10-3-161,0 0 1,0 1-1,0 0 0,0-1 1,0 2-1,1-1 1,0 1-1,-7 9 0,7-9-684,1 0-1,0 0 1,0 1-1,1 0 1,-3 7 0,0 13-6372</inkml:trace>
  <inkml:trace contextRef="#ctx0" brushRef="#br0" timeOffset="6045.95">3542 2355 3088,'0'0'17437,"0"-1"-17259,0-6 7250,-3 7-6890,1 0 992,5-3-966,9-7-540,1 0-1,1 1 1,-1 1 0,17-7-1,-24 12-16,1 1-1,-1 0 1,1 0-1,0 0 1,-1 1-1,1 0 1,0 0-1,0 0 1,0 1-1,0 0 1,0 1-1,7 1 1,-12-2-11,-1 0 1,1 1-1,0 0 1,-1-1-1,1 1 0,0 0 1,-1 0-1,1 0 1,-1 0-1,1 0 0,-1 0 1,0 0-1,1 0 1,-1 1-1,0-1 0,0 1 1,2 2-1,-1-1 4,-1 1-1,1 0 0,-1-1 1,0 1-1,1 0 0,-2 0 1,2 7-1,-1 1 22,-1 0 0,0 0 0,-1 0 0,-3 16 0,1-16-1,-1 0 1,0 0 0,-1 0-1,0-1 1,-1 1-1,0-1 1,0-1 0,-1 1-1,-11 11 1,3-5 16,-1 0 0,0-1 0,-1-1 1,-23 16-1,31-25-11,7-4-18,0 0 0,0-1 0,1 1 0,-1-1 0,0 0 0,0 0 0,-1 0 0,1 0 0,0 0 0,0 0 0,0-1 0,-1 1 0,1-1 0,-5 1 0,28-22-600,-14 15 579,0 0-1,0 1 1,1 1-1,0-1 0,0 1 1,0 0-1,0 1 1,1 0-1,-1 0 1,1 1-1,0 0 1,0 1-1,0 0 0,0 0 1,0 1-1,10 0 1,-16 0 11,0 1 1,-1-1 0,1 0 0,-1 1-1,1 0 1,-1-1 0,1 1-1,-1 0 1,1 0 0,-1 1-1,0-1 1,0 0 0,1 1 0,-1-1-1,0 1 1,0 0 0,-1 0-1,1 0 1,0 0 0,-1 0 0,1 0-1,-1 0 1,1 0 0,1 5-1,-1 0 40,1 0-1,-1 1 0,-1-1 0,1 1 0,-1-1 1,-1 1-1,1 10 0,-2-14-11,0 0 1,0 0-1,0-1 1,0 1-1,-1 0 1,1-1-1,-1 1 1,0-1-1,0 1 0,0-1 1,-1 0-1,1 0 1,-1 0-1,0 0 1,0-1-1,0 1 1,0-1-1,0 1 1,0-1-1,-7 3 0,-9 5-39,0 0 0,-28 9 0,47-18 13,-15 4-242,-90 32-526,89-32-602,0-1-1,-1 0 1,0-2-1,-25 1 0,20-5-4760,7-12-3036</inkml:trace>
  <inkml:trace contextRef="#ctx0" brushRef="#br0" timeOffset="6585.61">4676 36 11922,'0'0'2108,"4"0"2977,16 0-3965,1 1 744,39 8 0,-39-6-910,40 3-1,-42-6-706,31 1 200,-1-2 0,0-2 0,83-17 0,-117 17-418,20-8 81,-33 17-296,-4 19 190,-1 0-1,-10 44 0,1-11 111,-84 740 2185,85-250-856,12-401-1172,2 2 6,-4 122 218,-2-238-495,-1 0 0,-1 0 0,-2 0 0,-2-1 0,-1 0 0,-1-1 0,-19 39 0,28-67 0,-1 0 0,1 1 0,0-1 0,-1 0 0,0-1 0,0 1 0,0 0 0,0-1 0,0 0 0,0 0 0,-1 0 0,1 0 0,-1 0 0,-7 2 0,-3 0 0,-1 0 0,-23 2 0,23-4 0,-97 14 0,-168 3 0,279-19 5,1 0-1,-1 0 1,0 0 0,0 0 0,1 0-1,-1 0 1,0 0 0,0 0-1,0 0 1,1 0 0,-1-1 0,0 1-1,1 0 1,-1 0 0,0-1-1,0 1 1,1 0 0,-1-1 0,0 0-1,-2-21-475,7-37-2925,2 12-4146,1-17-11270</inkml:trace>
</inkml:ink>
</file>

<file path=word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31T21:27:15.720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221 108 8969,'-2'1'696,"-1"1"-1,1-1 1,0 1-1,0-1 1,1 1 0,-1 0-1,0 0 1,-2 3-1,1-1-345,1 1 0,-1-1 0,1 1-1,0-1 1,1 1 0,-1 0 0,0 5-1,0-2-147,1 0 0,0 0-1,1 0 1,0 1-1,0-1 1,2 14 0,-2-21-147,1 1 0,0 0 0,-1-1 0,1 1 1,0-1-1,-1 0 0,1 1 0,0-1 0,0 1 1,0-1-1,0 0 0,0 0 0,1 0 1,-1 0-1,0 0 0,0 0 0,1 0 0,-1 0 1,1 0-1,-1 0 0,1-1 0,-1 1 0,1-1 1,-1 1-1,1-1 0,0 0 0,-1 1 0,1-1 1,-1 0-1,1 0 0,0 0 0,-1 0 0,4-1 1,-1 1 39,-1-1 1,1 1-1,0-1 1,-1 0-1,1 0 1,-1 0-1,1-1 1,-1 1 0,0-1-1,0 0 1,1 0-1,-1 0 1,5-4-1,-4 0 17,1 1 0,-1 0 0,-1-1 0,1 0-1,-1 0 1,0 0 0,0 0 0,-1 0 0,0-1 0,0 1-1,0-1 1,-1 0 0,0 1 0,0-1 0,-1 0 0,0-6-1,0 12-93,0-1 0,0 1 0,0 0 0,0 0 0,0 0 0,-1 0 0,1 0 0,0 0 0,-1 0 0,1 0 0,-1 0 0,1 0 0,-1 0 0,0 0 0,1 0 0,-1 0 0,0 0 0,0 0 0,1 0 0,-1 1 0,0-1 0,0 0 0,0 1 0,0-1 0,0 1 0,0-1 0,0 1 0,0-1 0,0 1 0,0 0 0,0-1 0,-2 1 0,-4-1 13,0 0-1,0 1 1,0 0 0,-9 1-1,0-1-29,-4 2 86,0 1 0,-1 0 0,1 2 0,0 0 0,1 1 0,0 1 0,-30 15 0,45-19 3,-1-1 0,0 1-1,0 0 1,1 0-1,0 0 1,0 1 0,-6 6-1,9-9-100,0 0 0,1 0 0,-1 0 0,0-1 0,1 1 0,-1 0 0,1 0 0,-1 0 0,1 0 0,0 0-1,0 0 1,-1 0 0,1 0 0,0 0 0,0 1 0,0-1 0,0 0 0,0 1 0,1-1-40,-1 0 0,1 0 0,-1 1 0,1-1 1,0 0-1,-1 0 0,1 0 0,0-1 0,0 1 0,0 0 0,0 0 1,0 0-1,0-1 0,0 1 0,0 0 0,0-1 0,0 1 1,0-1-1,0 1 0,2-1 0,7 4-738,1-2 0,0 0 0,0 0 0,0-1-1,0 0 1,0-1 0,0 0 0,16-3 0,-5 2-2857,25-3-7243</inkml:trace>
  <inkml:trace contextRef="#ctx0" brushRef="#br0" timeOffset="416.43">770 167 15267,'-1'2'4913,"-8"12"-3681,5-4-901,1 1 0,1-1 1,0 0-1,0 1 0,1-1 0,0 1 0,1-1 0,0 1 1,3 20-1,-3-30-308,1 0 0,-1 0 1,0 0-1,1-1 1,-1 1-1,1 0 0,-1 0 1,1-1-1,0 1 0,-1 0 1,1 0-1,0-1 1,-1 1-1,1-1 0,0 1 1,0-1-1,-1 1 0,1-1 1,0 1-1,0-1 1,0 0-1,0 1 0,0-1 1,-1 0-1,1 0 1,0 0-1,0 0 0,0 0 1,0 0-1,1 0 0,0 0 8,1 0 0,-1 0 0,1-1 0,-1 1 0,0-1-1,1 1 1,-1-1 0,0 0 0,1 0 0,3-2 0,0-3 45,1-1 0,-1 1 1,0-1-1,0 0 1,0 0-1,-1-1 0,-1 0 1,1 0-1,-1 0 1,0 0-1,-1-1 0,0 1 1,-1-1-1,1 0 1,-2 0-1,1 0 0,-1 0 1,-1 0-1,0-13 1,0 20-69,-1 0 0,1 0 0,-1 0 0,1 0 0,-1 0 0,0 0 0,0 0 1,0 0-1,0 0 0,0 1 0,0-1 0,-1 1 0,1-1 0,0 1 0,-1-1 1,0 1-1,1-1 0,-3 0 0,0-1-14,0 1-1,0 0 1,-1 1 0,1-1 0,0 1-1,-1 0 1,1 0 0,-6-1 0,2 2-94,0-1-1,1 1 1,-1 0 0,0 1 0,1 0 0,-1 0 0,1 0 0,-1 1 0,1 0 0,-8 4 0,10-3-161,0 0 1,0 1-1,0 0 0,0-1 1,0 2-1,1-1 1,0 1-1,-7 9 0,7-9-684,1 0-1,0 0 1,0 1-1,1 0 1,-3 7 0,0 13-6372</inkml:trace>
  <inkml:trace contextRef="#ctx0" brushRef="#br0" timeOffset="1695.54">1337 78 3088,'0'0'17437,"0"-1"-17259,0-6 7250,-3 7-6890,1 0 992,5-3-966,9-7-540,1 0-1,1 1 1,-1 1 0,17-7-1,-24 12-16,1 1-1,-1 0 1,1 0-1,0 0 1,-1 1-1,1 0 1,0 0-1,0 0 1,0 1-1,0 0 1,0 1-1,7 1 1,-12-2-11,-1 0 1,1 1-1,0 0 1,-1-1-1,1 1 0,0 0 1,-1 0-1,1 0 1,-1 0-1,1 0 0,-1 0 1,0 0-1,1 0 1,-1 1-1,0-1 0,0 1 1,2 2-1,-1-1 4,-1 1-1,1 0 0,-1-1 1,0 1-1,1 0 0,-2 0 1,2 7-1,-1 1 22,-1 0 0,0 0 0,-1 0 0,-3 16 0,1-16-1,-1 0 1,0 0 0,-1 0-1,0-1 1,-1 1-1,0-1 1,0-1 0,-1 1-1,-11 11 1,3-5 16,-1 0 0,0-1 0,-1-1 1,-23 16-1,31-25-11,7-4-18,0 0 0,0-1 0,1 1 0,-1-1 0,0 0 0,0 0 0,-1 0 0,1 0 0,0 0 0,0 0 0,0-1 0,-1 1 0,1-1 0,-5 1 0,28-22-600,-14 15 579,0 0-1,0 1 1,1 1-1,0-1 0,0 1 1,0 0-1,0 1 1,1 0-1,-1 0 1,1 1-1,0 0 1,0 1-1,0 0 0,0 0 1,0 1-1,10 0 1,-16 0 11,0 1 1,-1-1 0,1 0 0,-1 1-1,1 0 1,-1-1 0,1 1-1,-1 0 1,1 0 0,-1 1-1,0-1 1,0 0 0,1 1 0,-1-1-1,0 1 1,0 0 0,-1 0-1,1 0 1,0 0 0,-1 0 0,1 0-1,-1 0 1,1 0 0,1 5-1,-1 0 40,1 0-1,-1 1 0,-1-1 0,1 1 0,-1-1 1,-1 1-1,1 10 0,-2-14-11,0 0 1,0 0-1,0-1 1,0 1-1,-1 0 1,1-1-1,-1 1 1,0-1-1,0 1 0,0-1 1,-1 0-1,1 0 1,-1 0-1,0 0 1,0-1-1,0 1 1,0-1-1,0 1 1,0-1-1,-7 3 0,-9 5-39,0 0 0,-28 9 0,47-18 13,-15 4-242,-90 32-526,89-32-602,0-1-1,-1 0 1,0-2-1,-25 1 0,20-5-4760,7-12-3036</inkml:trace>
</inkml:ink>
</file>

<file path=word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31T21:27:20.235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278 540 12018,'0'0'2466,"4"-16"-1494,16-56-86,-3 0-1,10-96 0,-25 149-619,0-2 396,-1-1-1,-1 1 0,-1 0 1,-6-40-1,7 59-560,-1-1 0,0 1 0,0 0 0,1-1-1,-1 1 1,-1 0 0,1 0 0,0-1 0,0 1-1,-1 0 1,0 0 0,1 1 0,-1-1 0,0 0-1,0 0 1,0 1 0,0-1 0,0 1-1,0 0 1,0-1 0,0 1 0,0 0 0,-1 1-1,1-1 1,-1 0 0,1 0 0,-4 0 0,5 2-86,0-1 1,1 0-1,-1 1 1,0-1 0,0 1-1,0-1 1,0 1-1,1 0 1,-1-1 0,0 1-1,1 0 1,-1-1-1,0 1 1,1 0 0,-1 0-1,1-1 1,-1 1-1,1 0 1,-1 0 0,1 0-1,-1 1 1,-9 29 193,6-19-143,-10 33 220,3 0 0,1 0 0,-5 69 0,6 145 842,11-219-1040,1-1-1,2 0 1,2 0 0,2 0-1,21 58 1,-26-84-82,-2-9-25,0 0 0,-1 0 0,0 0 0,0 0 0,1 9 0,-10-12-288,-3-2 117,-1 0 1,1-1-1,0-1 0,0 1 0,-1-2 1,2 1-1,-1-2 0,-17-8 0,-77-53-58,100 63 267,1-1 0,0 1 1,-1-1-1,1 0 0,1 0 0,-1 0 0,-4-7 1,7 10-5,0 0 1,1-1 0,-1 1 0,1 0-1,-1 0 1,1-1 0,-1 1-1,1 0 1,-1-1 0,1 1 0,0-1-1,0 1 1,0 0 0,0-1 0,0 1-1,0-1 1,0 1 0,0 0-1,1-1 1,-1 1 0,1-1 0,-1 1-1,1 0 1,-1 0 0,1-1-1,0 1 1,-1 0 0,1 0 0,0 0-1,0 0 1,0 0 0,0 0 0,0 0-1,2-2 1,6-3 207,0 0 0,1 1 0,-1 0 0,1 1 0,0 0 0,16-4-1,67-13 1126,-91 21-1314,180-29 1685,7-1-824,-183 29-1077,-1-1 0,0 0 1,1 0-1,-1 0 0,0 0 1,0-1-1,0 0 0,0 0 1,-1 0-1,6-5 0,22-24-4078,-13 12-361,17-16-9959</inkml:trace>
</inkml:ink>
</file>

<file path=word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31T21:27:27.443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861 1488 10322,'0'0'2515,"16"-16"-569,-2 2-1405,7-6 274,0-1 0,-2-1-1,22-32 1,-24 26-352,-1-1 0,-2 0 0,-1-1 0,-1 0 0,-1-1 0,-2 0 0,-1-1-1,-2 0 1,-1 0 0,-1-1 0,-2 1 0,-3-48 0,0 67-425,0 0 0,0 1 0,-2-1 1,1 0-1,-2 1 0,0 0 0,0 0 0,-1 0 0,0 0 1,-1 1-1,-1 0 0,-8-11 0,14 20-16,-1 0 0,1 0 1,-1 1-1,0-1 0,1 1 0,-1 0 1,0-1-1,-3 0 0,5 1-19,-1 1 1,0 0-1,1 0 1,-1 0-1,1 0 1,-1 0-1,0 0 0,1 0 1,-1 0-1,1 0 1,-1 0-1,0 0 1,1 0-1,-1 0 0,0 0 1,1 1-1,-1-1 1,1 0-1,-1 0 1,1 1-1,-1-1 0,1 0 1,-1 1-1,1-1 1,-1 1-1,1-1 1,-1 0-1,1 1 0,0-1 1,-1 1-1,1-1 1,0 1-1,-1 0 1,1-1-1,0 1 0,0-1 1,-1 1-1,1-1 1,0 1-1,0 0 1,0 0-1,-6 17-5,2 0-1,0 0 1,1 0-1,-2 22 1,3 80 59,3-82-33,-1 63 82,5 0-1,23 122 0,-10-129 27,0-7 142,8 105 0,-26-181-266,3 25 58,-4 52 0,0-79-54,0-1 0,0 0 0,0 1 1,-1-1-1,-1 0 0,1 0 1,-1 0-1,-1 0 0,1 0 0,-1-1 1,-9 12-1,12-17-9,0-1 0,0 0-1,0 1 1,-1-1 0,1 0 0,0 0-1,-1 0 1,1 0 0,-1 0 0,1 0-1,-1-1 1,1 1 0,-1-1 0,0 1-1,1-1 1,-1 1 0,0-1 0,1 0-1,-1 0 1,0 1 0,0-1 0,1-1-1,-1 1 1,0 0 0,0 0 0,1-1-1,-1 1 1,0-1 0,1 1 0,-1-1-1,-2-1 1,-1-1-40,0 0 0,1 0 0,-1-1 0,1 0 0,-1 1 0,1-2 0,1 1 0,-6-7 0,-2-5-15,1-1 0,0-1 0,1 1 0,1-2 1,1 1-1,1-1 0,0 0 0,1-1 1,1 1-1,1-1 0,1 0 0,0-26 0,2 41 77,0 0 1,0-1-1,0 1 0,1 0 0,0 0 0,0 0 0,0 0 0,0 1 0,1-1 0,0 0 0,0 0 0,0 1 1,1-1-1,-1 1 0,1 0 0,0 0 0,1 0 0,-1 0 0,0 0 0,1 1 0,6-5 0,6-4 30,1 1 0,-1 1 0,2 0 0,-1 2 0,29-11 1,98-22-1802,-24 8-8317,-81 18-261</inkml:trace>
  <inkml:trace contextRef="#ctx0" brushRef="#br0" timeOffset="456.36">1784 647 14195,'0'0'1728,"18"4"-320,58 11 1749,136 8 0,24-25-806,-234 21-2218,-5 36 133,-12 72 0,-2 30 221,14-54-54,4 1 0,5 0 0,32 171 1,-3-142-215,-24-99-158,-2 0 0,-1 0 0,-1 1 0,2 62 0,-9-88-31,-1 0 0,0 1 0,-1-1 1,0 0-1,0 0 0,-1 0 0,0 0 1,-1-1-1,0 1 0,0-1 0,-1 0 1,0 0-1,0 0 0,-1-1 0,0 0 1,0 0-1,-1 0 0,0-1 0,-11 8 1,5-4 39,-1-1 1,-1 0 0,0-2-1,0 1 1,0-2 0,-1 0 0,1-1-1,-1-1 1,-1 0 0,-20 2-1,-11-2 12,0-1 0,-59-6 0,82 1-267,0-1-1,0-1 1,0-2 0,1 0 0,0-2 0,-26-11 0,38 13-189,1-1 0,-1 0 0,1 0 0,0-1 0,1-1 0,-11-10 0,-50-66-5507,68 82 5514,-40-57-7110</inkml:trace>
  <inkml:trace contextRef="#ctx0" brushRef="#br0" timeOffset="1090.24">659 543 9089,'-13'-5'1266,"0"1"0,0 0 1,-1 1-1,1 0 0,-15 0 0,11 2-467,0 1 1,0 1-1,-25 4 0,-2 5-757,0 2 0,-50 20-1,-21 7 827,83-30-805,0 1 6,-66 11 0,97-21-79,0 0-1,0 1 0,1 0 1,-1-1-1,0 1 0,0-1 1,1 1-1,-1 0 1,0 0-1,1-1 0,-1 1 1,0 0-1,1 0 0,0 0 1,-1 0-1,1 0 0,-1 0 1,1 0-1,0 0 1,0 0-1,-1 0 0,1 0 1,0-1-1,0 1 0,0 0 1,0 0-1,0 0 0,0 0 1,1 0-1,-1 2 1,6 39-161,29 87 96,6 27 84,-23-55 50,8 144 1,-18 108 517,2-85 229,-6-227-400,2 0 0,2-1 0,2 1 1,21 56-1,-27-87-285,0-1 1,1 0-1,-1 0 1,2 0 0,-1-1-1,2 1 1,11 12 0,-14-17-79,1 0 1,-1-1 0,1 0-1,0 0 1,-1 0 0,1 0-1,1-1 1,-1 0 0,0 0-1,0 0 1,1-1 0,-1 1 0,1-1-1,0-1 1,5 1 0,1-1 56,0 0 0,0-1 0,-1 0-1,1-1 1,0-1 0,14-5 0,65-30-62,-8 1-917,66-7-4434,-82 28-225</inkml:trace>
  <inkml:trace contextRef="#ctx0" brushRef="#br0" timeOffset="1842.57">2894 2008 5249,'2'-20'2747,"-1"17"-1938,-1 0-1,0 0 1,1 0-1,-1 0 1,0 0 0,0 0-1,-1-5 1,0 8-635,1-1 0,-1 0 0,1 0 0,-1 0 0,1 0 0,-1 1 0,1-1 0,-1 0 0,0 0 0,0 1 0,1-1 0,-1 0 0,0 1 0,0-1 0,0 1 0,1-1 0,-1 1 0,0 0 0,0-1 0,0 1 0,0 0 0,0-1 0,0 1 0,0 0 0,0 0 0,0 0 0,0 0 0,-1 0 0,-7 0 83,-1 1 1,1 0-1,-1 0 1,1 1-1,0 0 1,0 1-1,0 0 1,0 0-1,0 1 1,0 0-1,1 1 1,0 0-1,0 0 1,0 1-1,-9 9 1,2-2-45,0 1 0,1 1 1,1 1-1,0 0 0,2 0 0,-13 24 1,19-30-109,0 0 0,1 1 0,0 0 0,1 0 1,1 0-1,-1 0 0,2 0 0,0 0 0,0 23 1,1-30-119,0 0 1,1-1 0,0 1 0,-1 0-1,1 0 1,0 0 0,1-1 0,-1 1-1,1-1 1,0 1 0,0-1-1,0 1 1,0-1 0,0 0 0,1 0-1,-1 0 1,1 0 0,0-1 0,0 1-1,0-1 1,0 0 0,0 1 0,1-1-1,-1-1 1,1 1 0,-1 0-1,1-1 1,4 1 0,7 3-781,0-2 0,1 0 0,-1 0 0,0-2-1,25 1 1,10-4-5086,-9-4-3318</inkml:trace>
  <inkml:trace contextRef="#ctx0" brushRef="#br0" timeOffset="2371.17">3000 2410 6937,'0'0'8802,"12"-9"-7269,-4 4-1274,9-8 395,1 2 1,0 0-1,30-13 0,-47 24-586,0-1 0,0 1 1,0-1-1,1 1 0,-1 0 0,0-1 1,0 1-1,0 0 0,0 0 0,1 0 1,-1 0-1,0 0 0,0 0 0,0 0 1,1 0-1,-1 0 0,0 1 0,2 0 1,-2-1-34,-1 1 0,1-1 1,-1 1-1,0 0 1,1-1-1,-1 1 1,1-1-1,-1 1 0,0 0 1,0-1-1,1 1 1,-1 0-1,0-1 1,0 1-1,0 0 0,0-1 1,0 1-1,0 0 1,0-1-1,0 1 1,0 0-1,0 1 0,-1 3 119,-1 0 0,1 0-1,-1 0 1,0-1 0,0 1-1,-6 8 1,-3 3 213,-23 23 1,-1 3-90,33-37-294,21-4-423,110-1 906,-127 0-431,0 0 0,-1 0 0,1 0 1,0 0-1,0 0 0,-1 0 0,1 1 1,0-1-1,0 1 0,-1-1 0,1 1 1,0 0-1,-1-1 0,1 1 0,-1 0 1,1 0-1,-1 0 0,1 0 0,-1 1 1,0-1-1,3 3 0,-3-2 65,0 1 0,0 0 0,0-1 1,0 1-1,-1 0 0,1 0 0,-1 0 0,0 0 0,1-1 0,-1 1 1,-1 0-1,1 0 0,-1 4 0,-1-1 25,1 0 1,-2 0-1,1 0 0,-1 0 1,0 0-1,0 0 0,0-1 1,-1 0-1,0 0 0,0 0 1,0 0-1,-1 0 0,0-1 1,-7 6-1,5-5-261,0 1 0,-1-1 0,0 0 1,0-1-1,0 1 0,0-2 0,-1 1 0,1-1 1,-18 4-1,22-7-290,0 1-1,0-1 1,0 0 0,0 0 0,0 0-1,0-1 1,0 1 0,0-1 0,1 0 0,-1 0-1,0 0 1,0-1 0,-3-1 0,-14-16-5699</inkml:trace>
  <inkml:trace contextRef="#ctx0" brushRef="#br0" timeOffset="2929.71">3038 0 12322,'0'0'3633,"-97"82"-1553,61-37-407,6 5-433,7 0-168,16 3-320,7-5-288,0-9-135,14-2-201,9-2-112,3-9-16,7-5-128,4-5-785,9-5-1295,-6-6-2857,-13-5-3145</inkml:trace>
  <inkml:trace contextRef="#ctx0" brushRef="#br0" timeOffset="3546.71">3222 363 11762,'0'0'6731,"16"9"-5707,-2-1-649,0 1 0,22 18-1,-34-26-316,-1 1-1,1 0 0,-1-1 0,0 1 1,1 0-1,-1 0 0,0-1 1,0 1-1,-1 0 0,1 0 0,0 0 1,-1 0-1,1 1 0,-1-1 1,1 0-1,-1 0 0,0 0 0,0 0 1,0 0-1,-1 4 0,0 0 93,-1 0 0,0 0-1,0-1 1,0 1 0,-4 6-1,4-7-35,-12 19 239,-1 0-1,-1-2 1,-1 1-1,-1-2 1,-1 0-1,-38 32 1,73-65-284,1 2 1,1 0-1,31-14 1,-38 19-69,1 0 0,0 1 0,0 0 0,0 1 0,0 1 0,0-1 0,1 2 0,-1 0 0,1 0 0,12 2 0,-23-1 2,-1 1 0,1-1-1,-1 0 1,1 1 0,-1 0 0,0-1-1,1 1 1,-1 0 0,0-1 0,0 1 0,1 0-1,-1 0 1,0 0 0,0 0 0,0 0-1,0 0 1,0 1 0,0-1 0,1 3 0,-1-2 26,1 1 1,-1 0 0,-1 1 0,1-1 0,0 0 0,-1 0-1,1 0 1,-1 0 0,0 4 0,0 0 96,-1 0 0,0 1 1,0-1-1,0-1 0,-1 1 1,0 0-1,-1 0 0,-3 7 1,-4 2 48,0-1 0,0 0 0,-2-1 0,0 0 1,0 0-1,-1-2 0,-1 0 0,0 0 0,-1-1 1,0-1-1,-32 16 0,31-23-2190,6-10-6167,3-7-8515</inkml:trace>
</inkml:ink>
</file>

<file path=word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31T21:27:22.872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495 56 11482,'0'0'6681,"0"-10"-5128,0-21-705,0 17 2025,-1 35-2372,-2 1 1,-5 28 0,-1-3 117,-21 136 392,-36 266 103,41-234-70,-82 333 0,104-537-966,-43 193 588,47-194-1103,-1-9 123,0-1 1,1 1-1,-1-1 0,1 1 0,-1-1 0,1 0 1,-1 1-1,1-1 0,-1 0 0,1 0 1,-1 1-1,1-1 0,-1 0 0,1 0 0,0 0 1,-1 1-1,1-1 0,-1 0 0,1 0 0,0 0 1,-1 0-1,1 0 0,0 0 0,-1-1 1,1 1-1,0 0 0,6 0-1151,9 0-5573</inkml:trace>
  <inkml:trace contextRef="#ctx0" brushRef="#br0" timeOffset="689.94">1 2142 5905,'0'1'6034,"8"-2"-5378,199-25 7339,100-35-4916,-86 4-4484,-216 56-25</inkml:trace>
  <inkml:trace contextRef="#ctx0" brushRef="#br0" timeOffset="1085.57">114 2155 12738,'0'0'2778,"-1"16"-2119,-2 198 2877,-2-124-2159,-17 97 1,-29 90 568,40-224-1510,2 8-147,2 0 1,3 101 0,4-157-289,0 0 0,0-1 1,0 1-1,1 0 0,0 0 0,0 0 0,0-1 0,3 6 1,-3-8-4,0-1 1,0 1-1,0 0 1,0-1-1,0 1 1,0-1-1,1 0 1,-1 1-1,1-1 1,-1 0-1,1 0 1,-1 0-1,1 0 1,0 0-1,0 0 1,-1 0-1,1-1 1,0 1-1,0-1 1,0 1-1,0-1 1,0 0-1,2 1 1,4-1-20,0 0 1,-1 0-1,1-1 1,0 1 0,-1-2-1,1 1 1,-1-1-1,1 0 1,-1-1-1,9-4 1,4-3 49,-2-1 0,24-19 1,-32 23-37,12-9-290,44-31-1628,-19 21-3258,-23 17-182</inkml:trace>
  <inkml:trace contextRef="#ctx0" brushRef="#br0" timeOffset="1480.04">979 2864 14323,'7'-21'1696,"5"-13"-935,42-128 2365,-45 130-2545,-1 0-1,-2-1 1,4-46-1,-10 68-475,1-4 168,-1 0 0,0-1 0,-6-28 0,6 41-239,0 1 0,-1-1-1,1 1 1,-1-1 0,0 1-1,0 0 1,1-1 0,-2 1 0,1 0-1,0 0 1,0 0 0,-1 0-1,1 0 1,-1 0 0,0 0-1,0 0 1,1 1 0,-1-1 0,0 1-1,0-1 1,0 1 0,-1 0-1,1-1 1,0 1 0,0 1-1,-1-1 1,1 0 0,-1 0 0,1 1-1,-1-1 1,-3 1 0,3 0-30,0 1 0,1 0 0,-1 0 0,1 0 0,-1 0 0,1 1 0,-1-1 0,1 0 0,-1 1 0,1 0 0,0 0 0,0-1 0,0 1 0,0 0 0,0 1 0,1-1-1,-1 0 1,1 0 0,-1 1 0,1-1 0,0 1 0,-2 4 0,-5 10 25,1 1 0,-4 20 0,-1 14 74,2 1 0,3 0-1,1 0 1,4 76 0,3-97 39,3-1 1,0 1 0,2-1-1,1 0 1,2-1 0,1 0-1,1 0 1,30 54 0,-18-40-118,-8-16-18,0 1-1,16 48 1,-30-74-26,0 0 0,0 1 0,0-1 1,-1 1-1,1 0 0,-1-1 0,0 1 0,0-1 0,0 5 1,-1-7-26,1 1 0,-1-1 0,1 0 0,0 0 0,-1 0 0,0 0 1,1 0-1,-1-1 0,0 1 0,1 0 0,-1 0 0,0 0 0,0 0 1,0-1-1,1 1 0,-1 0 0,0-1 0,0 1 0,0-1 0,0 1 1,0-1-1,0 0 0,0 1 0,-1-1 0,1 0 0,0 1 0,0-1 1,0 0-1,0 0 0,-2 0 0,-4 0-200,-1 0 0,1 0 0,0-1 0,0 0 1,0 0-1,0-1 0,0 1 0,0-2 0,0 1 0,-11-6 0,5 0-26,0-1 1,1 0-1,0 0 0,-13-14 0,19 18 132,-2-3 213,0 0-1,0 0 1,0 0 0,-8-14-1,15 20-22,0 1-1,0-1 0,0 0 0,0 0 0,0 0 0,0 1 0,0-1 0,1 0 0,-1 0 0,1 0 0,-1-1 0,1 1 0,0 0 0,0 0 0,0 0 1,0 0-1,0 0 0,1 0 0,-1 0 0,0 0 0,1 0 0,0 0 0,-1 0 0,1 0 0,0 0 0,0 0 0,0 0 0,0 1 0,0-1 1,1 0-1,1-1 0,11-10 80,2 0 0,-1 2 0,1 0 0,24-13 0,76-31 18,-97 46-154,60-25-120,61-30-2767,-84 35-2078</inkml:trace>
  <inkml:trace contextRef="#ctx0" brushRef="#br0" timeOffset="2006.9">1523 1750 15387,'0'0'3152,"18"6"-1387,-4-2-1472,128 34 2205,-99-27-1649,74 7 0,-104-18-802,-12-1-37,0 1 0,-1 0 0,1 0 0,0 0 0,-1 0 0,1 0 0,0 0 0,-1 0 1,1 0-1,0 0 0,-1 0 0,1 0 0,0 0 0,-1 0 0,1 0 0,0 1 0,-1-1 0,1 0 0,0 1 0,-1-1 0,1 0 0,-1 1 0,1-1 0,-1 1 0,1-1 0,-1 1 0,1-1 0,-1 1 0,1-1 1,-1 1-1,1-1 0,-1 1 0,0-1 0,1 1 0,-1 0 0,0-1 0,0 1 0,0 0 0,1-1 0,-1 1 0,0 0 0,0-1 0,0 1 0,0 0 0,0 0 0,0-1 0,-1 2 0,21 135 72,-16-82-25,3-1 0,2 1 0,3-1-1,2-1 1,2 0 0,25 55 0,36 87 66,-67-164-53,-2 0 0,-1 1 0,-2 0 1,3 48-1,-8-73-38,-1 78 468,0-76-390,0 1 0,-1-1 0,-1 0 0,1 1-1,-1-1 1,-8 15 0,2-8 74,0-1-1,-1 0 0,-1 0 1,-1-1-1,0 0 1,0-1-1,-2-1 0,0 0 1,-18 13-1,19-17-96,1 0 0,-1-1 0,-1 0-1,0-1 1,0 0 0,0-1 0,0-1 0,-1 0-1,1-1 1,-1-1 0,-24 1 0,31-3-155,1 1 109,0-1 1,0-1 0,0 1-1,0-1 1,-7-2 0,13 3-88,0 0 0,0 0 0,0-1 0,0 1 1,0 0-1,0-1 0,0 1 0,0-1 0,0 1 1,0-1-1,1 0 0,-1 1 0,0-1 0,0 0 1,0 0-1,1 1 0,-1-1 0,1 0 0,-1 0 0,1 0 1,-1 0-1,1 0 0,-1 0 0,1 0 0,0 0 1,-1 0-1,1 0 0,0 0 0,0 0 0,0 0 1,0 0-1,0 0 0,0 0 0,0 0 0,0 0 1,0 0-1,0 0 0,1 0 0,-1 0 0,0 0 1,1 0-1,-1 0 0,1-1 0,3-6-853,0 1 0,1 0 0,0 0 1,0 0-1,0 0 0,1 1 0,8-8 0,21-15-4926</inkml:trace>
  <inkml:trace contextRef="#ctx0" brushRef="#br0" timeOffset="2788.74">2605 3050 10522,'0'0'5105,"26"101"-2601,-9-56-463,6 0-985,-3-3-552,0-8-280,-7-5-112,-6-7-40,-4-7-24,-3-7-48,-3-2-416,-34-6-1000,1 0-2369,-1-8-2192</inkml:trace>
  <inkml:trace contextRef="#ctx0" brushRef="#br0" timeOffset="3351.4">2541 2910 7705,'0'0'6367,"16"-3"-5263,51-7-476,-66 9-591,1 1-1,-1 0 0,1 0 0,0 0 1,-1 0-1,1 0 0,-1 0 0,1 1 1,-1-1-1,1 1 0,-1-1 0,1 1 1,-1-1-1,1 1 0,-1 0 0,0-1 1,1 1-1,-1 0 0,0 0 1,1 0-1,-1 0 0,0 0 0,0 0 1,0 1-1,0-1 0,0 0 0,1 2 1,-1 1 79,0 0 0,0 0 0,0-1 1,0 1-1,0 0 0,-1 0 1,0 6-1,1-5 75,0 6 160,0 1 0,-1-1 1,-1 1-1,1-1 1,-2 1-1,1-1 0,-2 0 1,0 0-1,0 0 1,-1 0-1,-7 15 0,9-22-181,-2 3 252,13-10-630,11-8 191,0 2-1,36-13 1,-47 19 45,0 0-1,0 1 1,1 0 0,-1 1 0,1 0-1,-1 1 1,1-1 0,-1 2 0,12 1 0,-18-2-3,-1 1 1,0 0 0,1 0-1,-1 0 1,0 0 0,0 1-1,0-1 1,0 1 0,0-1-1,0 1 1,0-1 0,0 1-1,0 0 1,-1 0 0,1 0-1,-1 0 1,0 0 0,1 1-1,-1-1 1,0 0 0,0 0-1,0 1 1,-1-1 0,1 1-1,0 4 1,1 6 285,0-1-1,-1 1 0,-2 22 1,1-35-305,-1 13 158,-1 1-1,0-1 0,-1 0 1,0 0-1,-1 0 0,-1-1 1,0 1-1,0-1 0,-2 0 1,-8 14-1,0-5-28,-1 0 0,0-1 0,-2-1 0,-26 24 0,39-38-113,0-1 1,0 1-1,0-1 0,-1 0 0,1-1 0,-1 1 0,0-1 0,0 0 0,0-1 0,-1 0 0,1 1 0,0-2 1,-9 2-1,15-3-36,-1 0 1,1 0 0,0 0 0,0 0-1,-1 0 1,1 0 0,0 0 0,0 0-1,-1 0 1,1 0 0,0 0-1,0 0 1,0 0 0,-1 0 0,1 0-1,0 0 1,0 0 0,-1-1 0,1 1-1,0 0 1,0 0 0,0 0-1,0 0 1,-1-1 0,1 1 0,0 0-1,0 0 1,0 0 0,0-1 0,0 1-1,0 0 1,-1 0 0,1 0 0,0-1-1,0 1 1,0 0 0,0 0-1,0-1 1,0 1 0,0 0 0,0-1-1,-1-65-5605,1 22-1137</inkml:trace>
  <inkml:trace contextRef="#ctx0" brushRef="#br0" timeOffset="3781.59">2565 1376 11322,'0'0'1730,"6"19"-467,-3-8-986,5 19 846,2 0 1,23 46-1,-8-29 26,26 53 409,-47-91-1458,-1 0-1,0 1 1,0-1-1,-1 1 1,0-1 0,-1 1-1,0 0 1,-1 17-1,0-26-86,0 1 0,-1-1 0,1 0-1,-1 0 1,0 1 0,1-1 0,-1 0-1,0 0 1,0 0 0,1 0 0,-1 0-1,0 0 1,0 0 0,0 0 0,0 0-1,-1 0 1,1-1 0,0 1 0,0 0-1,0-1 1,-1 1 0,1-1 0,0 1-1,-1-1 1,1 0 0,0 1 0,-1-1-1,1 0 1,0 0 0,-1 0 0,-1 0-1,-4 0-9,-1 0-1,1 0 1,-1-1-1,-11-2 0,10 0-55,0 0-1,1 0 1,-1-1-1,1-1 1,0 1-1,0-1 0,0 0 1,1-1-1,0 0 1,0 0-1,0-1 1,1 0-1,0 0 1,-7-10-1,5 5-10,0 0 0,1 0 0,1 0 0,0-1 0,0 0 0,1 0-1,1-1 1,-5-26 0,7 28 52,1 1 0,1 0 0,0-1 0,0 1 0,1 0 0,1 0 0,0-1 0,0 1 0,1 0 0,1 1 0,6-16 0,-7 20 59,1 0 0,-1 0-1,1 1 1,0-1 0,0 1 0,1 0 0,0 1 0,0-1 0,0 1 0,0 0 0,0 0 0,1 0 0,0 1 0,0 0 0,0 0 0,0 0 0,0 1 0,1 0 0,-1 0 0,12-1 0,-15 2-12,0 1 1,0-1-1,0 1 1,0 0-1,1 0 1,-1 0 0,0 0-1,0 1 1,0-1-1,0 1 1,0 0-1,0 0 1,0 0-1,0 0 1,0 0 0,0 1-1,0 0 1,-1-1-1,1 1 1,-1 0-1,1 0 1,-1 0-1,4 5 1,-2-1 45,-1-1 0,0 1 0,0 0 0,-1 0 1,1 0-1,-1 0 0,-1 1 0,1-1 0,-1 1 0,1 12 0,-1 0 124,-1 1 0,-1 0 0,0-1 0,-1 1 1,-2-1-1,-8 30 0,15-54-306,-1 0 0,1 0 0,0 0 0,0 0 0,0 0 0,1 1 0,-1 0 0,1 0 0,0 0 0,1 0 0,-1 0 1,9-5-1,-6 5 63,-1 0 0,0 0 0,1 1 0,0 0 0,0 1 1,0-1-1,0 1 0,0 0 0,14-1 0,-19 3 40,0 0-1,1 0 0,-1 0 1,0 1-1,1-1 0,-1 0 0,0 1 1,1 0-1,-1-1 0,0 1 1,0 0-1,0 0 0,0 0 0,0 1 1,0-1-1,0 0 0,3 4 1,-2-2 33,-1 0 1,1 0-1,-1 1 1,0-1-1,0 1 1,0-1-1,-1 1 1,1 0-1,1 6 1,0 7 234,0 0 0,-1 0 1,-1 33-1,-1-46-225,-1 8 121,1 0 0,-2-1 1,0 1-1,0 0 0,-7 18 0,-27 54 604,29-68-697,-2 2-261,-8 29-1,6-2-5412,7-20-5045</inkml:trace>
</inkml:ink>
</file>

<file path=word/ink/ink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31T21:27:33.516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59 213 8265,'0'0'7055,"0"-5"-4224,0 3-2540,0 3 1650,1 37-613,0 13-472,-2 0 1,-3-1-1,-12 68 0,10-105-254,5-28-362,2-28-197,6-31-43,11-198 23,-18 249-27,0-4-7,4-42 0,-4 69 6,1 1-1,-1-1 1,0 0-1,0 0 0,0 1 1,1-1-1,-1 0 1,0 0-1,0 1 0,0-1 1,1 0-1,-1 0 1,0 1-1,1-1 1,-1 0-1,0 0 0,0 0 1,1 0-1,-1 0 1,0 1-1,1-1 0,-1 0 1,0 0-1,1 0 1,-1 0-1,0 0 0,1 0 1,-1 0-1,0 0 1,1 0-1,-1 0 1,0 0-1,1 0 0,-1-1 1,0 1-1,1 0 1,-1 0-1,0 0 0,1 0 1,-1 0-1,0-1 1,0 1-1,1 0 0,-1 0 1,0-1-1,0 1 1,1 0-1,-1 0 1,0-1-1,0 1 0,0 0 1,0 0-1,1-1 1,-1 1-1,0 0 0,0-1 1,0 1-1,0 0 1,0-1-1,0 1 0,0 0 1,0-1-1,0 1 1,0 0-1,0-1 1,0 1-1,0-1 0,15 24-124,-15-22 148,19 39 226,-3 1-1,-1 1 1,16 75-1,13 39 507,-37-132-682,-4-15-185,-1-1 0,1 0 0,1 0 0,4 8 0,-8-16 8,0 0 1,0 1-1,0-1 0,0 0 1,0 0-1,0 1 0,0-1 1,0 0-1,0 0 0,0 1 1,-1-1-1,1 0 0,0 0 1,0 1-1,0-1 0,0 0 1,0 0-1,0 0 0,0 1 1,-1-1-1,1 0 0,0 0 1,0 0-1,0 0 0,-1 1 1,1-1-1,0 0 0,0 0 1,0 0-1,-1 0 1,1 0-1,0 0 0,0 1 1,-1-1-1,1 0 0,0 0 1,0 0-1,-1 0 0,1 0 1,-1 0-1,-12 3-1823,12-3 1422,-25 3-4955,-3 0-2897</inkml:trace>
  <inkml:trace contextRef="#ctx0" brushRef="#br0" timeOffset="751.49">1 378 12226,'0'0'8874,"116"-61"-8346,-86 56-352,6 5-176,21 3-72,-11 7-1688,-3 4-3241</inkml:trace>
</inkml:ink>
</file>

<file path=word/ink/ink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31T21:27:38.727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277 26 4745,'0'0'14583,"8"-4"-13404,23-14-69,-23 14 1981,-8 7-2697,-3 30 269,-1-1-1,-1 1 0,-2-1 0,-13 35 0,-1 11 230,19-70-874,-75 333 1907,28 3-406,47-245-1519,3-54-3,-1-45-104,3-14-13219,-3-1 5909</inkml:trace>
  <inkml:trace contextRef="#ctx0" brushRef="#br0" timeOffset="548.69">12 900 8769,'0'0'9817,"-2"21"-8063,1-7-1433,-6 139 2448,6-100-1510,0-17-285,1-1 1,6 42-1,-4-67-839,0 0-1,0 1 0,1-1 1,0-1-1,1 1 0,0 0 1,0-1-1,1 0 1,0 0-1,1 0 0,13 15 1,-16-21-106,1 0-1,-1-1 1,0 1 0,1-1 0,0 1 0,0-1 0,-1 0 0,1 0 0,0-1 0,1 1 0,-1-1 0,0 0-1,0 0 1,0-1 0,1 1 0,-1-1 0,0 0 0,1 0 0,-1 0 0,0 0 0,1-1 0,-1 0-1,0 0 1,0 0 0,5-2 0,6-3-28,-1 0 0,0-1 0,0 0 0,-1-1 0,20-16 0,-6 3-1250,25-26 0,-5-5-5179,-27 27 263</inkml:trace>
  <inkml:trace contextRef="#ctx0" brushRef="#br0" timeOffset="1957.6">634 795 11618,'0'0'4006,"2"19"-1471,16 128 1545,1 71-189,-18-210-3774,-1-3 192,0-7 48,-8-20-52,-2-2-321,1 0 0,1-1 0,1 0 0,1-1 0,2 1 0,0-1 0,2 0 0,1 0 0,0 0 0,6-36 0,-4 52 15,1 0 0,1 0 0,0 1 0,0-1-1,1 1 1,0-1 0,0 1 0,1 0 0,1 1-1,-1-1 1,1 1 0,1 0 0,-1 0 0,1 1-1,1 0 1,0 0 0,-1 1 0,2 0 0,12-7-1,-19 12 0,0 0 0,0 0 0,0 0 0,0 0 0,0 1-1,0-1 1,0 1 0,0-1 0,0 1 0,0 0 0,3 0-1,-4 0 5,-1 0 0,1 0-1,-1 1 1,1-1-1,0 0 1,-1 0 0,1 1-1,-1-1 1,1 0-1,-1 1 1,1-1-1,-1 1 1,1-1 0,-1 1-1,0-1 1,1 1-1,-1-1 1,1 1 0,-1-1-1,0 1 1,0 0-1,1-1 1,-1 1-1,0-1 1,0 1 0,0 0-1,0-1 1,0 1-1,0 0 1,0-1 0,0 1-1,0 0 1,0 0-1,0 8 36,0-1 0,0 1 0,-1-1 0,0 0 0,-1 1 0,1-1 0,-2 0-1,1 0 1,-1 0 0,-1-1 0,1 1 0,-1-1 0,0 1 0,-9 10 0,-7 6 2,0-1 0,-1-1 0,-36 29 0,0-11-2587,54-39 350,3-14-7338</inkml:trace>
  <inkml:trace contextRef="#ctx0" brushRef="#br0" timeOffset="1958.6">952 678 13482,'0'0'9306,"103"16"-8609,-67-8-433,1 0-264,-7-3-449,9 6-1543,-12-3-3657,-7-5-4193</inkml:trace>
  <inkml:trace contextRef="#ctx0" brushRef="#br0" timeOffset="1959.6">1393 494 11122,'0'0'16651,"23"-35"-16266,-23 72 47,3 3-168,4 2-264,-4 3-136,4 18-1857,3-10-3648,-7-5-9490</inkml:trace>
</inkml:ink>
</file>

<file path=word/ink/ink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31T21:27:36.624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222 1825 3728,'0'0'10115,"1"-9"-8180,18-245 7223,8-239-5508,-27-463-2239,-1 939-1359,0 0 1,-1 0 0,-1 1 0,-6-22 0,-1 40-10986,-3 17 7666,9-11 815,-10 13-2572</inkml:trace>
  <inkml:trace contextRef="#ctx0" brushRef="#br0" timeOffset="673.49">0 190 8129,'0'0'7851,"7"-8"-6505,39-40 1680,73-59 0,-115 103-2991,1 1 1,0 1-1,-1-1 0,1 1 0,0-1 1,0 1-1,0 1 0,1-1 0,-1 1 1,0 0-1,1 0 0,-1 0 0,0 1 1,1 0-1,-1 0 0,1 0 0,-1 1 1,1 0-1,-1 0 0,0 0 0,0 1 1,1-1-1,5 4 0,3 3 69,0-1 0,0 2-1,-1 0 1,0 0 0,-1 1 0,19 20-1,-23-21 11,-1 1-1,0 0 1,-1 0-1,0 1 1,0 0 0,-1 0-1,-1 0 1,0 0-1,3 16 1,-1-10-1366,0 1 0,13 25 1,-10-23-2897,-1-2-1081</inkml:trace>
  <inkml:trace contextRef="#ctx0" brushRef="#br0" timeOffset="1168.11">733 610 13018,'-2'15'1228,"0"1"1,1-1-1,2 23 1,0-7-266,0-8-340,2 1 1,0 0-1,11 35 1,-8-35-94,0-1-1,-2 1 1,2 37 0,-6-60-356,-1-12 785,-4-20-517,-13-47 0,-4-16-451,-9-175 299,30 260-248,0 6-23,1-1 0,-1 1 0,1-1-1,0 0 1,0 1 0,1-7 0,-1 9-19,1 0 1,-1 0 0,0 1-1,1-1 1,-1 0-1,1 0 1,-1 0 0,1 1-1,-1-1 1,1 0 0,0 0-1,-1 1 1,1-1-1,0 1 1,0-1 0,-1 1-1,1-1 1,0 1-1,0-1 1,0 1 0,0-1-1,0 1 1,0 0 0,-1 0-1,1-1 1,0 1-1,0 0 1,0 0 0,2 0-1,5 0 4,-1 0-1,1 0 0,-1 0 1,1 1-1,0 0 0,-1 1 1,1-1-1,-1 2 0,0-1 1,0 1-1,0 0 1,9 5-1,-11-5 11,-1 0 1,0 1 0,1-1-1,-1 1 1,-1 0 0,1 0-1,0 0 1,-1 0-1,0 1 1,0 0 0,0-1-1,-1 1 1,0 0 0,0 0-1,0 0 1,0 1-1,-1-1 1,1 6 0,-1-4 63,0-1-1,-1 0 1,1 0 0,-2 1 0,1-1 0,-1 0 0,0 0 0,0 0 0,0 0-1,-1 0 1,0 0 0,0 0 0,-1 0 0,0-1 0,0 1 0,0-1 0,-8 10-1,5-8 10,-1 0 0,-1 0 0,1 0 0,-1-1 0,-1-1 0,1 1 0,-1-1 0,0 0 0,0-1 0,-13 5 0,13-6-38,0 0 1,-1 0-1,0 0 0,0-1 1,-11 0-1,20-2-277,3-1-669,39-14-6949,-12 7 565</inkml:trace>
</inkml:ink>
</file>

<file path=word/ink/ink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31T21:27:34.872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0 108 10594,'0'0'6804,"7"20"-5183,1 8-1088,34 91 1631,-25-70-758,12 60-1,0 1-476,-27-106-905,0 11 17,-2-14-113,-1-9-700,-2 1 246,0 0 1,0 0-1,-10-12 1,-4-11-573,2-3 962,1-1-1,2-1 0,2 0 0,0 0 1,3-1-1,1 0 0,1-1 0,1-62 1,4 95 249,1 0 0,-1-1 0,1 1 1,-1 0-1,1-1 0,1 1 0,-1 0 1,1 0-1,-1 0 0,1 0 0,0 0 1,1 0-1,-1 0 0,1 1 0,-1-1 1,1 1-1,0 0 0,0 0 0,1 0 1,-1 0-1,0 0 0,1 1 0,0 0 1,0-1-1,0 2 0,0-1 0,5-2 1,-3 2-18,0 1 1,-1-1-1,1 1 1,0 0-1,0 1 1,0-1 0,0 1-1,0 0 1,0 1-1,0-1 1,0 1-1,0 1 1,0-1 0,0 1-1,0 0 1,-1 0-1,1 0 1,-1 1-1,9 5 1,-4 0 17,-1 0 1,0 0-1,0 0 0,0 1 1,-1 1-1,-1-1 0,0 1 1,0 1-1,-1-1 0,0 1 1,-1 0-1,0 0 0,5 21 1,-3-6 127,-3 0 0,0 0 0,-1 1 1,-2 0-1,-2 33 0,1-49-136,-2 0 0,0 1 0,0-1 0,-1 0 0,0 0 1,-1-1-1,0 1 0,0-1 0,-2 0 0,1 0 0,-1 0 0,-13 15 0,13-17 27,-1-1 0,0 1 0,0-1 0,-1-1 0,0 0 0,0 0 0,-1 0 0,0-1 0,0 0 0,0-1 0,0 0 0,-1-1 0,1 1 0,-17 2 0,26-6-159,-1 0 1,1 0 0,-1 0 0,1 0 0,-1 0-1,1 0 1,-1 0 0,1 0 0,0 0 0,-1 0-1,1 0 1,-1 0 0,1 0 0,-1 0-1,1 0 1,-1-1 0,1 1 0,-1 0 0,1 0-1,0 0 1,-1-1 0,1 1 0,-1 0 0,1-1-1,0 1 1,-1 0 0,1-1 0,0 1-1,-1 0 1,1-1 0,0 1 0,0-1 0,-1 1-1,1-1 1,0 1 0,0 0 0,0-1 0,0 1-1,0-1 1,0 1 0,-1-1 0,1 1-1,0-1 1,0 1 0,1-2 0,3-21-2704,-3 19 2211,10-25-7183,0 0-7560</inkml:trace>
</inkml:ink>
</file>

<file path=word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31T21:25:00.642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54 0 1224,'0'0'20101,"11"9"-18966,2 1-580,21 23-1,-32-31-469,0 1 0,0 0 0,-1-1 1,1 1-1,-1 0 0,0 0 0,1 0 1,-2 0-1,1 0 0,0 1 0,0-1 0,-1 0 1,0 0-1,0 1 0,0-1 0,0 0 0,-1 5 1,1 6 188,-2 4-29,0 0 0,-1 0 0,-1 0 0,0-1 0,-1 1 0,-9 17-1,8-18-190,0 0 0,0 1 0,2 0 0,0 0 0,1 0 0,-1 20 0,4-37-69,0 0 0,0 0 0,0 0 0,1 0 0,-1 0 0,0 0 0,0 0 0,1 0 0,-1 0 0,1 0 0,-1 0 0,1 0 0,-1 0 0,1 0 0,-1-1 0,1 1 0,0 0 0,-1 0 0,1-1 0,0 1 0,0 0 0,0-1 0,0 1 0,-1-1 0,1 1 0,0-1 0,0 1 0,0-1 0,0 0 0,0 1 0,0-1 0,2 0 0,3 1-148,1 0 0,0-1 0,0 0 0,8 0 0,0-1-310,53 1-6545,-46 0-560</inkml:trace>
  <inkml:trace contextRef="#ctx0" brushRef="#br0" timeOffset="1">1 875 12562,'0'0'5952,"10"-7"-4726,1-2-908,-4 3-62,0 0 0,1 1-1,-1 0 1,1 0 0,0 1-1,17-7 1,-24 11-218,-1 1 1,1-1-1,0 0 1,-1 0-1,1 0 1,-1 0-1,1 1 1,-1-1-1,1 0 1,-1 1-1,1-1 0,-1 0 1,1 1-1,-1-1 1,1 1-1,-1-1 1,0 0-1,1 1 1,-1-1-1,0 1 1,1-1-1,-1 1 0,0-1 1,0 1-1,1 0 1,-1-1-1,0 1 1,0-1-1,0 1 1,0 0-1,0-1 1,0 1-1,0-1 0,0 1 1,0-1-1,0 1 1,0 0-1,0 0 1,0 34 559,-1-25-250,1 16 193,-1-10-296,1 0 0,2 18 0,-1-30-235,0 1 1,0-1 0,0 0-1,0 0 1,1 1-1,-1-1 1,1 0 0,0-1-1,0 1 1,1 0-1,-1 0 1,5 4 0,-4-6-88,-1-1 1,1 1 0,0-1 0,0 0-1,-1 0 1,1 0 0,0 0 0,0 0-1,0-1 1,0 0 0,0 1 0,0-1-1,0 0 1,0 0 0,0-1 0,5 0-1,16 1-7533,-16 2-2566</inkml:trace>
  <inkml:trace contextRef="#ctx0" brushRef="#br0" timeOffset="504.4">143 1609 14475,'0'0'6986,"10"-18"-5919,27-46-396,71-133 1007,-106 192-1575,8-13 510,-1-1 0,-1 0-1,-1 0 1,7-27 0,-24 98 638,-3 16-1025,2 2 0,-1 74 0,12-134-365,0-8 125,0 0 0,0 0 1,0-1-1,0 1 0,0 0 0,0 0 0,0-1 0,1 1 1,-1 0-1,1-1 0,0 4 0,0-4-320,0-1 1,0 1-1,1 0 1,-1-1-1,0 1 1,0-1-1,0 1 0,1-1 1,-1 0-1,0 1 1,0-1-1,1 0 0,-1 0 1,0 0-1,1 0 1,-1 0-1,2 0 1,13 0-6056</inkml:trace>
</inkml:ink>
</file>

<file path=word/ink/ink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31T21:27:43.257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951 681 312,'0'0'12001,"9"16"-9789,18 40 1104,30 86-1,-36-73-1980,-2 0 0,-4 1 0,9 94 0,-23-121-823,-10-45-292,4-3-241,-1 0 1,1-1-1,0 1 1,0-1-1,0 0 1,1 0 0,-5-9-1,-1-3-88,-12-31-1,8 10 45,3 0-1,1-1 1,2 0-1,-4-44 1,3-163-128,8 221 190,2-1 0,1 1 0,1 0 0,9-35 0,-10 52 14,2-1 0,-1 1 0,1 0 0,0 0 0,1 1 0,0-1 0,1 1 0,-1 0 0,2 0-1,-1 1 1,1 0 0,0 0 0,0 0 0,13-7 0,-14 10-8,1 0 0,-1 0 0,1 1 0,0 0 0,0 0 0,0 1 0,0 0 0,0 0 0,0 1 0,1 0 0,-1 0 0,0 1 0,1 0 0,-1 0 0,1 1 0,-1-1 0,0 2 0,1-1 0,-1 1 0,0 0 0,0 1 0,0-1 0,0 1 0,-1 1 0,1-1 0,-1 1 0,0 0 0,0 1 0,0 0 0,-1-1 0,1 2 0,-1-1 0,6 9 0,-6-6 34,0 1 0,0 0 0,0 1 0,-1-1 0,-1 1 0,0 0 0,0 0 0,-1 0 0,0 0 0,-1 0 0,0 0 0,0 1 0,-1-1 0,-1 0 0,-2 15 0,0-11 40,0 0 0,-1-1 0,-1 1 1,0-1-1,0 0 0,-2-1 0,1 1 0,-2-1 1,1-1-1,-17 19 0,20-26-126,-4 6 134,0-1-1,-16 13 0,21-19-172,0-1-1,-1 0 1,1 0 0,0-1-1,0 1 1,-1-1-1,1 1 1,-1-1 0,1 0-1,-1 0 1,0-1-1,1 1 1,-6-1 0,8 0-28,0 0 0,0 0 0,1 0 0,-1-1 0,0 1 0,0 0 1,0-1-1,0 1 0,1-1 0,-1 1 0,0-1 0,0 1 0,1-1 1,-1 1-1,0-1 0,1 0 0,-1 1 0,1-1 0,-1 0 0,1 1 0,-1-1 1,1 0-1,-1 0 0,1 0 0,0 1 0,-1-1 0,1-1 0,-7-30-5243,6 24 3094,-3-26-6865</inkml:trace>
  <inkml:trace contextRef="#ctx0" brushRef="#br0" timeOffset="599.24">1619 304 12962,'0'0'6194,"119"-32"-4770,-79 27-936,0 0-488,-7 5-128,0 0-1344,-6 0-1449,-11 0-3432</inkml:trace>
  <inkml:trace contextRef="#ctx0" brushRef="#br0" timeOffset="600.24">2080 0 9434,'0'0'14859,"13"21"-13763,-10 14-24,1 7-392,-1 0-384,-3 3-104,0-2-192,0-4-248,-13 19-1360,-4-10-2017,-6-6-3544</inkml:trace>
  <inkml:trace contextRef="#ctx0" brushRef="#br0" timeOffset="1487.33">1 933 680,'16'-5'13379,"17"-3"-11691,14 0 488,16-8 65,6 3-705,1 0-472,-7 5-480,-10 5-319,-10 3-169,-16 0-96,-11 3-184,-9 13-1185,-24 23-2832,-12-4 200,-18-1-5649</inkml:trace>
  <inkml:trace contextRef="#ctx0" brushRef="#br0" timeOffset="1488.33">70 1240 12826,'0'0'2865,"106"-53"-2553,-72 32-136,-5-1-176,-12 7-616,-7 7-1385,-10 2-3696</inkml:trace>
</inkml:ink>
</file>

<file path=word/ink/ink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31T21:27:45.127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0 268 11962,'0'0'3704,"15"23"-2438,195 310 3614,-195-308-4672,94 170 1840,-83-145-1460,36 105 1,-51-113-509,-31-67 33,-9-20-266,3-2 0,2-1 0,2-1 0,2 0 0,-16-64-1,-47-263-21,78 348 111,-7-38-59,4 0-1,-2-81 1,10 146 126,0-1 0,0 1 0,0 0-1,0-1 1,0 1 0,0 0 0,0-1 0,0 1-1,1 0 1,-1 0 0,1-1 0,-1 1-1,1 0 1,-1 0 0,1 0 0,0 0 0,-1 0-1,1 0 1,0 0 0,0 0 0,0 0-1,1-1 1,0 1 0,0 0 0,0 1 0,0-1 0,-1 1-1,1 0 1,0 0 0,0 0 0,0 0 0,0 0 0,0 0-1,0 0 1,0 0 0,0 1 0,0-1 0,-1 1 0,3 1-1,12 5 85,0 0-1,-1 2 0,0 0 1,0 0-1,-1 2 0,-1-1 1,18 19-1,-25-24-39,26 24 152,-2 1 0,-1 1 0,-1 1 0,25 39 0,-42-53-62,0-1 1,-1 1-1,-1 1 1,-1 0 0,-1 0-1,-1 1 1,0-1-1,-1 1 1,-1 1-1,1 32 1,-3-41 1,-2-1 0,0 1 0,0 0 0,-1-1 0,-1 1 0,0 0 0,0-1 0,-1 0 0,-1 1 0,-8 18 0,-3-4 86,-1-1 1,-2-1 0,-36 41 0,15-27-819,-52 40 0,101-87-6020,3-5-2774</inkml:trace>
</inkml:ink>
</file>

<file path=word/ink/ink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31T21:27:41.936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50 345 10986,'0'0'2300,"0"18"-1168,0-6-1026,-7 270 4483,-3-205-2527,10-76-2032,0-1-1,0 0 1,0 1 0,0-1 0,0 0 0,0 1 0,0-1 0,0 1 0,-1-1 0,1 0 0,0 1-1,0-1 1,0 0 0,0 1 0,0-1 0,-1 0 0,1 1 0,0-1 0,0 0 0,-1 0 0,1 1-1,0-1 1,0 0 0,-1 0 0,1 1 0,0-1 0,-1 0 0,1 0 0,0 0 0,-1 1-1,1-2 16,-1 1 0,1 0-1,-1 0 1,1-1-1,-1 1 1,1 0-1,-1-1 1,1 1-1,0-1 1,-1 1-1,1 0 1,0-1-1,-1 1 1,1-1-1,0 1 1,0-1-1,-1 1 1,1-1-1,0 1 1,0-1-1,0 1 1,-1-2-1,-4-23 54,0 1-1,1-1 0,-1-45 1,9-79-81,-3 133 33,4-37 109,3-1 0,2 1-1,3 1 1,22-61 0,-31 102-128,-2 3 29,1-1 0,0 0 0,1 1 0,-1 0 0,2 0 0,-1 0-1,11-13 1,-14 20-49,0 0 0,-1 1-1,1-1 1,0 0-1,0 1 1,0-1 0,0 1-1,0-1 1,0 1-1,1-1 1,-1 1 0,0 0-1,0-1 1,0 1-1,0 0 1,0 0 0,0 0-1,1 0 1,-1 0 0,0 0-1,0 0 1,0 0-1,0 1 1,0-1 0,0 0-1,0 1 1,1-1-1,-1 1 1,0-1 0,0 1-1,0-1 1,-1 1-1,1 0 1,0 0 0,0-1-1,1 2 1,3 3 43,1 1 1,-1 0-1,0 0 0,4 7 1,-7-10 19,19 28 392,-2 1 1,23 54-1,21 75 49,-57-144-498,35 110 145,-35-105-351,-1 1 0,-2 0 0,2 41 0,-5-62 40,0 0 0,0 0-1,0 0 1,0 0 0,-1-1 0,1 1-1,-1 0 1,0 0 0,1 0-1,-1-1 1,0 1 0,0 0 0,0-1-1,0 1 1,0-1 0,0 1-1,-1-1 1,-1 2 0,0 0-635,-1-1 0,1 0-1,-1 0 1,0 0 0,0 0 0,1 0 0,-8 1 0,-21 4-8284</inkml:trace>
  <inkml:trace contextRef="#ctx0" brushRef="#br0" timeOffset="555.82">19 463 14891,'0'0'4633,"119"-45"-3625,-69 32-416,0 2-592,6 6-8,-16 5-2344,-13 0-5506</inkml:trace>
</inkml:ink>
</file>

<file path=word/ink/ink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31T21:27:41.276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372 109 8969,'0'0'9773,"-1"20"-7311,-1 130 1007,2-144-3349,-1 121 2571,22 167-1,26 108-1642,-47-386-1211,-10-27-105,8 9 262,-26-38-599,1-1-1,3-1 1,-38-88 0,48 94 439,2 0 1,2-1-1,1 0 1,2-1-1,-3-62 0,7 48-47,3 1 0,11-82 0,-7 111 206,0 1-1,1 0 1,2 1-1,0-1 1,1 1-1,1 1 1,0-1-1,25-33 1,-25 39 43,2 2 1,-1 0 0,2 0 0,23-19 0,-29 26-7,1 0-1,0 1 1,0 0 0,0 1 0,1-1 0,-1 1 0,1 1 0,0-1 0,-1 1 0,1 1-1,14-2 1,-19 3-25,-1 0-1,1 0 0,0 0 1,0 0-1,0 1 0,0-1 1,0 1-1,-1 0 0,1 0 1,0 0-1,-1 0 0,1 0 1,-1 0-1,1 1 0,-1-1 1,5 4-1,-4-1 27,-1-1-1,1 0 1,0 1 0,-1-1 0,1 1-1,-1 0 1,0 0 0,-1 0 0,1 0-1,1 4 1,0 6 132,0 0 0,-1 0 0,-1 0 0,0 0 1,-2 26-1,0-29-83,-1-1 0,0 1 0,-1-1 0,0 0 0,-1 0 0,0 0-1,0 0 1,-1-1 0,0 1 0,-1-1 0,0-1 0,0 1 0,-12 12 0,0-3-16,0-2-1,-1 0 0,-1 0 0,-37 20 1,29-22-349,-1-1-1,0-2 1,-1-1 0,-1-1 0,-34 5 0,-54 17-6936,72-16-86</inkml:trace>
</inkml:ink>
</file>

<file path=word/ink/ink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31T21:28:12.019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8681 2931 15603,'0'0'2236,"17"-7"-271,61-22-130,-71 26-1536,0 0 1,1 0 0,0 1-1,-1 0 1,1 1 0,0 0-1,0 0 1,0 1 0,0 0-1,0 0 1,0 1 0,11 2-1,-17-2-256,0-1-1,-1 1 1,1 0-1,0 1 1,-1-1 0,1 0-1,0 0 1,-1 1-1,1-1 1,-1 1-1,0-1 1,0 1-1,1 0 1,-1 0-1,0-1 1,0 1-1,-1 0 1,1 0-1,0 0 1,-1 0-1,1 0 1,-1 0 0,1 0-1,-1 0 1,0 0-1,0 0 1,0 3-1,0 4 86,0-1 1,-1 0-1,1 0 0,-2 1 0,-3 14 0,-1-7-22,-1-1 0,-1 0 0,0 0 0,0-1 0,-2 0 0,-11 14 0,-71 73 252,90-99-354,-29 30 133,-12 14 301,-54 42-1,95-87-269,7-8-69,3-1-87,1 0 1,0 1-1,0 0 1,0 0-1,1 1 1,-1 0-1,2 1 1,-1 0-1,1 0 1,-1 1-1,1 1 1,0-1-1,1 2 1,-1 0-1,0 0 1,1 1-1,20 1 1,-28 0-13,0 1 1,0-1-1,0 1 0,0 0 0,-1 1 1,1-1-1,0 1 0,0-1 1,-1 1-1,1 0 0,-1 1 0,0-1 1,0 0-1,0 1 0,0 0 1,0 0-1,0 0 0,-1 0 0,1 0 1,-1 0-1,0 1 0,0-1 1,0 1-1,-1 0 0,1-1 0,-1 1 1,0 0-1,1 4 0,1 2 3,-1 0 0,-1-1 0,0 1-1,0 0 1,-1 0 0,0 0 0,0 0-1,-2 0 1,1 0 0,-5 16 0,0-11 42,-1-2 0,-1 1 1,1-1-1,-2 0 0,0-1 1,-1 1-1,0-2 0,0 0 1,-1 0-1,-1-1 0,0 0 1,0-1-1,-20 11 0,28-18-8,1 0 0,-1 0 0,0 0 1,0-1-1,0 1 0,0-1 0,0 0 0,-4 0 0,7-1-51,1 0 0,-1 0 0,0 0 0,0 0 0,1 0 0,-1 0 0,0 0 0,0-1 0,1 1 0,-1 0 0,0-1 0,1 1 0,-1 0 0,0-1 0,1 1 0,-1-1 0,1 1 0,-1-1 0,0 0 0,0 0-91,0-1 0,0 1 0,1-1-1,-1 1 1,0-1 0,1 0 0,-1 1 0,1-1 0,0 0-1,0 1 1,-1-1 0,1-1 0,0-5-855,0 1 0,0 0 0,0-1 0,1 1 0,1 0 0,-1-1 0,3-6 1,11-18-7526</inkml:trace>
  <inkml:trace contextRef="#ctx0" brushRef="#br0" timeOffset="1">9234 3526 19324,'0'0'11354,"100"-51"-18868,-70 33-31</inkml:trace>
  <inkml:trace contextRef="#ctx0" brushRef="#br0" timeOffset="2">9622 3082 16251,'0'0'2171,"0"15"-502,-1 19-685,0-6 126,0 0 1,2 0 0,0 0 0,8 34 0,-8-58-949,1 0 1,0 1-1,-1-1 0,2 0 1,-1 0-1,0 0 1,1 0-1,0-1 0,5 6 1,-7-7-118,0-1 0,0 0 1,1 0-1,-1 0 1,1 0-1,-1 0 0,1 0 1,-1 0-1,1-1 1,0 1-1,-1-1 0,1 1 1,0-1-1,0 1 0,-1-1 1,1 0-1,0 0 1,0 0-1,0 0 0,-1 0 1,1 0-1,0-1 0,0 1 1,-1 0-1,1-1 1,0 0-1,-1 1 0,3-2 1,6-5 23,-1 0 1,0 0-1,0-1 1,-1 0 0,0-1-1,0 0 1,9-14-1,-2 4-87,61-84-1764,-32 31-5374,-32 44 278</inkml:trace>
  <inkml:trace contextRef="#ctx0" brushRef="#br0" timeOffset="440.99">9990 3273 1176,'0'0'18999,"6"21"-17605,-2-6-1060,0-2 4,0 1 0,-1-1 0,-1 1 0,0 0 0,-1 0 0,0 0 0,-1-1 0,-1 1 0,-3 19 1,-21 68 2144,16-69-1654,0 0 1,3 0-1,0 1 1,0 34-1,6-67-814,0 1 1,0-1-1,0 1 1,1 0-1,-1-1 1,0 0-1,1 1 0,-1-1 1,0 1-1,1-1 1,-1 1-1,1-1 1,-1 0-1,0 1 0,1-1 1,-1 0-1,1 1 1,-1-1-1,1 0 1,-1 0-1,1 1 0,0-1 1,-1 0-1,1 0 1,-1 0-1,1 0 1,-1 0-1,1 0 1,0 0-1,-1 0 0,1 0 1,-1 0-1,1 0 1,-1 0-1,2 0 1,23-5 281,-10-1-355,0-2 0,0 0 0,-1 0 0,20-16 0,-5 3-261,-17 14-27,-8 5 22,0 0 1,-1-1-1,1 1 1,-1-1-1,0 1 1,1-1-1,-1 0 1,-1-1-1,5-4 1,-5 0-6096</inkml:trace>
  <inkml:trace contextRef="#ctx0" brushRef="#br0" timeOffset="-3124.91">8346 1091 14067,'0'0'1811,"8"-22"-236,0 1-1111,52-128 2498,-39 101-1172,-1 0 1,15-61-1,-35 170-1043,-10 301-811,10-324-1497,-1 12-2268,3-18-1524,4-6-3020</inkml:trace>
  <inkml:trace contextRef="#ctx0" brushRef="#br0" timeOffset="-2680.2">8664 1233 15875,'0'0'8010,"113"-53"-24710</inkml:trace>
  <inkml:trace contextRef="#ctx0" brushRef="#br0" timeOffset="-2679.2">9055 839 13170,'0'0'2576,"0"17"-701,0 1-1363,3 90 2499,-2-89-2468,1-1 0,1 1 0,0 0 0,8 21 0,-5-26-10,-1-1 0,14 24 0,-17-34-390,-1 0 1,1 0 0,0-1-1,0 1 1,0-1-1,1 1 1,-1-1-1,1 0 1,-1 0 0,1 0-1,0 0 1,-1 0-1,1 0 1,0-1 0,0 0-1,0 1 1,0-1-1,6 1 1,-7-2-68,-1 0 0,1 0 0,-1-1 0,1 1 1,-1 0-1,0-1 0,1 1 0,-1-1 0,1 1 0,-1-1 1,0 0-1,0 1 0,1-1 0,-1 0 0,0 0 0,0 0 0,0 0 1,2-2-1,18-25 652,-15 18-528,16-24 48,31-60 0,-16 4-4124,-35 85 2971,-1 3-1080</inkml:trace>
  <inkml:trace contextRef="#ctx0" brushRef="#br0" timeOffset="-2266.79">9493 1186 12802,'0'0'3361,"9"-17"260,5-6-2661,9-15 822,-2 0 0,-1-1 0,14-42 0,-34 107 458,-5 26-2343,-2 17 252,1 73 1,6-51-3007,0-41-740,0 7-4654</inkml:trace>
  <inkml:trace contextRef="#ctx0" brushRef="#br0" timeOffset="-1643.47">6679 914 13834,'0'0'6042,"126"-26"-4242,-73 10-616,6 3-471,-9 2-425,-10 9-288,-10 2-432,-24 31-1217,-6 4-2832,-3 7-1120</inkml:trace>
  <inkml:trace contextRef="#ctx0" brushRef="#br0" timeOffset="5287.33">3583 5343 14363,'0'0'5170,"17"-8"-3958,-2 0-939,-6 3-120,0 1 0,1 0 1,-1 0-1,1 1 0,0 0 0,0 0 0,0 1 0,0 1 0,21-2 0,-17 3 14,-2 0-33,1 0-1,-1 0 0,0 1 1,0 1-1,13 3 0,-22-4-122,0 0-1,0 0 1,0 1-1,0-1 1,0 0-1,-1 1 1,1 0 0,0 0-1,-1 0 1,0 0-1,1 0 1,-1 0-1,0 1 1,0-1-1,0 1 1,-1-1-1,1 1 1,0 0 0,-1-1-1,0 1 1,0 0-1,0 0 1,0 0-1,0 0 1,0 5-1,0-2 15,-1 0-1,0 0 1,-1 1-1,1-1 0,-1 0 1,0 0-1,-1 0 1,1 0-1,-1 0 0,-1-1 1,1 1-1,-1-1 1,0 1-1,0-1 1,0 0-1,-1 0 0,0 0 1,0 0-1,-5 4 1,-10 10 102,-1-2 1,-1-1 0,-23 15-1,42-30-119,-41 26 137,-63 31-1,103-57-360,8-3-392,121-36 232,-109 34 502,0 2 0,0-1 0,1 2 0,-1 0 0,33 4 0,-46-3-60,0 1-1,0 0 1,0 0-1,-1 0 1,1 0 0,0 1-1,-1-1 1,1 1-1,-1 0 1,0 0-1,0 1 1,0-1-1,0 0 1,0 1-1,0 0 1,0 0 0,-1 0-1,1 0 1,-1 0-1,0 0 1,0 1-1,0-1 1,-1 1-1,1-1 1,-1 1-1,0 0 1,0-1-1,0 1 1,0 0 0,0 7-1,0-1 106,-1 0 0,0 1 1,-1-1-1,0 1 0,0-1 0,-1 0 0,-1 0 0,1 1 0,-2-2 1,-5 15-1,-45 67-474,39-67-2619,20-29-4500,0-1 4496,11-13-5809</inkml:trace>
  <inkml:trace contextRef="#ctx0" brushRef="#br0" timeOffset="5288.33">4521 5089 14843,'10'0'4553,"3"0"-4097,11 0 1064,12 0 144,14 0-127,0 0-537,3 0-256,-7 3-280,-3-3-128,-3 0-184,-10 0-152,-4 0-648,-9 0-960,-7 0-1353</inkml:trace>
  <inkml:trace contextRef="#ctx0" brushRef="#br0" timeOffset="5725.76">4519 5318 9418,'-6'71'7824,"7"36"-3001,1-30-2789,-3-3-909,14 306 3189,-7-335-4092,1 0 0,2 0 0,2-1 0,2 0-1,2-1 1,28 57 0,-32-78-207,-6-10-18,1 0 0,1 0 0,0-1 0,9 11 0,-15-21-25,-1 0 1,1 0-1,-1-1 0,1 1 0,0-1 0,-1 1 0,1 0 0,0-1 1,0 1-1,-1-1 0,1 0 0,0 1 0,0-1 0,0 1 0,0-1 0,0 0 1,-1 0-1,1 0 0,0 1 0,0-1 0,0 0 0,0 0 0,0 0 1,0 0-1,0-1 0,0 1 0,-1 0 0,1 0 0,0 0 0,0-1 0,0 1 1,0-1-1,0 1 0,-1 0 0,1-1 0,0 1 0,0-1 0,-1 0 1,1 1-1,0-1 0,-1 1 0,2-2 0,2-4-232,1 0 0,0 0-1,-1-1 1,4-8 0,0 1-113,11-17-2264,23-52 1,-10 2-4811,-11 11-3147</inkml:trace>
  <inkml:trace contextRef="#ctx0" brushRef="#br0" timeOffset="6400.85">5033 5261 8937,'0'0'10796,"3"-15"-8597,10-48-550,-9 38 598,-4 25-1533,0 2-420,-13 143 243,0-10-1473,12-38-5541,1-59-25</inkml:trace>
  <inkml:trace contextRef="#ctx0" brushRef="#br0" timeOffset="6401.85">4973 6051 13018,'0'0'8066,"19"9"-7007,59 26-184,-75-34-804,-1 0 0,1 0 0,-1 0 1,1 0-1,-1-1 0,1 1 1,-1-1-1,1 0 0,0 0 0,-1 0 1,1 0-1,-1 0 0,4-1 1,-5 1-18,0-1-1,0 1 1,0-1 0,1 1 0,-1-1 0,0 0 0,0 1-1,0-1 1,0 0 0,0 0 0,-1 0 0,1 0 0,0 0-1,0 0 1,0 0 0,-1 0 0,1 0 0,0-2 0,1-2 106,-1 0 0,0 0 1,0 0-1,-1 0 0,1 0 1,-1 0-1,0 0 1,-1-6-1,1 9-129,-1-1-14,1-1 1,-1 1-1,0 0 0,-1-1 1,1 1-1,0 0 1,-1 0-1,0-1 0,0 1 1,0 0-1,0 1 0,0-1 1,0 0-1,-1 1 1,1-1-1,-1 1 0,0 0 1,0 0-1,0 0 0,0 0 1,0 0-1,-6-2 0,0 0-196,-1 0-1,0 1 1,0 0-1,0 1 1,-1 0-1,-15-1 1,18 2-214,-1 1 0,1 0 0,-1 0 0,1 1 0,-1 0 0,1 1 0,-15 4 0,18-4-403,0 1 1,0-1-1,-1 1 0,2 1 1,-1-1-1,0 1 1,1-1-1,-1 1 0,1 1 1,0-1-1,-6 9 1,-5 14-9610</inkml:trace>
  <inkml:trace contextRef="#ctx0" brushRef="#br0" timeOffset="6896.28">5229 6137 10594,'0'0'6148,"14"4"-3877,49 13-647,-60-16-1527,-1 0-1,1 0 1,-1 0-1,1 0 1,-1 1-1,0 0 1,0-1-1,1 1 1,-1 0-1,0 0 0,-1 0 1,1 0-1,0 0 1,0 0-1,-1 1 1,0-1-1,1 1 1,-1-1-1,0 1 1,0-1-1,0 1 1,0 0-1,0 3 1,0 0 5,-1 0 0,0 0 0,1 0 0,-2 0 0,1 0 0,-1 0 0,0 0 1,-2 6-1,1-5-78,-1 0 0,-1 0 0,1 0 0,-1-1 0,0 1 0,-1-1 0,1 0 0,-7 5 0,-3 4-94,-27 21 1,41-36 38,0 1-1,0-1 1,0 0 0,-1 0-1,1 0 1,0 0 0,0 0 0,0 0-1,0 0 1,0 1 0,0-1-1,0 0 1,0 0 0,0 0-1,-1 0 1,1 0 0,0 1 0,0-1-1,0 0 1,0 0 0,0 0-1,0 0 1,0 1 0,0-1-1,0 0 1,0 0 0,0 0-1,0 0 1,0 1 0,0-1 0,1 0-1,-1 0 1,0 0 0,0 0-1,0 0 1,0 1 0,0-1-1,0 0 1,0 0 0,0 0 0,0 0-1,0 0 1,1 0 0,-1 0-1,0 1 1,0-1 0,0 0-1,0 0 1,0 0 0,1 0 0,-1 0-1,0 0 1,0 0 0,0 0-1,0 0 1,0 0 0,1 0-1,-1 0 1,0 0 0,0 0-1,0 0 1,0 0 0,1 0 0,-1 0-1,0 0 1,0 0 0,23 4-227,-18-4 409,0 1 0,0 0 0,0 0-1,0 0 1,6 2 0,-7 0 11,0 1 0,0-1 0,-1 0 1,1 1-1,-1 0 0,0 0 0,0 0 1,0 0-1,-1 0 0,1 1 0,-1-1 1,0 1-1,-1 0 0,1-1 0,-1 1 1,1 0-1,-2 0 0,1 0 0,0 0 0,-1 10 1,0-2 153,0 0 0,-1 0 0,-1 0 0,0 0 0,-1 0 0,-8 24 0,11-36-380,0 0 0,-1 0 0,1 0 0,-1 0-1,1 0 1,-1 0 0,1 0 0,-1 0 0,0-1 0,1 1 0,-1 0 0,0 0 0,0-1 0,0 1 0,0 0 0,-1 0-1,1-1-195,1 0-1,-1 0 0,0 0 1,0 0-1,0 0 0,1 0 1,-1 0-1,0 0 0,0 0 1,0 0-1,1-1 0,-1 1 1,0 0-1,0-1 0,1 1 1,-1 0-1,0-1 0,1 1 1,-1-1-1,0 1 0,1-1 1,-1 1-1,1-1 0,-1 0 1,1 1-1,-1-1 0,1 0 1,-1 1-1,1-1 0,-1-1 1,-9-16-7014</inkml:trace>
  <inkml:trace contextRef="#ctx0" brushRef="#br0" timeOffset="-15363.25">4245 396 12066,'0'0'9586,"116"0"-7705,-57 0-385,11 0-528,-4 0-512,1 0-256,-8 5-200,-12 0-224,-17 0-880,-27 11-1073,-3-3-2912,-13 1-552</inkml:trace>
  <inkml:trace contextRef="#ctx0" brushRef="#br0" timeOffset="-16278.25">3322 866 14563,'0'0'3184,"13"-19"86,3-4-2436,5-8 645,31-58 0,-42 70-1035,0 0 0,-2-1 0,0 0 0,-2 0 0,0-1 0,-1 0 0,-1 0 0,-1 0 0,1-30 0,-15 68-562,-2 13 199,2 1-1,1 0 0,1 0 0,-5 37 1,7-15-159,-1 96 0,8-144-265,0-1 1,0 1 0,1 0-1,0-1 1,0 1 0,0-1-1,3 7 1,11 14-5624,-2-13-1128</inkml:trace>
  <inkml:trace contextRef="#ctx0" brushRef="#br0" timeOffset="-15777.66">3774 1048 18707,'0'0'13793,"1"0"-13785,-1 0-1,0 0 1,0 1-1,1-1 1,-1 0-1,0 0 1,0 0-1,0 0 1,1 1-1,-1-1 1,0 0-1,0 0 1,0 0 0,0 1-1,0-1 1,1 0-1,-1 0 1,0 0-1,0 1 1,0-1-1,0 0 1,0 0-1,0 1 1,0-1-1,0 0 1,0 0-1,0 1 1,0-1-1,0 0 1,0 0 0,0 1-1,0-1 1,0 0-1,0 0 1,0 1-1,0-1 1,0 0-1,0 0 1,-1 1-1,1 6-41,1-5 34,1-1 0,1 1 0,-3-3 5,0 0 0,-1 1 0,1-1 0,0 0 0,0 0 0,0 0-1,0 0 1,0 0 0,0 0 0,0 0 0,0 0 0,0 0 0,0 0 0,1 0 0,-1 0 0,0 0 0,1 0 0,-1 0-1,0 1 1,1-1 0,-1 0 0,1 0 0,0 0 0,-1 1 0,1-1 0,0 0 0,-1 1 0,2-2 0,25-20-342,-21 17-72,23-20-4581,-2-5-8510</inkml:trace>
  <inkml:trace contextRef="#ctx0" brushRef="#br0" timeOffset="-19788.85">172 322 9233,'0'0'11395,"2"0"-10606,19 8 2,0-2-1,0 0 0,1-2 0,0 0 1,24 0-1,116-3 297,-79-3-1791,-85 4-2764,-42 17-5102,15-8-197</inkml:trace>
  <inkml:trace contextRef="#ctx0" brushRef="#br0" timeOffset="-19283.39">47 467 9394,'0'0'6668,"1"17"-5565,21 215 3605,-6 227-1163,-21-337-2780,-39 217-1,14-146-450,26-157-322,1 39 0,3-74 6,1-1-1,-1 1 1,0 0-1,1-1 1,-1 1-1,1-1 1,-1 1-1,1 0 1,-1-1-1,1 1 1,-1-1-1,1 1 1,-1-1-1,1 0 1,0 1 0,-1-1-1,1 0 1,0 1-1,-1-1 1,1 0-1,0 0 1,0 1-1,-1-1 1,1 0-1,0 0 1,0 0-1,-1 0 1,1 0-1,0 0 1,-1 0 0,2-1-1,29-2 245,-20-2-257,-1 0 0,0-1 0,0 0 0,-1-1 0,0 0 0,0 0 0,0-1 0,-1 0 0,8-10 0,-10 10-547,-1 1 1,0-1-1,0 1 0,-1-1 0,6-14 0,4-20-4421,-6 9-1263</inkml:trace>
  <inkml:trace contextRef="#ctx0" brushRef="#br0" timeOffset="-18516.11">653 455 10594,'0'0'5816,"14"-15"-3861,41-44-216,-53 56-1512,1 1-1,-1-1 1,1 1 0,0 0 0,-1 0-1,1 0 1,0 0 0,4-2 0,-6 4-188,-1 0 1,0 0-1,1 0 1,-1 0 0,1 0-1,-1-1 1,1 1-1,-1 0 1,1 0 0,-1 0-1,1 0 1,-1 0-1,1 1 1,-1-1 0,1 0-1,-1 0 1,1 0-1,-1 0 1,1 0-1,-1 1 1,0-1 0,1 0-1,-1 0 1,1 1-1,-1-1 1,0 0 0,1 1-1,-1-1 1,0 0-1,1 1 1,-1 0 0,2 2 69,-1 0 0,0 1 0,-1-1-1,1 1 1,0-1 0,-1 1 0,0-1 0,0 1 0,0 4 0,-1-2-13,2 13 212,-1 1 0,-1-1 1,-1 1-1,-1-1 0,-1 0 0,-7 23 0,-18 35 232,-12 39 71,36-98-511,1 0 1,0 1-1,1-1 1,0 29-1,3-44-96,0 0-1,0 0 0,0 0 0,1 0 0,-1 0 1,1 0-1,0 0 0,0 0 0,0 0 0,0 0 1,0 0-1,3 3 0,-3-4-11,1-1-1,-1 1 1,1-1-1,0 1 1,-1-1-1,1 0 1,0 0-1,0 0 1,0 0-1,0 0 1,-1 0-1,1 0 1,1 0-1,-1-1 1,0 1-1,0-1 1,0 0-1,0 0 1,2 0-1,3 1-60,0-1 0,0-1 0,0 1 0,0-1 0,0-1 0,0 1 0,0-1 0,-1 0 0,10-5 0,18-12-2114,-1-5-4359,-29 22-56</inkml:trace>
  <inkml:trace contextRef="#ctx0" brushRef="#br0" timeOffset="-18077.22">577 1284 11618,'0'0'10122,"83"-45"-9442,-60 32-376,-3-3-304,-3 11-232,-7 5-1200,0 3-3185,-7 13-3945</inkml:trace>
  <inkml:trace contextRef="#ctx0" brushRef="#br0" timeOffset="-18076.22">859 1424 8529,'0'0'5483,"0"-15"-2954,7-126 3301,-4 112-3135,-3 27-1619,0 4-512,-5 175 1178,2-87-2994,1-1-6519,2-67 1444</inkml:trace>
  <inkml:trace contextRef="#ctx0" brushRef="#br0" timeOffset="-18075.22">849 1831 5249,'0'0'0</inkml:trace>
  <inkml:trace contextRef="#ctx0" brushRef="#br0" timeOffset="-16783.97">848 1831 4352,'13'-18'16819,"-2"-4"-9475,-3 1-6084,6-31-4039,-10 33 4752,0 4-1779,2-5 168,-1-1 0,-1 0 1,0 0-1,-1-23 0,-3 44-207,-4 20-153,-22 102-86,6-33 253,-15 159 1,34-207-171,1-41-36,0 0 1,0 0 0,0 0 0,0 0 0,0 0 0,0 0-1,0 0 1,1-1 0,-1 1 0,0 0 0,0 0-1,0 0 1,0 0 0,0 0 0,0 0 0,0 0 0,0 0-1,0 0 1,1-1 0,-1 1 0,0 0 0,0 0-1,0 0 1,0 0 0,0 0 0,0 0 0,1 0 0,-1 0-1,0 0 1,0 0 0,0 0 0,0 0 0,0 0-1,0 0 1,1 0 0,-1 0 0,0 0 0,0 0-1,0 0 1,0 0 0,0 0 0,0 0 0,1 1 0,-1-1-1,0 0 1,0 0 0,0 0 0,0 0 0,0 0-1,0 0 1,0 0 0,0 0 0,0 0 0,1 1 0,-1-1-1,0 0 1,0 0 0,0 0 0,0 0 0,0 0-1,0 1 1,10-17-1404,27-85-7715,-20 48-550</inkml:trace>
  <inkml:trace contextRef="#ctx0" brushRef="#br0" timeOffset="-16782.97">1256 0 9418,'0'0'6940,"20"7"-5036,129 39 1038,9 6-453,-154-50-2462,1 0 0,-1 0 0,0 0-1,0 0 1,1 1 0,-1 0 0,-1 0 0,1 0 0,0 0 0,-1 0 0,0 1 0,1 0 0,-1-1 0,3 6 0,-3-2-29,0 0 1,0 0 0,-1 0 0,1 1 0,-2-1 0,1 0 0,-1 1-1,1 11 1,4 187 321,3 23-234,8-67 26,42 177 0,-30-213 15,-2-17 227,21 185 1,-46-282-203,-2 1 1,1-1 0,-2 0 0,0 0-1,0 1 1,-1-1 0,0 0 0,-1-1-1,-1 1 1,0 0 0,0-1 0,-1 0-1,-1 0 1,0 0 0,0-1 0,-1 1-1,0-2 1,-12 14 0,16-21-119,-1 1-1,1-1 1,0 1 0,-1-1-1,0 0 1,1 0 0,-1-1-1,0 1 1,0-1 0,0 0-1,0 0 1,0 0 0,0 0-1,0-1 1,0 1 0,0-1 0,-8-1-1,9 1-114,-1-1-1,1 1 1,-1-1 0,1 0-1,-1 0 1,1 0-1,-1-1 1,1 1-1,0-1 1,0 0 0,0 0-1,0 0 1,0 0-1,0 0 1,1-1 0,-1 1-1,1-1 1,-1 1-1,1-1 1,-3-5-1,2-1-454,-1 1 0,2-1 0,-1 0 0,1 0 0,0-1 0,1 1 0,0 0 0,1 0 0,1-17 0,-1 9-474,1-65-6307,5 0-5626</inkml:trace>
  <inkml:trace contextRef="#ctx0" brushRef="#br0" timeOffset="-16781.97">2334 727 15859,'26'-8'1976,"11"3"361,6-3-897,3 2-968,1 1-472,-14 5-992,-7 3-3481,-19 7-3569</inkml:trace>
  <inkml:trace contextRef="#ctx0" brushRef="#br0" timeOffset="-16780.97">2363 1105 11946,'0'0'7906,"140"-8"-7634,-54-21-272,-13 2-1769,-7 1-3064</inkml:trace>
  <inkml:trace contextRef="#ctx0" brushRef="#br0" timeOffset="-14394.4">4175 537 9874,'0'0'1823,"1"22"-118,2 46 564,13 75 1,39 138 1926,14 92-743,-54-265-2574,2 159 0,-17 46-199,0-311-670,-1 0 1,1 0 0,1 0-1,-1 0 1,0 0-1,0 0 1,1 0 0,-1 0-1,1 0 1,-1 0-1,1 0 1,0 0 0,0-1-1,0 1 1,0 0-1,2 2 1,-2-4-29,0 1 1,0-1-1,0 1 1,0-1-1,1 1 0,-1-1 1,0 0-1,0 1 1,1-1-1,-1 0 0,0 0 1,1 0-1,-1 0 1,0 0-1,0 0 0,1-1 1,-1 1-1,0 0 1,0-1-1,1 1 0,-1-1 1,0 1-1,0-1 1,0 1-1,2-3 0,8-3-61,-1-1 0,0 0 0,0 0 0,15-17 0,-4 5-236,-4 2-578,0 0 0,-2 0 0,18-25 1,11-28-5609,-15 11-3250</inkml:trace>
  <inkml:trace contextRef="#ctx0" brushRef="#br0" timeOffset="-14393.4">4752 679 11922,'0'0'11072,"8"21"-10486,1 0-375,-4-9-82,0 0 0,-1 0 0,0 1 0,-1-1 0,0 1 0,-1-1 0,0 1 0,-1 21 0,-8 54 982,4-66-855,1 0 0,0 0 0,4 36 1,-2-57-298,1 0 0,-1 0 0,1 0 0,-1 0 0,1 0 0,-1-1 0,1 1 0,0 0 0,0 0 1,-1 0-1,1-1 0,0 1 0,0 0 0,0-1 0,0 1 0,0-1 0,0 1 0,0-1 0,0 1 0,0-1 0,0 0 1,0 0-1,0 1 0,0-1 0,0 0 0,0 0 0,0 0 0,0 0 0,2 0 0,34-3-2437,-30 0 1401,0 1 1,0-1-1,0 0 0,0-1 1,-1 0-1,10-6 0,5-7-7439</inkml:trace>
  <inkml:trace contextRef="#ctx0" brushRef="#br0" timeOffset="-13954.1">4675 1365 12442,'0'0'8298,"53"0"-7906,-27-5-208,4 0-184,-3 5-840,9 0-1953,-9 0-1808,-7 0-6169</inkml:trace>
  <inkml:trace contextRef="#ctx0" brushRef="#br0" timeOffset="-13953.1">4996 1265 13690,'0'0'9306,"0"-13"-9074,0 15-232,7 14 0,3 5 233,0 3 79,3 5-96,-3 0-8,0 3-208,0-3-889,-7 3-1175,1-9-3521,-1-7-5017</inkml:trace>
  <inkml:trace contextRef="#ctx0" brushRef="#br0" timeOffset="-13504.06">4928 2042 12378,'0'0'9087,"6"-15"-7641,56-123 333,-38 81-283,-23 99-732,-3 6-720,1-26-25,1 1 1,0 0-1,7 35 1,-7-57-87,0 0 0,0 0 0,1 0 0,-1 0 0,0 0 0,1 0 0,-1 0 0,1 0 0,0 0-1,-1 0 1,1 0 0,0 0 0,-1 0 0,1-1 0,0 1 0,0 0 0,0-1 0,-1 1 0,1 0 0,0-1 0,0 1 0,0-1 0,0 0 0,2 1 0,-1 0-314,1-1 0,-1 0-1,0 0 1,1 0-1,-1 0 1,1 0 0,-1 0-1,0 0 1,1-1 0,-1 0-1,3 0 1,15-10-5804</inkml:trace>
  <inkml:trace contextRef="#ctx0" brushRef="#br0" timeOffset="-13032.36">5411 435 4961,'0'0'11781,"19"0"-9528,130 0 493,18-8 226,-167 8-2978,1 1-1,-1-1 0,0 0 1,0 1-1,1-1 1,-1 0-1,0 1 1,1-1-1,-1 0 1,0 1-1,0-1 1,0 0-1,0 1 1,1-1-1,-1 1 1,0-1-1,0 0 1,0 1-1,0-1 1,0 1-1,0-1 1,0 1-1,0-1 1,0 0-1,0 1 1,0-1-1,0 1 1,0-1-1,0 0 1,-1 1-1,1 4-42,-10 276 751,0-7 803,10-238-1040,1 1 0,12 68 0,15 27 301,30 168 390,-48-234-1030,-4 0 0,-3 107 1,-6-149 26,0-1 1,-1 1 0,-2-1 0,0 0 0,-1-1-1,-1 0 1,-21 39 0,11-29 80,-2 0 1,-1-1-1,-2-1 1,-30 32-1,48-56-219,4-5-22,0 0-1,0 0 0,0 1 0,0-1 1,0 0-1,0-1 0,0 1 0,0 0 1,-1 0-1,1 0 0,0-1 0,0 1 0,-1-1 1,1 1-1,-1-1 0,1 1 0,0-1 1,-1 0-1,1 0 0,-1 1 0,1-1 0,-1 0 1,1-1-1,-3 1 0,-36 0-1952,6 0-2448,-19 0-5201</inkml:trace>
  <inkml:trace contextRef="#ctx0" brushRef="#br0" timeOffset="-12409.98">19 2755 3632,'0'0'10942,"7"-2"-7882,21 0-514,39 2 0,82 14 240,-79-6-2161,-44-5-549,-5-2-113,1 1 0,-1 1 0,0 1 0,0 1-1,32 12 1,-51-17-66,-1 1 0,0 0-1,1-1 1,-1 1-1,0 0 1,0 0-1,0-1 1,1 1 0,-1 0-1,0 0 1,0 0-1,0 0 1,-1 1 0,1-1-1,0 0 1,0 0-1,-1 0 1,1 1 0,0-1-1,-1 0 1,1 1-1,-1-1 1,0 1 0,1-1-1,-1 0 1,0 1-1,0-1 1,0 1 0,0-1-1,0 1 1,-1 1-1,1 0-227,-1 0 0,0 0 0,-1 0-1,1 0 1,0-1 0,-1 1 0,0 0 0,1 0-1,-1-1 1,0 1 0,-1-1 0,1 0 0,-3 3-1,-24 15-5294</inkml:trace>
  <inkml:trace contextRef="#ctx0" brushRef="#br0" timeOffset="-11843.88">2 2872 10746,'0'0'2390,"0"16"-986,0 18-695,4 202 4730,9 508 138,-20-575-4895,1 104 427,14-212-970,-5-44-12,2 34 1,-5-50 1328,3-2-1399,0 0 0,0 0 0,0 0 0,-1 0 0,1 0-1,0 0 1,-1-1 0,1 1 0,-1-1 0,0 0 0,5-3 0,5-5 13,111-82 345,-120 89-427,12-11 293,-9 5-2333,-5 9 1800,-1 0 0,0 0 0,0-1 0,0 1 0,0 0 0,0 0 0,0 0 0,0-1 0,0 1 0,0 0 0,0 0 0,0 0 0,0-1 0,0 1 0,0 0 0,0 0 0,0 0 0,0-1 0,0 1 0,0 0 0,0 0 0,-1 0 0,1 0 0,0-1 0,0 1 0,0 0 0,0 0 0,0 0 1,-1-1-505,1 1 504,0 0 0,0 0 0,0 0 0,-1 0 0,-13-3-13747</inkml:trace>
  <inkml:trace contextRef="#ctx0" brushRef="#br0" timeOffset="-10316.37">567 2982 5081,'0'0'4002,"-3"1"590,-8 4-2189,10 0-2060,-1 0 0,1 1 1,0 0-1,0-1 0,0 1 1,1-1-1,0 1 0,0 0 1,2 9-1,-2-13-319,1 0-1,-1 0 1,1 0-1,0 0 1,0 0-1,0-1 1,0 1-1,0 0 1,0-1-1,0 1 1,1 0-1,-1-1 1,0 1-1,1-1 1,-1 0-1,1 0 1,0 1-1,-1-1 1,1 0-1,0 0 1,0-1-1,0 1 1,0 0-1,0-1 1,0 1-1,0-1 1,0 1-1,0-1 1,0 0 0,2 0-1,2 1 85,0-1-1,0 0 1,0-1 0,0 1 0,-1-1-1,1 0 1,0-1 0,0 0-1,-1 0 1,1 0 0,9-5 0,-12 5-60,0 0 0,0-1 0,0 1 1,0 0-1,0-1 0,-1 0 0,1 0 0,-1 0 1,0 0-1,0 0 0,0 0 0,0 0 1,-1-1-1,1 1 0,-1-1 0,0 1 0,0-1 1,0 0-1,0 1 0,0-6 0,-1 6-43,0 1-1,0-1 1,0 1-1,0-1 1,0 1 0,-1 0-1,1-1 1,-1 1-1,1-1 1,-1 1-1,0 0 1,0 0-1,0-1 1,0 1-1,-1 0 1,1 0-1,0 0 1,-3-2 0,1 2-36,0-1 1,0 1 0,0 0 0,0 0 0,0 0 0,-1 0 0,1 0-1,-1 1 1,1 0 0,-8-2 0,-1 1-71,0 0 0,-1 1 0,1 0-1,-1 1 1,1 1 0,-18 2 0,19 0 80,0-1-1,1 2 1,-1-1-1,1 2 1,0-1-1,0 1 1,1 1 0,-17 11-1,19-12 28,0 1-1,0 0 1,1 0 0,-1 1-1,1-1 1,1 1 0,-1 1-1,1-1 1,1 1-1,-1 0 1,-3 9 0,7-15-11,1 0 1,-1 0-1,1 0 1,-1-1 0,1 1-1,-1 0 1,1 0-1,0 0 1,0 0 0,0 0-1,0 0 1,0 0-1,1 0 1,-1 0-1,1 0 1,0 3 0,0-3-11,0-1 0,0 0 0,0 1 1,0-1-1,0 0 0,0 0 0,1 0 1,-1 0-1,0 0 0,0 0 0,1 0 1,-1-1-1,1 1 0,-1 0 0,1-1 1,2 2-1,6 0-58,0-1 0,0 0 0,0 0 0,0-1 0,15-2 0,-3 1 114,61-7 675,-82 9-706,0-1 1,0 0-1,0 0 0,0 0 1,0 1-1,0-1 0,0 0 0,0 1 1,0-1-1,0 1 0,0-1 1,0 1-1,0 0 0,-1-1 1,1 1-1,0 0 0,0 0 1,-1-1-1,1 1 0,0 0 1,-1 0-1,1 0 0,0 1 0,9 26 537,-7-17-231,43 139 3862,-45-148-4527,-1 0 0,1 0 0,-1 0-1,0 0 1,0 0 0,0 0 0,0 0 0,0 0 0,0 1 0,-1-1 0,1 0 0,-2 3 0,-6 12-6257,-2-1-4486</inkml:trace>
  <inkml:trace contextRef="#ctx0" brushRef="#br0" timeOffset="-9417.95">450 3575 8529,'0'0'9677,"7"-6"-8906,25-22-12,-30 27-704,0-1-1,0 1 1,0 0-1,0 0 1,1 0 0,-1 0-1,0 0 1,1 0-1,-1 0 1,1 1 0,-1-1-1,1 1 1,-1 0-1,1 0 1,-1 0 0,1 0-1,3 1 1,4-1 59,-9 1-106,0-1 0,0 0 0,0 0-1,0 1 1,0-1 0,0 0 0,0 1-1,0-1 1,-1 1 0,1 0 0,0-1-1,0 1 1,0-1 0,-1 1 0,1 0-1,0 0 1,-1-1 0,1 1 0,-1 0-1,1 0 1,-1 0 0,1 0 0,-1 0-1,0 0 1,1 0 0,-1 0 0,0-1-1,0 1 1,0 0 0,0 0 0,1 0-1,-1 0 1,-1 2 0,2 1 20,-1 0 0,0 0 1,-1 1-1,1-1 0,-1 0 0,1 0 0,-3 5 1,-1 0 43,-1-1 0,0 0 1,-1 0-1,0 0 0,0-1 1,0 0-1,-1 0 1,0-1-1,-1 1 0,-11 6 1,31-22-994,-9 6 927,0 1 1,1 0 0,-1 0-1,1 1 1,-1-1-1,1 1 1,4-1 0,-2 0-14,0 1 0,0 1 0,0-1 0,1 1 0,-1 0 0,0 1 0,0-1 0,0 1 0,0 1 0,0-1 0,10 4 0,-13-3 40,0-1 0,-1 1 0,1-1 0,0 1 0,-1 0 0,0 0 0,0 0 0,1 1 0,-1-1 0,0 0 0,-1 1 0,1-1 0,0 1 0,-1 0 0,1 0 0,-1-1 0,0 1 0,0 0 0,0 0 0,0 0 0,-1 0 0,1 0 0,-1 0 0,0 0 0,0 6 0,0-5 86,-1 0-1,0 0 1,0 0 0,0 0-1,0 0 1,0 0-1,-1 0 1,0-1-1,0 1 1,0-1-1,0 1 1,0-1-1,-1 0 1,0 1 0,1-2-1,-1 1 1,0 0-1,0 0 1,-1-1-1,1 0 1,0 1-1,-1-1 1,-7 3 0,-3 1-23,1-1 1,-1 0 0,-1-1 0,1 0 0,-22 2 0,24 0-1603,5 1-2295,3 1-2646</inkml:trace>
  <inkml:trace contextRef="#ctx0" brushRef="#br0" timeOffset="-8772.22">606 4034 9402,'-9'6'1067,"1"0"0,0 0-1,0 1 1,1 0 0,-1 0-1,-11 17 1,12-15-778,0 1 0,1 1-1,0-1 1,1 1-1,0 0 1,0 1 0,2-1-1,-1 1 1,1 0 0,1 0-1,0 0 1,1 0-1,0 0 1,1 0 0,0 0-1,3 15 1,-3-25-278,1 1 0,0-1 0,-1 0 0,1 1 0,0-1-1,0 0 1,0 0 0,1 1 0,-1-1 0,0 0 0,1 0 0,-1-1 0,1 1 0,0 0 0,0 0 0,-1-1 0,1 1-1,0-1 1,1 0 0,-1 1 0,0-1 0,0 0 0,0 0 0,1 0 0,-1-1 0,0 1 0,1 0 0,-1-1 0,1 0-1,-1 1 1,1-1 0,-1 0 0,4-1 0,-1 1 29,-1-1 1,1 1-1,0-1 0,-1 0 0,1-1 0,-1 1 1,1-1-1,-1 0 0,1 0 0,-1 0 0,0-1 1,0 0-1,0 1 0,-1-1 0,1-1 0,3-3 1,-4 4 26,-1 0 0,0-1 1,1 1-1,-1-1 1,-1 0-1,1 1 0,-1-1 1,1 0-1,-1 0 1,0 0-1,0 0 0,-1 0 1,1-7-1,-1 11-47,0-1 0,0 1 0,0-1-1,-1 0 1,1 1 0,0-1 0,0 1 0,0-1-1,-1 1 1,1-1 0,0 1 0,-1-1 0,1 1-1,0-1 1,-1 1 0,1 0 0,0-1 0,-1 1-1,1-1 1,-1 1 0,1 0 0,-1-1 0,1 1-1,-1 0 1,1 0 0,-1-1 0,-20-3 150,14 4-210,1 1 0,-1-1 0,1 1 0,-11 2 1,11 0-119,0 0 1,0 0 0,0 0 0,1 0-1,-1 1 1,1 0 0,0 0 0,0 1-1,0-1 1,1 1 0,0 0 0,-5 6-1,5-5-505,1 0-1,-1 0 1,1 0-1,0 0 1,1 1-1,-4 11 1,3 9-5406</inkml:trace>
  <inkml:trace contextRef="#ctx0" brushRef="#br0" timeOffset="-8285.5">1234 2563 13114,'0'0'5317,"16"13"-4073,53 40-183,-55-43-562,1-2-1,25 13 1,-30-18-267,-2 2-1,1-1 0,0 1 1,9 8-1,-11-7-174,0 0-1,-1 1 1,0-1 0,0 1 0,-1 0 0,0 1 0,0-1 0,0 1-1,-1 0 1,0 0 0,5 17 0,-4-5-22,-1-1 1,-1 2 0,0-1-1,-1 26 1,-3 44 121,-24 154-1,12-145-42,0 102-1,13-178-75,-1 22 151,3 0 0,7 49 0,4-25 136,2 9 334,-4 0 0,3 93 0,-14-154-614,0 6 160,0 0 0,-7 39 0,5-54-110,0-1-1,0 1 1,-1-1 0,0 1 0,0-1 0,-1 0 0,0 0 0,0 0-1,0 0 1,-1-1 0,-9 10 0,4-7-57,0 0 0,0-1 0,-1 0-1,0 0 1,0-1 0,-1-1 0,-15 7 0,27-15-577,0 0 0,0 0 0,0 0-1,0 0 1,0-1 0,1 1 0,-1 0 0,1 0 0,1-3 0,11-22-6539,3-9-7250</inkml:trace>
  <inkml:trace contextRef="#ctx0" brushRef="#br0" timeOffset="-7731.88">2247 3115 8689,'0'0'14035,"100"8"-13162,-60-2-441,-10 2-432,-4 0-136,-16 13-1049,-10-5-1615,0 2-4226</inkml:trace>
  <inkml:trace contextRef="#ctx0" brushRef="#br0" timeOffset="-7730.88">2254 3496 12306,'0'0'8450,"46"0"-7138,-9-3-1296,23-15-16,-7 2-2704,-10 0-6106</inkml:trace>
  <inkml:trace contextRef="#ctx0" brushRef="#br0" timeOffset="-7259.59">2998 3184 11106,'0'0'10869,"18"-7"-10225,57-21-181,-69 26-392,0 0 0,0 1 0,0 0 0,0 0 0,1 0 0,-1 0 0,0 1 0,11 1 0,-14 0-46,0 0-1,0-1 1,0 1 0,0 1 0,0-1 0,-1 0-1,1 1 1,0-1 0,-1 1 0,1 0 0,-1 0 0,1 0-1,-1 0 1,3 3 0,-4-4-22,0 1-1,0-1 1,0 1-1,0-1 1,0 1 0,0-1-1,-1 1 1,1 0-1,-1-1 1,1 1 0,-1 0-1,1 0 1,-1 0 0,0-1-1,0 1 1,0 0-1,0 0 1,0 0 0,0 0-1,-1-1 1,1 1-1,0 0 1,-1 0 0,0-1-1,1 1 1,-1 0 0,0-1-1,0 1 1,0-1-1,0 1 1,0-1 0,-1 2-1,-5 5 52,0 0 1,-1 0-1,1-1 0,-12 8 0,12-10-7,-10 9 28,3-2-13,-1-1 0,1-1 0,-24 12 0,65-36-301,1 2 0,0 1 0,50-13 0,-60 19 307,1 2 0,-1 0 0,1 1 0,0 1 1,0 1-1,-1 0 0,23 4 0,-37-3-31,0 0-1,-1 0 1,1 0 0,0 1 0,0-1-1,-1 1 1,1 0 0,0 0 0,-1 1-1,0-1 1,0 1 0,0 0 0,0-1-1,0 1 1,0 0 0,-1 1-1,1-1 1,-1 0 0,0 1 0,0 0-1,0-1 1,-1 1 0,1 0 0,-1 0-1,0 0 1,0 0 0,1 5 0,-1-2 90,0 0 1,-1 0 0,0 1 0,0-1 0,0 0 0,-1 0 0,0 0 0,-1 0-1,1 0 1,-1 0 0,0 0 0,-1 0 0,0-1 0,-7 13 0,1-6-21,0 1 0,-2-1 0,1-1 0,-2 0 0,1 0 0,-2-2 0,-13 11 1,26-21-174,0 0 1,0 0 0,0 0-1,0-1 1,0 1 0,0 0-1,0 0 1,0 0 0,0 0-1,0 0 1,0 0 0,0 0-1,0 0 1,0 0 0,0-1-1,0 1 1,-1 0 0,1 0-1,0 0 1,0 0 0,0 0-1,0 0 1,0 0 0,0 0-1,0 0 1,0 0 0,0 0-1,0 0 1,-1 0 0,1 0-1,0 0 1,0 0 0,0 0-1,0-1 1,0 1 0,0 0-1,0 0 1,0 0 0,-1 0-1,1 1 1,0-1 0,0 0-1,0 0 1,0 0 0,0 0-1,0 0 1,0 0 0,0 0-1,-1 0 1,1 0 0,0 0-1,0 0 1,0 0 0,0 0-1,0 0 1,0 0 0,0 0-1,0 0 1,0 1 0,0-1-1,0 0 1,0 0 0,0 0 0,-1 0-1,7-12-2868,12-16-4673,-1 9-2994</inkml:trace>
  <inkml:trace contextRef="#ctx0" brushRef="#br0" timeOffset="-6775.26">3638 3546 7089,'0'0'23897,"3"-2"-22396,11-9-1221,1 8-451,19-10-1704,7-6-4801,1-2-4991</inkml:trace>
  <inkml:trace contextRef="#ctx0" brushRef="#br0" timeOffset="-6340.36">4311 2812 11002,'0'0'6921,"123"-35"-5024,-70 25-513,0-1-480,3 3-320,1 0-224,-8 3-168,-6 0-192,-3 5-272,-13 0-648,-21 0-1416,-6 8-3113,0 2-3705</inkml:trace>
  <inkml:trace contextRef="#ctx0" brushRef="#br0" timeOffset="-5742.3">4234 2959 9946,'0'0'1845,"5"18"489,1 3-1597,58 260 7045,-53-155-5539,-9 198-1,-26-90-871,12-151-754,0 101 0,11-162-530,0 23 109,2-42-190,-1-1 1,0 1-1,1 0 1,-1-1 0,1 1-1,0-1 1,0 1-1,0-1 1,0 1-1,1-1 1,-1 0 0,1 0-1,2 4 1,-2-5-19,0 0 1,0 0 0,0 0-1,0 0 1,1 0 0,-1-1-1,0 1 1,1-1 0,-1 1-1,0-1 1,1 0 0,-1 0-1,0 0 1,1 0-1,3-1 1,0 1-20,0-1-1,0 0 1,-1-1-1,1 0 1,7-2-1,-5 0-282,-1-1-1,1 1 1,-1-1-1,-1-1 1,1 1-1,-1-1 1,0 0-1,0 0 1,0-1-1,6-11 1,-5 7-2102,-1 0 0,0-1 1,6-20-1,-3-9-9552</inkml:trace>
  <inkml:trace contextRef="#ctx0" brushRef="#br0" timeOffset="-5300.02">4609 2859 10386,'29'-14'3562,"-6"2"-1021,26-8-1,-41 17-2198,0 1-1,0 0 1,0 0-1,0 1 1,0 0-1,1 0 1,11 1-1,-18 1-318,-1-1-1,0 0 0,0 1 1,0-1-1,0 1 0,0 0 1,0-1-1,1 1 0,-1 0 1,-1-1-1,1 1 0,0 0 1,0 0-1,0 0 0,0 0 1,0 0-1,-1 0 0,1 0 1,-1 0-1,1 0 0,0 0 1,-1 0-1,0 0 0,1 1 1,-1-1-1,0 0 0,0 0 1,1 0-1,-1 1 0,0-1 1,0 2-1,0 6 82,0 0 0,-1 0 0,-1 10 0,0-11 22,0-1 0,0 0-1,-1 0 1,0 1 0,-1-2 0,1 1 0,-1 0 0,0-1-1,-10 12 1,-6 5 384,-25 22 0,34-35-327,17-15-148,1 1-1,0 0 1,1 0 0,-1 1-1,1 0 1,-1 0 0,1 1-1,0 0 1,0 0 0,0 1-1,0 0 1,9 0 0,-12 0-14,0 1 1,-1 1-1,1-1 1,0 1-1,-1 0 0,1 0 1,-1 0-1,1 0 1,-1 1-1,1 0 1,5 3-1,-8-3 3,1-1-1,-1 2 1,1-1-1,-1 0 1,0 0-1,0 1 1,0-1-1,0 1 1,0-1-1,-1 1 1,1 0-1,-1 0 1,0 0-1,0 0 1,0 0-1,0 0 1,0 0-1,0 6 1,0-3 48,-1 1 0,0-1 0,0 1 0,0-1 0,-1 1 0,0-1 0,0 1 0,-1-1 1,0 0-1,0 0 0,0 0 0,-1 0 0,0 0 0,0 0 0,-1-1 0,-3 6 0,-7 6 44,-1 0-1,-1-1 0,-23 18 0,39-34-115,-48 39-1978,32-27-1695,0-1-3474,6-3-3168</inkml:trace>
  <inkml:trace contextRef="#ctx0" brushRef="#br0" timeOffset="-4745.62">4625 3681 17043,'0'0'2305,"11"-15"-504,28-36-748,119-172 2026,-149 209-2421,-4 12 97,-5 24-214,0-15-742,-20 191 105,10-123-3128,-3-29-3388,3-18-2609</inkml:trace>
  <inkml:trace contextRef="#ctx0" brushRef="#br0" timeOffset="-4744.62">4880 3813 1744,'0'0'20157,"4"15"-19076,-3-10-960,2 5 128,-1 1-1,0-1 0,-1 1 1,0-1-1,-1 1 0,0 0 0,0-1 1,-1 1-1,-3 15 0,-63 175 3875,66-194-3913,-1 0 0,1-1 1,1 1-1,-1 8 1,2-14-200,-1-1 1,0 1 0,0-1 0,1 1 0,-1-1-1,1 1 1,-1-1 0,0 1 0,1-1-1,-1 0 1,1 1 0,-1-1 0,1 0 0,-1 1-1,1-1 1,-1 0 0,1 1 0,-1-1 0,1 0-1,0 0 1,-1 0 0,1 0 0,-1 0-1,1 0 1,-1 1 0,1-1 0,0 0 0,-1-1-1,1 1 1,-1 0 0,1 0 0,0 0-1,24-3 15,-5-4-301,0 0-1,0-1 0,-1-2 1,0 1-1,18-15 0,-26 18-363,-11 5 612,22-13-2670,-11 3-3948</inkml:trace>
  <inkml:trace contextRef="#ctx0" brushRef="#br0" timeOffset="-4195.5">5445 2710 11002,'0'0'7946,"18"-1"-6415,57 0-370,-70 1-1052,-1 1 0,1-1 1,-1 1-1,0 0 0,1 1 0,-1-1 1,0 1-1,0 0 0,0 0 0,0 0 1,0 0-1,-1 0 0,1 1 0,-1 0 1,1 0-1,-1 0 0,0 0 0,0 0 1,0 1-1,-1-1 0,3 5 0,0 1 111,-1 0 1,1 1-1,-2-1 0,1 1 1,-2 0-1,4 20 0,9 114 676,-11-83-675,14 63-1,-4-45 124,-2 0 0,1 147 0,-13-162 78,-2-1-1,-14 87 0,-19 28 252,-19 115 131,22 7-402,28-62 388,4-196-239,-21-42-222,-16 1-328,3 0-169,-1-2 1,1-1-1,-1-1 1,-47-12-1,21 0-2920,16 5-3841,-5-1-8495</inkml:trace>
  <inkml:trace contextRef="#ctx0" brushRef="#br0" timeOffset="1382.8">62 4639 4761,'3'0'5833,"1"0"-4593,2 0-592,11 3 392,6 2 537,7 3 183,10-5 105,6 2-449,1-5-264,-1 3-200,-6-1-352,-4 1-408,-9 2-192,-4 3-104,-10 3-864,-13 12-1104,0-1-1777,-3-4-2184</inkml:trace>
  <inkml:trace contextRef="#ctx0" brushRef="#br0" timeOffset="1806.67">82 4901 9898,'0'0'1907,"0"16"-414,-2 621 7605,26-330-7031,0 6-614,-24-7-309,0-306-1153,0 1 0,0-1 1,0 0-1,0 0 0,0 1 1,1-1-1,-1 0 0,0 1 1,0-1-1,0 0 0,0 0 1,0 1-1,0-1 0,0 0 1,0 0-1,1 1 1,-1-1-1,0 0 0,0 0 1,0 1-1,1-1 0,-1 0 1,0 0-1,0 0 0,1 1 1,-1-1-1,0 0 0,0 0 1,1 0-1,-1 0 0,0 0 1,0 0-1,1 0 0,-1 1 1,0-1-1,1 0 0,-1 0 1,0 0-1,1 0 0,-1 0 1,0 0-1,0 0 0,1-1 1,-1 1-1,0 0 0,1 0 1,-1 0-1,0 0 1,0 0-1,1 0 0,-1 0 1,0-1-1,0 1 0,1 0 1,-1 0-1,16-11-858,-4 0 162,-1-1 1,0 0-1,-1-1 1,15-22 0,-16 19-2151,-1 1 1,6-18 0,-2-4-7249</inkml:trace>
  <inkml:trace contextRef="#ctx0" brushRef="#br0" timeOffset="2213.54">617 4910 10042,'0'0'6764,"16"8"-5561,52 33-148,-63-37-946,0 0 0,-1 0 0,1 1 0,-1-1 0,0 1 0,0 0 0,0 0 0,-1 0 0,0 1 0,0-1 0,0 1 0,-1 0 1,2 7-1,0 0 167,-1 1 0,-1 0 1,1 28-1,-3-28-51,0 1-1,-1 0 1,-1-1-1,-4 21 1,4-29-136,0 0 1,1 1-1,-2-1 0,1 0 0,-1-1 1,0 1-1,0 0 0,-1-1 1,1 0-1,-1 0 0,0 0 0,-9 7 1,13-11-172,5-13-1045,1 6 1080,-1-1 0,1 1 1,0 0-1,1 1 0,-1-1 0,1 1 1,0 1-1,1-1 0,-1 1 1,11-4-1,-14 6 44,-1 1 1,1 0-1,-1 0 0,1 0 1,-1 0-1,1 1 0,0-1 1,0 1-1,-1 0 0,1 0 1,0 0-1,0 1 0,-1-1 1,1 1-1,-1 0 0,1 0 1,0 0-1,-1 0 1,0 1-1,1 0 0,-1-1 1,0 1-1,0 0 0,0 1 1,5 4-1,-3-3 34,0 2 0,-1-1 0,0 1 0,0-1 0,0 1 0,-1 0-1,0 0 1,0 1 0,0-1 0,-1 1 0,0-1 0,0 1 0,1 11 0,-3-12 65,0-1 0,0 1 0,0 0 0,-1-1 0,0 1-1,0 0 1,0-1 0,-1 1 0,0-1 0,0 0 0,0 1 0,0-1 0,-1 0 0,0 0 0,0-1 0,-7 9 0,-1-1 154,0-1 1,0 0-1,-1-1 0,0 0 1,-22 12-1,26-17-207,-1 0-1,0-1 0,0 0 1,-1-1-1,1 0 0,-1-1 0,1 0 1,-1 0-1,0-1 0,-10 1 1,20-2-202,-1 0 1,1 0 0,0 0 0,-1 0 0,1 0-1,-1 0 1,1 0 0,0 0 0,-1 0 0,1 0-1,-1-1 1,1 1 0,0 0 0,-1 0 0,1 0-1,0 0 1,-1 0 0,1-1 0,0 1 0,-1 0-1,1 0 1,0-1 0,-1 1 0,1 0 0,0-1-1,0 1 1,-1 0 0,1-1 0,0 1 0,0 0-1,0-1 1,-1 1 0,1 0 0,0-1 0,0 1-1,0-1 1,0 1 0,0 0 0,0-1 0,0 1-1,0-1 1,0 1 0,0 0 0,0-1-1,0 1 1,0-1 0,0 0 0,0 0-402,0-9-8209</inkml:trace>
  <inkml:trace contextRef="#ctx0" brushRef="#br0" timeOffset="2618.04">846 6059 11082,'0'0'5503,"17"1"-3415,-5 0-1674,-6 0-274,0 0-1,0 0 1,0-1 0,0 0 0,-1 0-1,1-1 1,0 1 0,0-1 0,0 0 0,-1-1-1,1 0 1,-1 0 0,1 0 0,-1 0-1,0-1 1,0 0 0,9-6 0,-5 1 7,0-1 0,-1 0 1,1 0-1,-2-1 0,0 0 0,0 0 1,-1-1-1,0 1 0,0-1 0,-2-1 1,1 1-1,-1-1 0,-1 0 1,0 0-1,-1 0 0,0 0 0,-1 0 1,0-18-1,-1 26-107,-1 0 0,1 0 1,-1 0-1,0 0 0,0 0 0,0 0 0,-1 0 0,0 0 1,1 0-1,-1 1 0,0-1 0,-1 1 0,1-1 0,-1 1 1,-5-6-1,4 5-39,-1 0 1,0 0 0,-1 1 0,1-1-1,-1 1 1,1 1 0,-1-1-1,0 1 1,-12-4 0,11 4-119,-1 1 1,1 0 0,0 0-1,-1 0 1,1 1 0,-1 0-1,1 0 1,-1 1-1,1 0 1,-1 1 0,1-1-1,0 1 1,0 1-1,0-1 1,0 1 0,0 0-1,1 1 1,-13 8 0,11-4-741,-1 1 1,2-1-1,-1 2 1,1-1 0,1 1-1,-10 18 1,1 10-4397</inkml:trace>
  <inkml:trace contextRef="#ctx0" brushRef="#br0" timeOffset="3212.77">1561 5815 7097,'0'0'2757,"-3"17"-490,1-1-1646,2-7-284,-2 1 0,1-1 0,-1 0 0,0 0 0,-1 0 0,0 0 0,-1-1 0,0 1 1,0-1-1,-7 10 0,-5 6 565,-2-2 1,0-1 0,-1 0-1,-2-1 1,-44 34-1,60-50-817,-1-1-1,1 0 0,-1 0 1,0 0-1,0-1 1,-9 3-1,20-5-56,1 1 1,-1 0-1,0 0 1,0 1-1,0-1 1,0 1-1,0 0 1,0 1-1,0-1 0,0 1 1,7 6-1,-8-7 0,-1 1 0,1 0-1,-1-1 1,0 2 0,0-1-1,0 0 1,-1 0 0,1 1-1,-1 0 1,0-1 0,0 1-1,0 0 1,0 0 0,-1 0 0,2 6-1,-3-5 53,1 1 0,-1-1 0,0 0 0,-1 0 1,1 0-1,-1 1 0,0-1 0,0 0 0,-1 0 0,1 0 0,-1 0 0,-1-1 0,1 1 0,0 0 0,-1-1 0,0 0 0,0 1 0,0-1 0,-1 0 1,-5 4-1,2-2 112,0 0 0,-1 0-1,1-1 1,-1 0 0,-1 0 0,1-1 0,-1 0 0,0-1 0,1 0 0,-17 3 0,16-6 894,8 0-1064,1 0 1,0 0 0,-1 0-1,1 0 1,-1-1 0,1 1 0,0 0-1,-1 0 1,1 0 0,-1 0-1,1 0 1,0 0 0,-1 0 0,1 0-1,-1 0 1,1 0 0,0 1-1,-1-1 1,1 0 0,-1 0 0,1 0-1,0 0 1,-1 0 0,1 1 0,0-1-1,-1 0 1,1 0 0,0 1-1,-1-1 1,1 0 0,0 1 0,0-1-1,-1 0 1,1 1 0,0-1-1,0 0 1,0 1 0,-1-1 0,1 1-1,0-1 1,-4 3 58,1 0 1,-1-1-1,0 0 0,0 1 1,0-1-1,-5 1 0,8-3-142,1-98-13534,0 51 1976</inkml:trace>
  <inkml:trace contextRef="#ctx0" brushRef="#br0" timeOffset="3956.83">1645 4890 10442,'2'0'9448,"21"1"-8379,23 2 34,1-2 0,-1-2-1,58-8 1,-70 6-1091,-35 18-185,-3 14 293,-16 55 0,-1 11 52,17-67-51,1 0 1,1 0-1,1 0 1,2 0-1,1 1 1,1-1-1,2-1 1,0 1-1,2 0 1,20 51-1,-3-25 317,54 131 545,-58-133-794,18 86 1,-21-47 133,-4 0 1,2 166-1,-15-252-234,0 0 0,0 0 0,-1 0 0,0 0 0,0 0 0,0 0 0,0 0 0,-1 0 0,0 0 1,0-1-1,-4 9 0,4-10-39,-1-1 1,1 1-1,-1 0 1,1-1-1,-1 0 1,0 0-1,0 0 1,0 0-1,0 0 1,0 0-1,0-1 1,-1 1-1,1-1 1,0 0-1,-1 0 1,1 0-1,-7 0 1,5 0-51,0 0 1,0-1-1,0 0 1,0 0-1,0 0 1,0 0 0,0-1-1,0 0 1,0 0-1,0 0 1,0-1-1,0 1 1,1-1-1,-1 0 1,1-1-1,-9-4 1,9 3-173,1 0 0,-1 0-1,1 0 1,0 0 0,0 0 0,0-1 0,1 1 0,-1-1 0,1 0-1,0 0 1,1 0 0,-1 0 0,1 0 0,0 0 0,0 0-1,0 0 1,1-9 0,0-3-1070,1 0 0,0 0 0,1 0 0,1 0 0,1 1 0,10-30 0,15-28-7821</inkml:trace>
  <inkml:trace contextRef="#ctx0" brushRef="#br0" timeOffset="4483.37">2829 5372 13554,'0'0'4553,"96"-5"-2792,-60 5-1761,-2 2-344,-18 30-1993,-3-3-1512,-13 3-3448</inkml:trace>
  <inkml:trace contextRef="#ctx0" brushRef="#br0" timeOffset="4484.37">2815 5840 15811,'0'0'4585,"136"-35"-4585,-66 9-928,-4-3-4329</inkml:trace>
  <inkml:trace contextRef="#ctx0" brushRef="#br0" timeOffset="5287.33">3583 5343 14363,'0'0'5170,"17"-8"-3958,-2 0-939,-6 3-120,0 1 0,1 0 1,-1 0-1,1 1 0,0 0 0,0 0 0,0 1 0,0 1 0,21-2 0,-17 3 14,-2 0-33,1 0-1,-1 0 0,0 1 1,0 1-1,13 3 0,-22-4-122,0 0-1,0 0 1,0 1-1,0-1 1,0 0-1,-1 1 1,1 0 0,0 0-1,-1 0 1,0 0-1,1 0 1,-1 0-1,0 1 1,0-1-1,0 1 1,-1-1-1,1 1 1,0 0 0,-1-1-1,0 1 1,0 0-1,0 0 1,0 0-1,0 0 1,0 5-1,0-2 15,-1 0-1,0 0 1,-1 1-1,1-1 0,-1 0 1,0 0-1,-1 0 1,1 0-1,-1 0 0,-1-1 1,1 1-1,-1-1 1,0 1-1,0-1 1,0 0-1,-1 0 0,0 0 1,0 0-1,-5 4 1,-10 10 102,-1-2 1,-1-1 0,-23 15-1,42-30-119,-41 26 137,-63 31-1,103-57-360,8-3-392,121-36 232,-109 34 502,0 2 0,0-1 0,1 2 0,-1 0 0,33 4 0,-46-3-60,0 1-1,0 0 1,0 0-1,-1 0 1,1 0 0,0 1-1,-1-1 1,1 1-1,-1 0 1,0 0-1,0 1 1,0-1-1,0 0 1,0 1-1,0 0 1,0 0 0,-1 0-1,1 0 1,-1 0-1,0 0 1,0 1-1,0-1 1,-1 1-1,1-1 1,-1 1-1,0 0 1,0-1-1,0 1 1,0 0 0,0 7-1,0-1 106,-1 0 0,0 1 1,-1-1-1,0 1 0,0-1 0,-1 0 0,-1 0 0,1 1 0,-2-2 1,-5 15-1,-45 67-474,39-67-2619,20-29-4500,0-1 4496,11-13-5809</inkml:trace>
  <inkml:trace contextRef="#ctx0" brushRef="#br0" timeOffset="5288.33">4521 5089 14843,'10'0'4553,"3"0"-4097,11 0 1064,12 0 144,14 0-127,0 0-537,3 0-256,-7 3-280,-3-3-128,-3 0-184,-10 0-152,-4 0-648,-9 0-960,-7 0-1353</inkml:trace>
  <inkml:trace contextRef="#ctx0" brushRef="#br0" timeOffset="5725.76">4520 5318 9418,'-6'71'7824,"7"36"-3001,1-30-2789,-3-3-909,14 306 3189,-7-335-4092,1 0 0,2 0 0,2-1 0,2 0-1,2-1 1,28 57 0,-32-78-207,-6-10-18,1 0 0,1 0 0,0-1 0,9 11 0,-15-21-25,-1 0 1,1 0-1,-1-1 0,1 1 0,0-1 0,-1 1 0,1 0 0,0-1 1,0 1-1,-1-1 0,1 0 0,0 1 0,0-1 0,0 1 0,0-1 0,0 0 1,-1 0-1,1 0 0,0 1 0,0-1 0,0 0 0,0 0 0,0 0 1,0 0-1,0-1 0,0 1 0,-1 0 0,1 0 0,0 0 0,0-1 0,0 1 1,0-1-1,0 1 0,-1 0 0,1-1 0,0 1 0,0-1 0,-1 0 1,1 1-1,0-1 0,-1 1 0,2-2 0,2-4-232,1 0 0,0 0-1,-1-1 1,4-8 0,0 1-113,11-17-2264,23-52 1,-10 2-4811,-11 11-3147</inkml:trace>
  <inkml:trace contextRef="#ctx0" brushRef="#br0" timeOffset="6400.85">5033 5261 8937,'0'0'10796,"3"-15"-8597,10-48-550,-9 38 598,-4 25-1533,0 2-420,-13 143 243,0-10-1473,12-38-5541,1-59-25</inkml:trace>
  <inkml:trace contextRef="#ctx0" brushRef="#br0" timeOffset="6401.85">4973 6051 13018,'0'0'8066,"19"9"-7007,59 26-184,-75-34-804,-1 0 0,1 0 0,-1 0 1,1 0-1,-1-1 0,1 1 1,-1-1-1,1 0 0,0 0 0,-1 0 1,1 0-1,-1 0 0,4-1 1,-5 1-18,0-1-1,0 1 1,0-1 0,1 1 0,-1-1 0,0 0 0,0 1-1,0-1 1,0 0 0,0 0 0,-1 0 0,1 0 0,0 0-1,0 0 1,0 0 0,-1 0 0,1 0 0,0-2 0,1-2 106,-1 0 0,0 0 1,0 0-1,-1 0 0,1 0 1,-1 0-1,0 0 1,-1-6-1,1 9-129,-1-1-14,1-1 1,-1 1-1,0 0 0,-1-1 1,1 1-1,0 0 1,-1 0-1,0-1 0,0 1 1,0 0-1,0 1 0,0-1 1,0 0-1,-1 1 1,1-1-1,-1 1 0,0 0 1,0 0-1,0 0 0,0 0 1,0 0-1,-6-2 0,0 0-196,-1 0-1,0 1 1,0 0-1,0 1 1,-1 0-1,-15-1 1,18 2-214,-1 1 0,1 0 0,-1 0 0,1 1 0,-1 0 0,1 1 0,-15 4 0,18-4-403,0 1 1,0-1-1,-1 1 0,2 1 1,-1-1-1,0 1 1,1-1-1,-1 1 0,1 1 1,0-1-1,-6 9 1,-5 14-9610</inkml:trace>
  <inkml:trace contextRef="#ctx0" brushRef="#br0" timeOffset="6896.28">5229 6137 10594,'0'0'6148,"14"4"-3877,49 13-647,-60-16-1527,-1 0-1,1 0 1,-1 0-1,1 0 1,-1 1-1,0 0 1,0-1-1,1 1 1,-1 0-1,0 0 0,-1 0 1,1 0-1,0 0 1,0 0-1,-1 1 1,0-1-1,1 1 1,-1-1-1,0 1 1,0-1-1,0 1 1,0 0-1,0 3 1,0 0 5,-1 0 0,0 0 0,1 0 0,-2 0 0,1 0 0,-1 0 0,0 0 1,-2 6-1,1-5-78,-1 0 0,-1 0 0,1 0 0,-1-1 0,0 1 0,-1-1 0,1 0 0,-7 5 0,-3 4-94,-27 21 1,41-36 38,0 1-1,0-1 1,0 0 0,-1 0-1,1 0 1,0 0 0,0 0 0,0 0-1,0 0 1,0 1 0,0-1-1,0 0 1,0 0 0,0 0-1,-1 0 1,1 0 0,0 1 0,0-1-1,0 0 1,0 0 0,0 0-1,0 0 1,0 1 0,0-1-1,0 0 1,0 0 0,0 0-1,0 0 1,0 1 0,0-1 0,1 0-1,-1 0 1,0 0 0,0 0-1,0 0 1,0 1 0,0-1-1,0 0 1,0 0 0,0 0 0,0 0-1,0 0 1,1 0 0,-1 0-1,0 1 1,0-1 0,0 0-1,0 0 1,0 0 0,1 0 0,-1 0-1,0 0 1,0 0 0,0 0-1,0 0 1,0 0 0,1 0-1,-1 0 1,0 0 0,0 0-1,0 0 1,0 0 0,1 0 0,-1 0-1,0 0 1,0 0 0,23 4-227,-18-4 409,0 1 0,0 0 0,0 0-1,0 0 1,6 2 0,-7 0 11,0 1 0,0-1 0,-1 0 1,1 1-1,-1 0 0,0 0 0,0 0 1,0 0-1,-1 0 0,1 1 0,-1-1 1,0 1-1,-1 0 0,1-1 0,-1 1 1,1 0-1,-2 0 0,1 0 0,0 0 0,-1 10 1,0-2 153,0 0 0,-1 0 0,-1 0 0,0 0 0,-1 0 0,-8 24 0,11-36-380,0 0 0,-1 0 0,1 0 0,-1 0-1,1 0 1,-1 0 0,1 0 0,-1 0 0,0-1 0,1 1 0,-1 0 0,0 0 0,0-1 0,0 1 0,0 0 0,-1 0-1,1-1-195,1 0-1,-1 0 0,0 0 1,0 0-1,0 0 0,1 0 1,-1 0-1,0 0 0,0 0 1,0 0-1,1-1 0,-1 1 1,0 0-1,0-1 0,1 1 1,-1 0-1,0-1 0,1 1 1,-1-1-1,0 1 0,1-1 1,-1 1-1,1-1 0,-1 0 1,1 1-1,-1-1 0,1 0 1,-1 1-1,1-1 0,-1-1 1,-9-16-7014</inkml:trace>
  <inkml:trace contextRef="#ctx0" brushRef="#br0" timeOffset="-1162.81">6764 1458 11082,'0'0'5201,"106"24"-2376,-30-11-1113,27 3-880,26 10-832,1 11-392,-37-3-2729,-30 3-4464</inkml:trace>
  <inkml:trace contextRef="#ctx0" brushRef="#br0" timeOffset="-1161.81">7477 3484 14251,'0'0'4136,"136"-55"-3335,-90 42-721,-6 5-80,-17 8-1481,-13 0-1383,-10 10-4754</inkml:trace>
  <inkml:trace contextRef="#ctx0" brushRef="#br0" timeOffset="-706.96">7381 3750 5697,'0'0'8305,"112"-24"-7240,-12-10-1065,-11 4-632,-9-1-3473</inkml:trace>
  <inkml:trace contextRef="#ctx0" brushRef="#br0" timeOffset="7533.87">5653 5005 12466,'0'0'9631,"18"11"-8391,56 39-120,-66-45-903,-1 1-1,0-1 1,0 2 0,-1-1-1,0 1 1,0 0 0,10 15 0,-3-3-19,-1-1-158,0 1 0,-1 0 0,-1 0-1,-1 1 1,-1 0 0,-1 1 0,-1 0 0,7 34 0,-4 14-68,2 93 0,-9-127 49,1 474 1329,-5-433-1037,-4-1-1,-3 0 0,-33 132 1,39-198-227,-12 38 800,14-44-862,-1 0 0,1 0-1,0-1 1,-1 1 0,1-1-1,-1 1 1,0-1 0,0 0-1,0 1 1,0-1 0,0 0-1,-1 0 1,-3 2 0,4-3-459,-1 0 0,1 0 1,-1-1-1,0 1 1,1 0-1,-1-1 0,0 0 1,1 0-1,-1 0 1,-3 0-1,-4 0-3927,-4 0-5270</inkml:trace>
  <inkml:trace contextRef="#ctx0" brushRef="#br0" timeOffset="7534.87">7006 5665 16947,'0'0'4017,"126"0"-2761,-66 0-696,-1 0-328,-6 0-232,-13 16-752,-10-5-2056,-20 5-6338</inkml:trace>
  <inkml:trace contextRef="#ctx0" brushRef="#br0" timeOffset="7535.87">7095 6141 14803,'0'0'5609,"133"3"-4929,-70-19-680,40-21-1264,-17 2-2537,-10 4-1912</inkml:trace>
  <inkml:trace contextRef="#ctx0" brushRef="#br0" timeOffset="8049.19">8025 5499 9394,'0'0'4584,"17"4"-2399,-1 0-1643,-1 0 1,23 9-1,-36-11-453,1 0 1,-1-1 0,1 1-1,-1 0 1,0 1-1,1-1 1,-1 0-1,0 0 1,-1 1 0,1-1-1,0 1 1,-1 0-1,1 0 1,-1-1-1,0 1 1,0 0 0,0 0-1,0 0 1,-1 0-1,1 0 1,-1 0-1,0 0 1,1 0 0,-2 6-1,2-3 55,-1 7 84,0 0 0,-1 0-1,0 0 1,-1 0 0,0 0 0,-1-1-1,0 1 1,-1-1 0,-1 1 0,-7 13-1,-2 1 405,-2 0-1,-2-1 0,-21 26 1,39-49-1184,6-5 238,21-8 169,21-7 273,-41 15-111,1 1-1,0 0 1,-1 1 0,1 0 0,0 0-1,-1 1 1,1 0 0,0 0 0,-1 0-1,1 1 1,-1 0 0,0 1 0,0 0-1,9 4 1,-12-4 48,0-1-1,0 1 1,0 0 0,0 0-1,-1 1 1,1-1 0,-1 1-1,0 0 1,0 0 0,0 0-1,0 0 1,-1 0 0,0 1 0,1-1-1,-2 1 1,1-1 0,0 1-1,-1 0 1,0 0 0,0 0-1,-1 0 1,1 9 0,-1-9-7,0-1 0,0 1 0,-1-1 0,1 1 1,-1-1-1,0 1 0,0-1 0,0 0 0,-1 1 1,-4 7-1,2-7-6,0 1 1,-1 0-1,0-1 1,-1 0 0,1 0-1,-7 5 1,-56 36 139,46-32-873,-40 33-1,59-42-252</inkml:trace>
  <inkml:trace contextRef="#ctx0" brushRef="#br0" timeOffset="8050.19">8516 6091 17219,'0'0'4585</inkml:trace>
  <inkml:trace contextRef="#ctx0" brushRef="#br0" timeOffset="8631.66">8801 5868 12186,'0'0'3073,"0"19"-281,0-10-2426,0 29 1419,1 1 0,8 44 0,-8-82-1660,5 21 954,-6-22-1029,0 1-1,0-1 1,0 0 0,0 1-1,0-1 1,0 0 0,0 1-1,0-1 1,0 0 0,1 0-1,-1 1 1,0-1-1,0 0 1,0 1 0,0-1-1,1 0 1,-1 0 0,0 1-1,0-1 1,1 0 0,-1 0-1,0 0 1,0 1 0,1-1-1,-1 0 1,0 0 0,1 0-1,-1 0 1,0 0 0,1 0-1,-1 1 1,0-1 0,1 0-1,-1 0 1,0 0-1,1 0 1,-1 0 0,0 0-1,1 0 1,-1 0 0,0-1-1,1 1 1,-1 0 0,0 0-1,0 0 1,1 0 0,-1 0-1,0 0 1,1-1 0,-1 1-1,0 0 1,0 0 0,1 0-1,-1-1 1,0 1 0,0 0-1,1-1 1,12-18 365,0-1-1,18-40 1,-6 13-405,-15 29-504,43-74 57,-34 62-2656,1 1-3496,-10 15-5491</inkml:trace>
  <inkml:trace contextRef="#ctx0" brushRef="#br0" timeOffset="9050.57">9042 6061 12858,'0'0'3390,"3"-1"-1672,21-6-51,-14 3-1317,-1 1 0,1 1 0,0-1 0,0 1 0,0 1 0,0 0 0,0 1 0,0-1 0,15 3 0,-23-1-224,0 0-1,0 0 0,0 0 0,-1 0 0,1 0 0,0 0 0,-1 0 0,1 0 0,-1 1 0,0-1 0,1 1 0,-1-1 0,0 1 0,0-1 0,0 1 0,0 0 0,0-1 0,0 1 0,0 0 0,-1 0 0,1 0 0,-1 0 0,1 3 0,1 4 120,-1 1-1,0 0 0,0 12 1,-1-2-275,-1-1 1,-3 20 0,2-31-252,0 0 0,0 1 1,-1-1-1,0 0 0,0-1 1,-1 1-1,-5 7 0,9-14 633,8 0-473,1-1 0,0 1-1,-1 1 1,1-1-1,0 1 1,-1 1 0,0 0-1,12 5 1,-17-6 78,1-1 0,-1 1 0,0 1 0,1-1 0,-1 0-1,0 1 1,0-1 0,0 1 0,-1 0 0,1 0 0,-1 0 0,1 0 0,-1 1 0,0-1 0,0 0 0,-1 1 0,1 0 0,-1-1 0,1 1 0,0 6-1,-1-6 183,-1-1-1,0 1 0,1 0 0,-1-1 0,-1 1 0,1 0 1,0 0-1,-1-1 0,0 1 0,0-1 0,0 1 0,0 0 1,-1-1-1,-1 4 0,-1-2 88,0 0 0,0 0 0,-1 0-1,0 0 1,0-1 0,0 0 0,-7 5 0,-23 13 902,-1-2-1,-1-1 1,-70 25-1,66-28-96,40-16-1068,1 1 0,0-1-1,-1 0 1,1 0 0,0 0 0,0 0-1,-1 1 1,1-1 0,0 0 0,-1 0 0,1 0-1,0 0 1,-1 0 0,1 0 0,0 0-1,-1 0 1,1 0 0,-1 0 0,1 0-1,0 0 1,-1 0 0,1 0 0,0 0 0,-1 0-1,1-1 1,0 1 0,0 0 0,-1 0-1,1 0 1,-1-1 0,2-11-2965,4-10-3288</inkml:trace>
</inkml:ink>
</file>

<file path=word/ink/ink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31T21:28:26.448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299 50 12978,'0'0'8695,"1"-8"-6320,1-26-623,-1 26 168,-1 27-1223,-1-1-419,-1 1 0,0 0 1,-2-1-1,0 1 0,-1-1 1,-10 26-1,-54 100 576,55-118-692,-40 73 246,22-43-237,2 2 0,-36 99 0,62-140-171,4-12 58,1-9 171,5-11-216,0 1 1,1 0 0,1 1-1,1-1 1,18-22 0,-12 16-31,9-13 13,1 2 1,52-50-1,-76 80-6,0 0 0,0 0 0,0 0 1,0 0-1,1 0 0,-1 0 0,0 0 0,0 0 0,1 1 0,-1-1 0,1 1 0,-1-1 0,0 1 0,1 0 0,-1-1 0,3 1 0,-3 0 2,-1 0 0,1 1 1,0-1-1,-1 0 0,1 0 0,0 1 0,-1-1 0,1 1 0,0-1 0,-1 0 0,1 1 0,-1-1 0,1 1 0,-1-1 0,1 1 1,-1 0-1,1-1 0,-1 1 0,0 0 0,1-1 0,-1 1 0,0 0 0,1 0 0,1 6-17,-1 0-1,1 1 1,-1-1-1,-1 1 1,1 8-1,-1-6 84,3 136-10,-3-144-194,0 0 0,0-1 0,1 1 0,-1 0 0,0-1 1,0 1-1,1-1 0,-1 1 0,1 0 0,0-1 0,-1 1 0,1-1 1,0 0-1,0 1 0,0-1 0,0 0 0,0 1 0,0-1 1,0 0-1,0 0 0,1 0 0,-1 0 0,0 0 0,1 0 0,-1 0 1,2 0-1,2 1-949,0-1-1,0-1 1,0 1 0,0-1 0,0 0 0,0 0-1,6-1 1,9-1-5200</inkml:trace>
  <inkml:trace contextRef="#ctx0" brushRef="#br0" timeOffset="527.51">685 457 14659,'0'0'10562,"93"0"-10058,-63 0-504,-1 5-192,-12 11-1544,-7 0-2609,-10 0-3681</inkml:trace>
  <inkml:trace contextRef="#ctx0" brushRef="#br0" timeOffset="528.51">685 769 13762,'0'0'9314,"50"-11"-8201,-14-2-649,7-3-464,20-10-1200,-13 2-2473,-10 0-4033</inkml:trace>
  <inkml:trace contextRef="#ctx0" brushRef="#br0" timeOffset="930.01">1357 308 12082,'0'0'9657,"17"-5"-7967,53-12-657,-69 17-1004,0 0 1,0-1-1,0 1 0,0 0 0,0 0 0,0 0 0,-1-1 0,1 1 0,0 0 1,0 0-1,0 1 0,0-1 0,0 0 0,0 0 0,0 0 0,0 1 0,0-1 1,0 0-1,0 1 0,0-1 0,0 1 0,1 0 0,-2 0-13,0-1 0,1 1 1,-1 0-1,0-1 0,0 1 0,0 0 0,0-1 0,0 1 0,0 0 0,0 0 0,0-1 1,0 1-1,0 0 0,0-1 0,0 1 0,-1 1 0,0 3 142,1 0-24,-1 1 0,0 0 1,-1 0-1,1-1 0,-1 1 0,0-1 1,-1 0-1,1 1 0,-1-1 1,0 0-1,-1 0 0,1-1 0,-7 8 1,-9 8 353,-33 28 0,39-36-350,-41 39 347,78-52-381,-11 1-66,10-2 91,-2-1-82,0 1 0,0 1 0,1 1 1,28 3-1,-45-2-33,0 0 0,0 0 0,0 1 0,0-1 0,0 1 0,0 1 1,-1-1-1,1 0 0,8 7 0,-11-6 9,1-1 1,0 1 0,-1 0-1,0 0 1,0 0-1,0 0 1,0 0-1,0 0 1,0 1-1,-1-1 1,0 1-1,0-1 1,0 1-1,0-1 1,0 7-1,0-6 19,-2-1-1,1 1 0,0 0 0,-1 0 1,1 0-1,-1-1 0,0 1 0,-1 0 1,1-1-1,-1 1 0,1-1 0,-1 0 1,0 1-1,0-1 0,0 0 0,-1 0 1,1 0-1,-1 0 0,0-1 0,0 1 1,-3 2-1,-9 6 300,0 0 0,-34 17 1,46-26-302,-50 24 203,-1-2 0,-101 31-1,144-53-544,0 0 0,0-1 0,0 0 0,0-1 0,-17-1 0,4 0-1473,-23 1-4788,-7 0-5084</inkml:trace>
</inkml:ink>
</file>

<file path=word/ink/ink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31T21:28:40.221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23 397 10802,'0'-4'910,"0"0"0,0 0 0,0 0 0,1 1 0,-1-1 0,1 0-1,0 0 1,0 1 0,0-1 0,1 1 0,-1-1 0,3-3 0,-2 5-731,0 0 1,0 0-1,0 0 0,0 0 1,0 1-1,1-1 0,-1 1 0,0 0 1,1 0-1,-1-1 0,1 2 1,0-1-1,-1 0 0,1 0 0,0 1 1,-1 0-1,6-1 0,-4 1-157,0 0 0,-1 0 0,1 0-1,0 0 1,0 1 0,0-1 0,-1 1-1,1 0 1,-1 0 0,1 0 0,-1 1-1,1-1 1,-1 1 0,1 0 0,-1 0-1,3 3 1,-1-1-16,-1 0 0,0 0 1,0 0-1,-1 1 0,1-1 0,-1 1 0,0 0 0,-1 0 0,1 0 1,2 7-1,-3-6 13,0 0 1,0 0 0,0 1 0,-1 0 0,0-1-1,0 1 1,-1-1 0,1 1 0,-2 0 0,1 0-1,-1-1 1,0 1 0,0-1 0,0 1 0,-1-1-1,0 1 1,-1-1 0,-5 11 0,5-13 17,-1 3 75,0 0 0,-1-1 0,0 0 0,0 1 0,-1-2 0,1 1 0,-1-1 0,0 0 0,-11 7 3646,32-9-4110,6 3 440,1-1 0,0-1 0,0-1-1,0-1 1,36-1 0,-52-2-50,0 0 1,0 0-1,-1 0 0,1-1 0,-1 0 1,1 0-1,-1 0 0,0-1 0,1 1 1,-1-1-1,-1-1 0,7-3 0,-11 5 23,1 0 0,0 0-1,0 0 1,-1 0 0,0-1 0,1 1-1,-1 0 1,0-4 0,1 1 12,-1 2-73,5-57 0,-5 57 0,0-1 0,0 0 0,-1 0 0,1 0 0,-1 1 0,0-1 0,0 0 0,0 1 0,0-1 0,-1 0 0,0 1 0,1 0 0,-5-6 0,1 4 0,-1-1 0,0 1 0,0 0 0,0 1 0,-1-1 0,0 1 0,0 1 0,0-1 0,-9-2 0,-10-3 0,-36-6 0,20 5 0,30 7-26,1 0 1,0 1-1,0 1 1,-1 0-1,1 1 0,-1 0 1,-19 3-1,29-3 20,-1 1-1,1 0 1,-1 0-1,1 0 1,0 0-1,0 0 1,0 0-1,-1 1 1,1-1-1,0 1 1,1 0-1,-1-1 1,0 1-1,0 0 1,1 0-1,-1 0 1,1 0-1,0 0 1,-1 1-1,1-1 1,0 0-1,0 0 1,1 1-1,-1-1 1,0 4-1,-1 6-24,0 1-1,1-1 0,0 24 0,1-25 28,0-1 3,0 1 0,1 0 0,0-1 0,1 1 0,0-1 0,1 1 0,0-1-1,0 0 1,1 0 0,1 0 0,-1-1 0,2 1 0,-1-1 0,13 14 0,-15-20-18,0-1 1,0 1-1,1-1 0,-1 0 0,1 0 1,-1-1-1,1 1 0,0-1 1,0 1-1,0-1 0,0-1 0,0 1 1,0 0-1,0-1 0,0 0 1,0 0-1,4 0 0,2-1 43,-1 0 1,0 0-1,1-1 0,-1-1 1,0 1-1,10-5 0,-2-1 55,1-1-1,31-22 1,-42 26-44,1-1 0,-1 0 0,0 0 0,-1-1 1,0 0-1,0 0 0,0-1 0,5-10 0,-5-3 65,-5 14-160,-1 17-144,0-3 223,0 0 0,1 0 0,-1 0 0,2 0 0,-1-1 0,0 1 0,1 0 0,1-1 0,3 9 0,-4-11-14,0-1 0,0 0 1,1 0-1,-1 0 0,1 0 1,-1-1-1,1 1 0,0-1 0,0 1 1,1-1-1,-1 0 0,0 0 1,1 0-1,-1-1 0,1 1 1,-1-1-1,1 0 0,7 1 1,5 1-430,0-1 1,16-1 0,11-1-4331,-19 0-1879,-6 0-7291</inkml:trace>
  <inkml:trace contextRef="#ctx0" brushRef="#br0" timeOffset="1">1018 56 13954,'0'0'2929,"-69"95"-248,45-37-449,5 8-880,12 5-127,4 1-65,3-4-288,6-4-344,11-9-280,-1-4-176,4-12-72,-3-7-144,-1-11-560,1-8-1248,10-13-1073,-8 0-2824,1-13-2993</inkml:trace>
  <inkml:trace contextRef="#ctx0" brushRef="#br0" timeOffset="509.66">1363 220 12066,'0'0'6915,"16"6"-5441,51 25-533,-65-30-892,0 0 0,0 1 0,0-1 0,0 1-1,-1-1 1,1 1 0,0-1 0,-1 1 0,1 0 0,-1 0 0,1 0 0,-1 0 0,0 0 0,0 0-1,0 0 1,0 1 0,0-1 0,0 0 0,-1 0 0,1 1 0,-1-1 0,0 1 0,0-1-1,1 0 1,-1 1 0,-1 2 0,1 2 110,0 1-10,0 0 0,-1 0 0,-1-1 0,1 1 0,-1-1 0,0 1 0,-1-1 0,0 0 0,0 0 0,-1 0 0,1 0 0,-1 0 0,-1-1 0,1 0 0,-1 0 0,-10 9 0,-2 2 96,-2-1 1,0-1-1,0-1 1,-24 13 0,31-19-128,8-6-27,5-2 88,18-8-278,0 1 0,26-7-1,-36 12 115,-1 0-1,1 0 1,-1 1-1,1 1 0,0-1 1,0 2-1,-1-1 0,12 3 1,-18-3-4,0 1 0,0 0 0,-1 0 0,1 0 0,0 1 0,-1-1 0,1 0 1,-1 1-1,1-1 0,-1 0 0,0 1 0,1 0 0,-1-1 0,0 1 0,0 0 0,0 0 1,0-1-1,-1 1 0,1 0 0,0 0 0,-1 0 0,1 0 0,-1 0 0,0 0 0,0 0 1,0 0-1,0 2 0,1 6 94,-1-1 1,-1 0-1,1 1 1,-4 15-1,1-15 2,0-1 0,-1 1 0,1-1 0,-2 0 0,1 0 0,-1-1 0,-7 10 0,-49 53 396,4-3-1450,48-53-1115,6-6-3251</inkml:trace>
  <inkml:trace contextRef="#ctx0" brushRef="#br0" timeOffset="904.61">1745 601 15315,'0'0'3968,"7"-14"-853,10-17-1786,67-137 3675,-81 152-4517,-2 11-221,-1 14-307,-6 95 304,2-64-4,2 53 1,2-90-264,0 1 0,1 0-1,-1 0 1,1-1 0,0 1 0,0-1 0,0 1 0,1 0 0,-1-1 0,1 0 0,0 1 0,0-1 0,4 4 0,-5-5-20,0-1 0,1 0 0,-1 0 0,0 0 0,1 0 0,-1-1 0,1 1 0,-1 0 0,1 0 0,-1-1 0,1 1 0,-1-1 0,1 0 0,0 1 0,-1-1 0,1 0 0,0 0 0,-1 0 0,1 0 0,0 0 0,-1 0 0,1-1-1,0 1 1,-1 0 0,1-1 0,-1 1 0,1-1 0,-1 0 0,1 1 0,-1-1 0,1 0 0,1-2 0,6-3-45,0-1-1,0-1 0,-1 1 1,0-2-1,-1 1 0,8-11 0,35-59-231,29-66-22,-76 137 519,0 2 393,-3 9-56,-1 9-631,0 20 189,2 0-1,1-1 1,2 1-1,1-1 1,10 35-1,-14-65-236,0 0 1,-1 0-1,1 0 0,0 0 1,0 0-1,0 0 0,1 0 1,-1-1-1,0 1 0,1 0 1,2 2-1,-3-4-74,-1 1 0,1-1 0,0 0 0,-1 1 1,1-1-1,0 0 0,-1 0 0,1 0 0,0 0 0,0 1 1,-1-1-1,1 0 0,0 0 0,0 0 0,-1 0 0,1-1 1,0 1-1,0 0 0,-1 0 0,1 0 0,0-1 0,-1 1 0,1 0 1,0 0-1,-1-1 0,1 1 0,-1-1 0,1 1 0,0-1 1,-1 1-1,1-1 0,-1 1 0,1-1 0,-1 1 0,1-1 1,-1 0-1,1 0 0,11-18-7574</inkml:trace>
  <inkml:trace contextRef="#ctx0" brushRef="#br0" timeOffset="1655.14">2609 0 12098,'0'0'6930,"13"151"-4122,-13-77-367,0 10-537,-13 12-752,-10-22-568,-4 10-568,-19 27-16,13-32-1824,-4-10-4849</inkml:trace>
  <inkml:trace contextRef="#ctx0" brushRef="#br0" timeOffset="1656.14">3428 621 12698,'10'0'2793,"7"0"-953,6 0 553,7 0-913,-1 0-744,8 0-480,-4 0-256,-6 0-848,-4 8-1969,-13-3-2536</inkml:trace>
  <inkml:trace contextRef="#ctx0" brushRef="#br0" timeOffset="2092.53">3426 881 11402,'0'0'2224,"0"3"209,16-1 472,11 1-993,3 0-936,9-1-536,8-2-440,9 0-352,21 0-1520,-11-8-3017,-10-2-3361</inkml:trace>
  <inkml:trace contextRef="#ctx0" brushRef="#br0" timeOffset="2762.27">4366 741 8665,'0'0'4687,"19"1"-1644,5 2-2045,-9 0-439,0-2 0,-1 0 0,1 0 1,0-2-1,21-2 0,-25 1-266,-1-1 1,0 0-1,1 0 1,-1-1-1,0 0 0,-1-1 1,1 0-1,12-9 1,-18 11-193,-1 0 0,1 0 0,-1 0 0,0 0 0,0-1-1,0 1 1,0-1 0,-1 0 0,1 0 0,1-5 0,-3 7-63,0-1 0,0 0-1,-1 0 1,1 0 0,-1 0-1,1 0 1,-1 0-1,0 0 1,0 0 0,-1 1-1,1-1 1,0 0 0,-1 0-1,0 0 1,0 0 0,0 0-1,-1-2 1,0 2-41,1 0-1,-1 0 1,0 0 0,0 1-1,-1-1 1,1 1 0,0-1 0,-1 1-1,0 0 1,1 0 0,-1 0-1,0 0 1,0 1 0,0-1-1,-5-1 1,-2 0-42,0 0 0,0 0 0,-21-2 0,6 2-129,0 2 1,0 0-1,0 2 1,-1 1 0,1 0-1,-27 8 1,38-6 164,0 0 0,0 0 0,0 2 0,1 0 0,0 0 0,0 1 0,0 1 0,1 0 0,0 0 0,1 2 0,0-1 0,-10 12 0,18-17 46,-1 0 0,1-1 0,1 1 0,-1 0 0,0 1 0,1-1 0,0 0-1,0 1 1,0-1 0,1 1 0,0 0 0,0 0 0,0-1 0,0 1 0,1 0 0,-1 0 0,1 0 0,0 0 0,2 8 0,-1-11-25,-1-1 1,1 1 0,0-1-1,0 1 1,0-1 0,0 0 0,0 0-1,0 1 1,0-1 0,0 0-1,0 0 1,0 0 0,1 0-1,-1 0 1,0 0 0,1-1-1,-1 1 1,1 0 0,-1-1 0,1 1-1,-1-1 1,1 0 0,2 1-1,38 2 334,-39-3-315,16 0 74,1 0-1,-1-2 1,1 0 0,-1-1 0,0-2-1,0 1 1,0-2 0,17-8 0,-13 6-61,-17 6 16,-1 0 0,1 0-1,-1 0 1,0 0 0,9-7-1,-13 9 799,0 6-714,0-1 1,1 1-1,0-1 0,0 1 1,0-1-1,1 0 1,0 1-1,0-2 1,5 7-1,-2-1 135,-2-4-126,1 1-1,-1-1 0,1 1 1,1-1-1,-1-1 0,1 1 1,0-1-1,1 0 0,-1 0 1,1-1-1,0 0 0,0 0 1,0 0-1,0-1 0,1-1 1,-1 1-1,1-1 0,0 0 1,0-1-1,0 1 0,0-2 1,0 1-1,12-2 1,-20 2-22,0 1-134,0-2-271,-21 0-6904,2 0 1314</inkml:trace>
  <inkml:trace contextRef="#ctx0" brushRef="#br0" timeOffset="3730.74">4061 408 10058,'0'0'9847,"0"-1"-9674,0 1-1,0-1 0,0 0 0,0 1 1,-1-1-1,1 0 0,0 0 0,0 1 1,1-1-1,-1 0 0,0 0 0,0 1 1,0-1-1,0 0 0,1-1 0,0 2-78,8-3 186,-1 1 0,1 0 0,-1 0 0,1 1 0,-1 0 0,1 1 0,0 0-1,14 1 1,-20 1-239,0 0 0,1 0 0,-1 0 0,0 0 0,0 0 0,-1 1 0,1-1 0,0 1 0,-1 0 0,0 0 0,1 0 0,-1 0 0,0 0 0,-1 0 0,1 1 0,-1-1 0,1 0-1,-1 1 1,0 0 0,0-1 0,0 1 0,-1-1 0,1 1 0,-1 0 0,0 0 0,0-1 0,-1 6 0,0-6-32,0 1 1,0-1-1,0 0 0,0 0 1,0 0-1,-1 0 0,0 0 0,1 0 1,-1-1-1,0 1 0,0 0 1,-5 3-1,-33 26 169,24-21-104,-30 22 342,-2-1 0,-80 39-1,137-73-348,0 1 0,1 0 0,-1 0 0,1 1 0,-1 0 0,0 1 0,1 0 0,-1 0 0,0 1 0,1 0 0,11 5 0,-6 2-57,-1 0 1,0 1 0,0 1-1,17 17 1,-25-21 6,0-1 0,0 2 0,0-1 0,-1 1 0,0 0 0,0 0-1,-1 0 1,0 1 0,5 15 0,-8-21 27,0 0-1,0 0 1,-1 0 0,0 0-1,1 0 1,-1 0-1,0 0 1,0 0-1,-1 0 1,1 0 0,-1 0-1,1 0 1,-1 0-1,0 0 1,0 0-1,0-1 1,-1 1 0,1 0-1,-1-1 1,1 1-1,-1-1 1,0 1-1,0-1 1,0 0 0,0 1-1,0-1 1,-1 0-1,-2 1 1,-6 4 54,0-1 0,0-1 0,-1 0 0,0-1 0,-17 5 0,28-9-100,-42 11-40,24-7-1185,-30 11-1,55-12-4852,11-1 3735,14-2-3298,7-3-2940</inkml:trace>
  <inkml:trace contextRef="#ctx0" brushRef="#br0" timeOffset="4686.81">4781 817 120,'0'0'18836,"8"-20"-16463,2-5-1715,-1 3-125,0 2 0,1-1-1,17-24 1,-6 11 271,6-7 522,40-87 0,-64 122-1196,-2 5-70,0-1 1,-1 0 0,1 1 0,0-1-1,-1 0 1,0 0 0,1 1 0,-1-1-1,0 0 1,0 0 0,0-2 0,0 3-59,-5 17-392,-3 10 406,0 1 1,2 0-1,1 0 0,1 1 1,1 0-1,2 48 0,1-74-7,0 0-1,1-1 0,-1 1 0,0-1 0,0 1 1,1 0-1,-1-1 0,1 1 0,-1-1 0,1 1 1,0-1-1,-1 0 0,1 1 0,0-1 0,0 0 1,0 1-1,0-1 0,0 0 0,1 0 1,-1 0-1,0 0 0,0 0 0,1 0 0,-1 0 1,0 0-1,1-1 0,-1 1 0,1-1 0,-1 1 1,1-1-1,0 1 0,-1-1 0,1 0 0,-1 0 1,3 1-1,0-2 58,1 1 1,-1 0-1,1-1 1,-1 0-1,1 0 1,-1 0-1,0-1 1,0 1-1,1-1 1,-1 0-1,7-4 1,4-6 43,1 0 0,-1-1 1,-1-1-1,23-28 0,-28 31-68,0-1-1,-1 0 0,-1 0 0,0 0 0,-1-1 1,0-1-1,5-18 0,-9 159 356,-1-120-402,0-1 0,0 0-1,1 0 1,0 0-1,0-1 1,0 1-1,1 0 1,0-1 0,6 9-1,-6-8-825,1 0 0,-1 0 0,0 0 0,0 1-1,3 11 1,-5-5-5825,-1-4-4401</inkml:trace>
  <inkml:trace contextRef="#ctx0" brushRef="#br0" timeOffset="5865.47">5461 582 11466,'1'-4'2754,"31"-87"4485,-31 86-6981,1 1 1,-1-1 0,0 1-1,-1-1 1,1 0-1,-1 1 1,0-1 0,0 0-1,0 1 1,-1-1 0,0 0-1,0 1 1,0-1 0,0 1-1,-1-1 1,-2-4 0,-4-7 173,0 1 0,-21-28 1,26 39-468,-9-13 55,-1 0-1,0 1 0,-1 0 1,-20-16-1,27 26-62,0 1 1,0 0 0,-1 1-1,1 0 1,-1 0-1,0 1 1,0 0 0,-1 0-1,1 1 1,0 0-1,-1 1 1,1-1-1,-10 1 1,-32 0 95,1 3 1,-94 15-1,130-15-51,-12 1 22,1 2-1,1 1 1,-1 0-1,-33 15 1,-112 61 120,151-73-130,-14 6 116,0 2 1,1 1-1,-28 23 1,49-35 41,-1 0 0,1 0 1,-1-1-1,-16 5 0,10-3-15,10-4-90,0 0 0,0 0 0,1 0 0,0 1 0,0 0 0,0 1 0,0-1 0,1 1 0,-1 0 0,1 1 0,0-1 0,1 1 0,0 0 0,-6 10 0,4-4 58,2-1-1,0 1 1,0 0 0,1 0 0,0 0-1,1 0 1,-1 24 0,0 17 172,6 88 1,-1-130-238,0 0 1,1-1-1,0 0 0,1 1 1,0-1-1,0-1 1,1 1-1,1-1 1,0 1-1,0-2 1,0 1-1,1-1 1,1 0-1,11 10 0,-4-4 13,1-2 0,0 0 0,1-1-1,0-1 1,0 0 0,38 14 0,-34-19-54,0-1 0,0 0 1,0-2-1,1 0 0,-1-2 0,0 0 1,39-6-1,-38 2-19,-1-1 0,1-1 0,-1 0 0,-1-2 0,0-1 0,0 0 0,24-16 0,125-97 0,-118 83 0,-46 35 0,27-20 0,-1-1 0,42-45 0,-65 61 0,0 0 0,-1 0 0,-1-1 0,0 1 0,0-1 0,-1-1 0,0 1 0,0-1 0,-1 0 0,-1 0 0,0 0 0,0 0 0,1-20 0,-3 18 0,-1 0 0,-1 0 0,0-1 0,0 1 0,-2 0 0,-6-25 0,5 28 0,0 1 0,0 0 0,-1 0 0,0 1 0,-1-1 0,0 1 0,0 0 0,-1 1 0,0-1 0,-9-6 0,7 6-360,-2 0-1,1 1 1,-1 0 0,-14-6 0,-48-16-5264,44 19 2393,-30-14-10863</inkml:trace>
</inkml:ink>
</file>

<file path=word/ink/ink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31T21:28:34.136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207 248 13394,'0'0'9375,"19"0"-8910,59-1-91,-76 1-301,1 0 1,0 0-1,0 1 1,-1-1 0,1 0-1,0 1 1,-1-1-1,1 1 1,-1 0 0,1 0-1,-1 0 1,1 0 0,-1 1-1,0-1 1,1 1-1,-1-1 1,0 1 0,0 0-1,0 0 1,0 0-1,0 0 1,2 4 0,4 4 465,-2-3-313,0 0 0,-1 0 1,0 0-1,0 1 0,-1 0 1,0 0-1,0 0 0,-1 0 1,0 1-1,0 0 0,-1-1 1,0 1-1,0 10 0,-1-13-209,-1 1 0,0-1-1,0 0 1,0 1-1,-1-1 1,0 0 0,0 1-1,0-1 1,-1 0 0,0 0-1,-1 0 1,1 0-1,-1 0 1,0-1 0,0 1-1,-1-1 1,0 0-1,0 0 1,-4 5 0,-5 1 35,1-1 0,-1 0 0,-28 15 0,34-21 5,-1 0 0,-1 0 0,1-1 0,0-1 0,-1 1 0,1-1 0,-1-1 0,-17 2 0,25-3-59,1-1 0,0 1-1,-1-1 1,1 1 0,-1-1 0,1 1-1,0-1 1,-1 1 0,1-1 0,0 1-1,0-1 1,-1 0 0,1 1 0,0-1-1,0 1 1,0-1 0,0 0 0,0 1 0,0-1-1,0 1 1,0-1 0,0 0 0,0 1-1,0-1 1,0 0 0,1 0 0,3-20-155,-2 19 165,0 0 0,0 1 1,0-1-1,0 0 1,0 1-1,0-1 0,1 1 1,-1-1-1,0 1 0,1 0 1,-1 0-1,1 0 1,-1 0-1,1 1 0,5-2 1,44 0 88,-39 2-94,1 0 21,-1 1 0,0 0 0,1 1 0,-1 0 0,23 8 0,-29-8 0,-1 1 0,0 0 0,0 0 1,0 0-1,0 1 0,0-1 0,-1 2 1,0-1-1,0 0 0,0 1 0,0 0 1,-1 0-1,7 10 0,-9-12 7,0 1-1,0-1 1,-1 1 0,1 0-1,-1 0 1,1-1 0,-1 1-1,-1 0 1,1 0 0,0 1 0,-1-1-1,0 0 1,0 0 0,0 0-1,-1 0 1,1 0 0,-1 0-1,-1 4 1,0-2 45,0-1-1,0 0 1,-1 0-1,0 0 1,0 0-1,0-1 1,0 1 0,-1-1-1,1 0 1,-1 0-1,0 0 1,-7 4-1,1 0-29,-1-1 0,0 0-1,-1 0 1,0-1 0,0-1-1,0 0 1,0-1 0,-1 0 0,0-1-1,0 0 1,0-1 0,0-1-1,-21 1 1,31-2-46,2 0 0,0 1 0,0-1 0,0 0 0,0 0 0,0 0 0,0 0 0,0 0 0,0 0 0,0 0 0,0 0 0,0 0 0,0-1 0,0 1 0,-2-1 0,3-1 0,0-1 0,0 3-116,0-1 0,0 0 0,1 0 1,-1 0-1,0 1 0,0-1 0,1 0 0,-1 0 0,1 1 0,-1-1 0,1 0 1,-1 1-1,1-1 0,-1 1 0,1-1 0,0 1 0,-1-1 0,1 1 0,1-2 1,16-7-6050,-13 6 2117,8-2-9732</inkml:trace>
  <inkml:trace contextRef="#ctx0" brushRef="#br0" timeOffset="2009.24">305 376 6409,'0'0'2091,"-11"4"-240,-35 15-240,43-18-1445,1 1 1,0-1-1,-1 1 0,1 0 1,0-1-1,0 1 0,0 0 1,0 1-1,0-1 0,0 0 1,1 1-1,-1-1 0,1 1 1,-1-1-1,1 1 0,0-1 1,0 1-1,-1 4 0,1 2 313,-1 0 1,1 0-1,1 0 0,0 10 0,0-9 94,0 6 144,0 0 0,1 1-1,1-1 1,0 0 0,5 18-1,-5-30-598,-1-1-1,0 1 0,1 0 0,0 0 1,0-1-1,0 1 0,0-1 0,1 0 1,-1 1-1,1-1 0,0 0 0,0-1 1,0 1-1,0 0 0,1-1 0,-1 0 1,0 0-1,1 0 0,0 0 0,-1 0 1,1-1-1,0 0 0,0 1 0,0-1 1,0-1-1,5 1 0,-5 0-27,-1-1-1,1 0 1,-1 0-1,1 0 1,-1-1-1,1 1 1,-1-1-1,0 0 1,1 0-1,-1 0 1,0 0-1,0 0 1,0-1-1,0 0 1,0 1-1,3-4 1,-1 2 20,-1-1 1,0-1-1,0 1 1,0-1-1,0 1 1,-1-1-1,0 0 1,5-11-1,-3 5-11,-1-1 0,0 0 0,-1 0 0,0-1 0,-1 1 1,0-1-1,-1 1 0,0-18 0,-2 23-87,-1 0-1,0 1 1,0-1 0,0 0 0,0 1 0,-1 0 0,0-1 0,-1 1 0,1 0 0,-1 1 0,0-1 0,-1 1 0,1-1-1,-1 1 1,0 1 0,0-1 0,-1 1 0,-9-7 0,6 6-23,1-1 0,-1 2 0,1-1 0,-1 1 0,-1 0 0,1 1 0,0 0 0,-1 1 0,0 0 1,1 0-1,-1 1 0,-19 0 0,22 2 0,0 1-1,0 0 1,1 0 0,-1 0 0,1 1 0,0 0 0,0 0-1,0 1 1,0-1 0,0 1 0,-6 6 0,-3 4 7,-1 1 0,-18 23 0,26-27 11,0 0-1,0 1 1,1 0 0,1 0-1,-9 22 1,13-28 7,-1 1 1,1-1-1,1 1 0,-1 0 1,1 0-1,1-1 1,-1 1-1,1 0 1,0 0-1,1 0 0,-1 0 1,1 0-1,3 9 1,-2-12-8,0-1 0,0 1 0,0-1 0,0 1 0,1-1 1,-1 1-1,1-1 0,0 0 0,0-1 0,0 1 0,1 0 1,-1-1-1,0 0 0,1 1 0,0-1 0,-1-1 0,1 1 1,0 0-1,6 0 0,3 2 67,0-1 0,0-1 1,0 0-1,24-1 0,-28-1-36,0-1-1,0 0 1,0-1-1,0 0 0,0 0 1,0-1-1,-1 0 1,0-1-1,1 0 0,-1 0 1,-1-1-1,1 0 1,0 0-1,-1 0 1,0-1-1,9-11 0,-9 10-7,-1 0 0,0-1-1,0 0 1,-1-1-1,0 1 1,0-1-1,-1 0 1,0 0 0,0 0-1,-1-1 1,-1 1-1,1-1 1,-2 0-1,1 1 1,-1-12 0,-1 20-34,0 0 0,0 0 1,0 0-1,0 0 1,0 0-1,-1 0 1,1 1-1,0-1 0,-1 0 1,1 0-1,0 0 1,-1 0-1,1 1 0,-1-1 1,1 0-1,-1 1 1,1-1-1,-1 0 1,0 1-1,1-1 0,-1 0 1,0 1-1,0-1 1,1 1-1,-1 0 0,0-1 1,0 1-1,0-1 1,0 1-1,1 0 1,-1 0-1,0 0 0,0-1 1,0 1-1,0 0 1,0 0-1,0 0 0,0 0 1,1 1-1,-2-1 1,-3 0-12,1 1 0,0 0 1,-1 0-1,1 0 1,0 0-1,0 1 0,-8 3 1,5 0 2,-1 0 0,1 0 0,1 1 1,-1 0-1,1 0 0,0 1 0,0 0 0,0 0 1,1 0-1,1 0 0,-1 1 0,1 0 1,0 0-1,1 0 0,0 0 0,0 1 0,1-1 1,0 1-1,0 0 0,1 0 0,0-1 1,1 1-1,0 14 0,1-20 8,-1 0 0,1-1 0,-1 1 0,1 0 0,0-1 0,0 1 0,0-1 0,0 1 0,1-1 0,-1 1 0,1-1 0,-1 0 0,1 0 0,0 0 0,0 0 0,0 0 0,2 2 0,1-1 9,-1 0 0,1-1-1,0 1 1,-1-1 0,1 0-1,0-1 1,0 1 0,8 1-1,7-1 135,0 0 0,0-1 0,33-3-1,-50 2-104,11-1 104,1-1 0,0-1 0,-1 0 0,1-1 1,13-6-1,69-34 382,-86 38-504,-7 5-523,0-1 0,0 1 0,0-1 0,0 1 0,0 1 0,1-1-1,-1 0 1,6 1 0,19 1-9273,-12 2-1365</inkml:trace>
  <inkml:trace contextRef="#ctx0" brushRef="#br0" timeOffset="2967.18">1116 713 17467,'0'0'6105,"17"-21"-3805,7-7-1677,77-97 1352,-90 110-1577,0-1-1,-1 0 1,-1-1 0,13-32-1,-18 39-290,-1-1-1,0 0 1,0 0-1,-1 0 1,-1-1-1,0 1 1,-1 0-1,0-1 1,-2-15-1,0 19-113,0 0-1,0 0 0,-1 0 1,0 0-1,-1 1 0,0 0 0,0 0 1,0 0-1,-1 0 0,0 0 1,0 1-1,-11-10 0,3 4-115,-1 1 0,0 0 0,-1 0 1,-27-13-1,36 20 73,-1 1 0,1 1 1,-1-1-1,1 1 1,-12-2-1,16 4 29,0-1 0,0 1 0,0 0 0,0 0-1,0 0 1,0 0 0,0 0 0,0 1 0,0-1 0,0 0-1,0 1 1,0 0 0,0-1 0,0 1 0,1 0 0,-1 0-1,0 0 1,0 0 0,1 0 0,-1 1 0,1-1 0,-1 0-1,-2 4 1,-1 3 6,0 0 1,1 1-1,0-1 0,0 1 0,1 0 0,0 1 0,1-1 1,0 0-1,-1 11 0,-4 92 31,7-109-17,1 49 105,2-1 1,2 0-1,3 1 0,22 78 1,1-31 477,58 127 1,-88-225-587,5 11-47,0 1 0,-1-1 0,-1 1 0,1 0 0,-2 0 0,0 1 0,-1-1 0,1 16 0,-3-29 32,0 1 0,0 0 0,-1-1 0,1 1 0,0 0 0,0-1-1,-1 1 1,1 0 0,0-1 0,-1 1 0,1 0 0,-1-1 0,1 1 0,-1-1 0,1 1 0,-1-1 0,1 1 0,-1-1 0,1 0-1,-1 1 1,0-1 0,1 1 0,-1-1 0,0 0 0,1 0 0,-1 1 0,0-1 0,1 0 0,-1 0 0,0 0 0,1 0 0,-1 0-1,0 0 1,0 0 0,-2 0 19,1 0 0,0 0 1,-1 0-1,1 0 0,0-1 0,0 1 0,-1-1 0,1 1 0,0-1 0,0 0 0,-3-1 0,1-2-12,-1 1-1,1-1 1,0 0-1,0-1 0,0 1 1,0-1-1,1 0 1,0 0-1,0 0 1,-4-10-1,0 0-72,2 0-1,0 0 1,-3-16-1,4 10 27,1 0-1,1 1 1,0-27-1,2 39 61,1-1-1,-1 0 1,1 1 0,1-1-1,0 1 1,0 0-1,1-1 1,0 1-1,0 0 1,7-11-1,-2 8-63,-1 1 0,2 1 0,-1-1 0,1 2 0,1-1 0,0 1-1,0 1 1,0-1 0,1 2 0,21-11 0,2 4-1995,1 1 1,48-10-1,-63 17 494,25-8-5285</inkml:trace>
  <inkml:trace contextRef="#ctx0" brushRef="#br0" timeOffset="2968.18">1739 140 17411,'0'0'2665,"-3"8"-1761,-1 16 184,1 10 104,0 8-279,3 9-369,0-1-280,0 0-264,0 3-216,10-3-1136,13 6-1153,-3-14-3272,0-10-2249</inkml:trace>
  <inkml:trace contextRef="#ctx0" brushRef="#br0" timeOffset="4169.22">1981 445 13202,'0'0'2906,"1"-17"47,11-137 2692,-12 126-3828,0 24-614,0 18-1128,-1 37-211,0-24 345,0-1 0,6 41 1,-4-62-171,0 0 1,0 0-1,1 0 1,0 0 0,0 0-1,3 5 1,-5-9-32,1 0 0,-1 0 1,1 0-1,0 0 1,-1 0-1,1-1 0,0 1 1,-1 0-1,1 0 0,0-1 1,0 1-1,0 0 0,-1-1 1,1 1-1,0-1 0,0 1 1,0-1-1,0 1 1,0-1-1,0 0 0,0 1 1,0-1-1,0 0 0,0 0 1,0 0-1,0 0 0,1 0 1,-1 0-1,0 0 1,0 0-1,0 0 0,0 0 1,0-1-1,0 1 0,0-1 1,0 1-1,1-1 0,11-8 128,-1 0 1,0-1-1,-1-1 0,15-16 0,8-7 2,-15 14-96,-13 13-34,-1 1 0,1 0 0,1 1 1,6-6-1,-13 11-8,1 0-1,-1 0 1,0-1 0,0 1 0,0 0 0,0 0 0,0 0 0,1 0 0,-1-1 0,0 1-1,0 0 1,0 0 0,1 0 0,-1 0 0,0 0 0,0 0 0,1-1 0,-1 1 0,0 0 0,0 0-1,0 0 1,1 0 0,-1 0 0,0 0 0,0 0 0,1 0 0,-1 0 0,0 0 0,0 0-1,1 0 1,-1 0 0,0 0 0,0 1 0,1-1 0,-1 0 0,0 0 0,0 0 0,0 0 0,1 0-1,-1 0 1,0 1 0,0-1 0,0 0 0,0 0 0,1 0 0,-1 0 0,0 1 0,0-1-1,0 0 1,0 0 0,0 0 0,0 1 0,1-1 0,-1 0 0,0 0 0,0 1 0,0-1 0,0 0-1,0 0 1,0 1 0,0-1 0,0 0 0,0 0 0,0 1 0,0 0-8,9 31-62,2 0 0,1-1 0,18 34 0,-29-63-148,1 0-1,-1 0 1,0 0 0,1 0-1,-1 0 1,1 0 0,0 0-1,-1 0 1,1-1 0,0 1 0,4 2-1,14 3-5095,-6-6-1115</inkml:trace>
  <inkml:trace contextRef="#ctx0" brushRef="#br0" timeOffset="4170.22">2595 1 3448,'0'0'15348,"16"103"-12828,-6-47-624,0 2-303,0 5-569,0-5-488,-3 3-488,-4-3-48,0-8-1104,4-5-1153,-4-10-3584,4-17-2401</inkml:trace>
  <inkml:trace contextRef="#ctx0" brushRef="#br0" timeOffset="4171.22">2966 389 12682,'0'0'4009,"66"0"-2329,-23 0-1055,-3 3-625,7 13-649,-18 0-1703,-12 0-2665</inkml:trace>
  <inkml:trace contextRef="#ctx0" brushRef="#br0" timeOffset="4570.71">2992 792 13378,'0'0'14211,"117"-3"-13658,-68-7-553,18-17-1329,-14 4-4440,-14-1-8322</inkml:trace>
</inkml:ink>
</file>

<file path=word/ink/ink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31T21:28:47.567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1532 136 6993,'0'0'8014,"-21"-13"-6279,-65-42-240,68 45-1013,1 1 1,-1 0-1,0 1 1,-1 2 0,0 0-1,0 0 1,-29-3 0,6 5-196,-83 3-1,57 2-117,4 0 83,-1 2 1,1 3-1,0 3 1,0 3-1,1 3 1,1 2-1,-81 34 1,127-43-218,-1 1 1,2 0-1,-1 2 1,1 0 0,1 0-1,0 1 1,1 1-1,-18 21 1,-7 15 253,-37 63 1,20-30 140,35-53-228,-29 45 435,43-64-562,1 0-1,1 0 0,0 1 1,0 0-1,-4 21 0,5-5-3,1 1 0,1 0 0,1 0 0,2 0 0,1 0 1,1-1-1,1 1 0,1-1 0,17 45 0,-8-29 27,2 0 0,35 66 1,-43-94-69,1 1 0,1-1 0,0-1 1,1 0-1,0-1 0,1 0 0,1-1 1,0-1-1,26 17 0,-9-11 103,1-1-1,1-2 1,0-1-1,67 16 1,-26-13 197,96 6 0,195-12-237,-332-12-26,1 0-1,-1-3 1,-1-1-1,1-1 1,-1-1-1,0-2 1,54-25-1,-63 23-2,-1-1-1,0-1 1,0 0-1,-2-2 1,0 0-1,0-2 1,-2 0-1,0-1 1,-1 0-1,22-35 1,-17 16 39,0-2 0,-3 0 0,-1-1-1,-2-1 1,-2-1 0,-2 0 0,-2-1 0,-2 0 0,-1 0 0,-3-1 0,-2 0 0,-4-73 0,0 106-142,0 0 0,0 0-1,-1 0 1,0 0 0,-1 0 0,-1 1-1,0 0 1,0 0 0,-1 0 0,0 1 0,-1 0-1,0 0 1,-15-15 0,15 18-27,0 0 0,0 1-1,0 0 1,-1 1 0,0 0 0,0 0 0,-1 1-1,1-1 1,-1 2 0,0-1 0,0 2 0,0-1 0,-1 1-1,1 0 1,0 1 0,-1 0 0,1 1 0,-14 0 0,8 2-696,1 0 1,0 1-1,0 1 1,0 0-1,0 1 1,0 1-1,-16 9 1,-27 18-6017</inkml:trace>
</inkml:ink>
</file>

<file path=word/ink/ink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31T21:28:28.331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12 884 10594,'0'0'5056,"16"-10"-3320,42-32 992,84-78 0,-106 84-1956,-1-1 1,-2-2 0,52-79 0,-73 98-627,-1-1 0,-1 0 1,0-1-1,-2 0 0,-1-1 0,0 0 0,-2 0 0,0 0 1,-2 0-1,1-37 0,-4 51-160,0 1-1,-1-1 1,-1 1 0,1-1 0,-1 1-1,0-1 1,-1 1 0,0 0-1,-7-12 1,8 16-12,0 0 0,-1 0 0,0 1 0,1-1 0,-1 1 0,-1-1 0,1 1 0,0 0 0,-1 0 0,1 1 0,-1-1 0,0 1 0,0 0 0,0 0 0,0 0 0,0 0 0,-1 1 0,1 0 0,-9-2 0,11 3 12,1 0 0,0 0 0,-1 0 0,1 0 0,-1 0 0,1 0 0,0 0 0,-1 0 0,1 1 0,0-1 0,-1 1 0,1-1 0,0 1 0,-1-1 0,1 1 0,0 0 0,-2 1 0,-16 22-135,7-4 153,1 1-1,1 0 1,0 1-1,2 0 1,1 0-1,1 0 1,-4 26 0,0 20 50,-2 82 0,15 305 259,0 10 154,-7-416-401,-2-1 0,-2 1-1,-24 81 1,30-123-72,-1-1 0,1 1 0,-1-1 0,0 0 0,-1 0 0,-4 7 0,7-12 6,0 0 1,0 1-1,0-1 1,0 0 0,0 0-1,0 0 1,-1 0-1,1 0 1,-1 0 0,1 0-1,0 0 1,-1 0-1,0-1 1,1 1 0,-1 0-1,1-1 1,-1 0-1,0 1 1,1-1-1,-1 0 1,0 0 0,1 0-1,-1 0 1,0 0-1,1 0 1,-1 0 0,0-1-1,1 1 1,-1 0-1,-1-2 1,-3-1-21,1 0 0,-1-1 0,1 1-1,0-1 1,0-1 0,0 1 0,0-1 0,1 0 0,0 0 0,0 0 0,0 0-1,-5-11 1,-2-7-155,-18-47 0,20 41 146,2 0-1,1-1 1,1 0-1,2 0 0,1 0 1,1 0-1,4-33 1,-2 52 62,1 0-1,0 1 1,1-1-1,0 1 1,0 0-1,1-1 1,1 2-1,-1-1 1,2 0-1,-1 1 1,1 0 0,1 0-1,0 1 1,0 0-1,16-14 1,-5 7-2,1 1 0,0 0 0,0 2 0,1 0 0,1 2 1,32-13-1,-33 16-1414,35-6 0,-25 6-1588,1-1-3301</inkml:trace>
  <inkml:trace contextRef="#ctx0" brushRef="#br0" timeOffset="602.96">1095 0 5217,'0'0'15839,"-19"26"-14203,-7 10-1127,1 2-1,2 0 0,2 1 1,-23 58-1,29-53 20,3 0 0,1 0 0,3 1-1,1 1 1,2 0 0,3 91 0,4-120-409,0 1 0,2-1 0,0 0 0,0 0 0,14 31 0,-3-16-253,35 55 0,-47-82 52,29 40-786,-29-42 606,0 0 0,0 0 0,0-1 1,0 1-1,0-1 0,0 0 0,1 0 1,-1 0-1,1 0 0,-1 0 0,8 1 0,-6-1-560,-1-2-1,1 1 0,0-1 0,-1 1 0,1-1 0,0-1 1,0 1-1,-1-1 0,8-1 0,8-11-4838</inkml:trace>
  <inkml:trace contextRef="#ctx0" brushRef="#br0" timeOffset="1721.97">1361 375 10786,'6'-3'1040,"1"0"1,-1 0-1,1 1 0,-1 0 1,1 1-1,9-2 0,-9 2-612,-1 1 1,1 0-1,-1 0 0,1 0 0,-1 1 1,11 2-1,-13-2-349,1 1 1,-1-1-1,0 1 1,0-1-1,0 1 1,0 0 0,0 1-1,-1-1 1,1 1-1,-1 0 1,1 0-1,-1 0 1,0 0-1,0 0 1,0 1-1,-1-1 1,1 1-1,-1 0 1,0 0-1,0 0 1,0 0-1,2 8 1,-2-3 86,0 0 0,-1 0 0,0 0 0,-1 1 0,0-1 0,-1 0 0,1 0 1,-2 0-1,1 0 0,-1 0 0,-1 0 0,0 0 0,0 0 0,0-1 0,-1 0 0,-1 1 0,-4 7 0,-8 8 196,-1 0-1,-1-1 0,-42 39 0,54-55-275,6-5-51,-1 0 0,0-1 0,1 1 0,-1 0 0,0 0 0,0-1 0,0 1 0,0-1 0,-1 0 0,1 1 0,0-1 0,-1 0 0,-2 0 0,6-10-180,0 4 94,1 1 0,0 0 0,1 0 0,-1 0 0,1 1 0,0-1 0,-1 0 1,2 1-1,-1 0 0,0 0 0,1 0 0,-1 0 0,1 0 0,0 1 0,4-3 1,2 0 53,0-1 1,1 1 0,-1 1 0,23-6 0,-22 7-14,0 1 1,0 1-1,0-1 0,1 2 1,-1 0-1,0 0 1,0 1-1,22 4 0,-29-4 17,-1 0-1,1 1 1,0-1-1,0 1 1,0 0-1,-1 0 1,1 0-1,-1 1 1,0-1-1,1 1 1,-1-1-1,-1 1 1,1 0-1,0 1 0,-1-1 1,1 0-1,-1 1 1,0-1-1,0 1 1,0 0-1,-1 0 1,1 0-1,-1 0 1,0 0-1,0 0 1,0 0-1,0 5 1,-1 3 99,0 0 1,-1-1 0,0 1-1,0 0 1,-2-1 0,1 0-1,-1 1 1,-1-1 0,0 0 0,-1 0-1,0-1 1,0 0 0,-1 0-1,0 0 1,-1 0 0,0-1-1,-12 11 1,6-6 130,-1 0 0,0-1-1,-1-1 1,0-1 0,-1 0-1,0-1 1,-1 0 0,0-2 0,-36 13-1,46-19-119,0 0-1,1 0 0,-1-1 1,0 0-1,0-1 0,0 0 1,0 0-1,-1 0 0,1-1 1,-8-2-1,12 3-153,1-1 0,-1 0 0,1 0 0,0 0 0,-1 0-1,1 0 1,0 0 0,0-1 0,0 1 0,0-1 0,0 1 0,0-1 0,0 0 0,1 0-1,-1 0 1,1 0 0,-1 0 0,1 0 0,0 0 0,-1 0 0,1-1 0,0 1 0,1 0-1,-1-1 1,0 1 0,1-1 0,-1 1 0,1-1 0,0 1 0,0-5 0,0 5-354,0 2 307,0 0 0,0 0 0,0-1 0,0 1 0,0 0 0,0 0 0,0-1 0,0 1 1,0 0-1,0 0 0,0 0 0,0-1 0,0 1 0,0 0 0,1 0 0,-1-1 0,0 1 0,0 0 1,0 0-1,0 0 0,1-1 0,-1 1 0,0 0 0,0 0 0,0 0 0,1 0 0,-1-1 0,0 1 0,0 0 1,0 0-1,1 0 0,-1 0 0,0 0 0,0 0 0,1 0 0,-1 0 0,0 0 0,0 0 0,1 0 0,-1 0 1,0 0-1,0 0 0,1 0 0,-1 0 0,0 0 0,0 0 0,1 0 0,-1 0 0,0 0 0,61 0-11523,-31 0 1365</inkml:trace>
  <inkml:trace contextRef="#ctx0" brushRef="#br0" timeOffset="3751.58">1556 496 6857,'-10'0'1968,"-28"3"2850,35-2-4667,1 0-1,0 0 0,0 0 1,-1 0-1,1 0 1,0 0-1,0 0 0,0 1 1,0-1-1,1 1 0,-1 0 1,0-1-1,1 1 1,-3 3-1,-5 9 274,1 0 0,0 1-1,1 0 1,0 1 0,1-1 0,1 1 0,1 0-1,0 1 1,-1 20 0,-1 21 912,2 71 1,4-128-1320,0 7 48,1 0-1,0-1 1,0 1 0,0-1 0,1 1 0,0-1 0,0 1 0,1-1 0,0 0 0,0 0 0,5 6 0,-7-11-37,1 1 1,-1-1-1,1 0 1,0 0-1,0 0 1,0 0 0,0-1-1,0 1 1,0-1-1,1 1 1,-1-1-1,1 0 1,-1 1-1,0-1 1,1 0-1,0-1 1,-1 1 0,1 0-1,0-1 1,-1 0-1,1 1 1,0-1-1,-1 0 1,1-1-1,0 1 1,0 0 0,-1-1-1,1 1 1,-1-1-1,1 0 1,0 0-1,-1 0 1,1 0-1,2-2 1,0 0 93,0-1 0,0 1 0,0-1-1,0 0 1,-1 0 0,1-1 0,-1 1 0,4-7 0,28-44 564,-33 50-637,4-8 37,-1 1 0,-1-1-1,0 0 1,0-1 0,-1 1 0,-1-1-1,-1 0 1,0 1 0,0-1 0,-2 0 0,0-16-1,0 25-79,0-1 0,-1 0-1,0 0 1,0 1 0,-1-1-1,1 0 1,-1 1 0,-1-1-1,1 1 1,-1 0 0,1 0-1,-2 0 1,1 0 0,0 0-1,-1 1 1,0-1 0,0 1-1,0 0 1,-1 1 0,1-1-1,-1 1 1,0-1 0,0 1-1,0 1 1,0-1 0,-1 1-1,1 0 1,-1 0 0,1 0-1,-1 1 1,-8-1 0,-1-1-19,-1 1 0,0 0 0,0 1 1,0 1-1,0 1 0,0 0 0,0 1 1,0 1-1,1 0 0,-1 1 0,1 1 1,0 0-1,0 1 0,1 1 0,-21 12 1,18-8 9,1 0 1,0 1 0,0 1 0,1 1 0,1 0-1,-25 32 1,32-36 14,0 1-1,1 0 1,0 0-1,1 0 1,0 0-1,1 1 1,0 0 0,1 0-1,0 0 1,1 0-1,0 1 1,0 16-1,2-23-2,1 0-1,0-1 0,0 1 0,0 0 1,0 0-1,1-1 0,0 1 1,0-1-1,1 1 0,-1-1 0,1 0 1,0 0-1,1 0 0,-1-1 1,1 1-1,0-1 0,0 0 0,0 0 1,1 0-1,0 0 0,-1-1 0,1 0 1,0 0-1,0 0 0,8 3 1,5 1 22,0-1 0,0 0 1,0-2-1,0 0 0,1-1 1,34 2-1,-32-5 7,0 0-1,0-1 1,0-1-1,-1-1 1,1-1-1,-1-1 1,31-11-1,-42 13-13,0-1 1,0-1-1,0 1 0,0-2 1,-1 1-1,0-1 1,0 0-1,0-1 0,-1 0 1,0 0-1,0-1 0,-1 0 1,0 0-1,0 0 0,-1-1 1,0 1-1,7-18 0,-10 21-11,0 0-1,-1 0 1,1 0-1,-1-1 0,0 1 1,-1 0-1,1-1 1,-1 1-1,0-1 1,0 1-1,-1 0 0,1-1 1,-1 1-1,-1 0 1,1-1-1,-1 1 0,0 0 1,0 0-1,0 0 1,0 1-1,-1-1 1,0 0-1,0 1 0,0 0 1,-1-1-1,0 1 1,1 1-1,-1-1 0,-1 1 1,1-1-1,-8-3 1,-3-2-55,0 1 1,-1 1 0,0 0 0,0 1-1,0 1 1,-1 0 0,0 1 0,0 1 0,0 1-1,0 0 1,0 2 0,-1 0 0,-23 3-1,33-2 31,0 0 0,0 1 0,0 0 0,0 1 0,0 0 0,0 0 0,1 1 0,-1 0 0,1 0 0,0 0 0,0 1 0,0 0 0,1 1 0,0 0 0,0 0 0,0 0 0,1 0 0,0 1 0,0 0 0,1 0 0,0 0 0,0 1 0,0-1 0,1 1 0,0 0 0,1 0 0,0 0 0,0 0 0,1 1 0,0-1 0,0 0 0,1 1 0,0-1 0,0 0 0,2 10 0,0-12-4,-1-1 0,1 0 0,0 1 0,1-1 0,-1 0-1,1 0 1,0 0 0,0-1 0,0 1 0,1-1 0,-1 0-1,1 0 1,0 0 0,1 0 0,-1-1 0,1 1 0,-1-1 0,1 0-1,0-1 1,10 5 0,-7-4-8,1 0 1,-1 0-1,1-1 1,0 0-1,-1-1 1,1 0-1,0 0 1,0-1-1,0 0 0,0-1 1,0 1-1,14-5 1,-18 4 41,1-2 0,-1 1 0,0 0 0,0-1 0,0 0 0,0 0 0,-1-1 0,1 0 0,-1 1 0,0-1 0,0 0 0,0-1 1,-1 1-1,1-1 0,-1 0 0,0 0 0,0 0 0,2-7 0,0 0 41,-1 1 0,0-1 0,-1 0 1,0 0-1,-1-1 0,0 1 0,0-19 0,-2 24-47,-1 0-1,1 0 1,-1 0-1,-1 0 1,1 1-1,-1-1 1,0 0-1,0 1 1,-1 0-1,0-1 1,0 1-1,-1 0 1,1 1-1,-1-1 1,-6-5-1,4 4-26,-1 1-1,1 0 0,-1 1 1,-1 0-1,1 0 0,-1 0 1,0 1-1,0 0 0,0 1 1,0 0-1,-14-3 0,14 3-2,0 2 0,-1-1-1,1 1 1,-1 1 0,1 0-1,-1 0 1,0 0 0,1 1-1,-1 0 1,1 1 0,0 0-1,-1 0 1,1 1 0,-14 6-1,17-6 15,0 0 0,-1 1-1,1 0 1,0 0 0,1 0-1,-1 0 1,1 1-1,0 0 1,0 0 0,0 0-1,0 0 1,1 1 0,0-1-1,0 1 1,1 0 0,0-1-1,0 1 1,0 1-1,0-1 1,0 10 0,1-8 6,0 0 0,1 0 1,0 0-1,1 0 0,-1 0 1,2 0-1,-1 0 0,1-1 1,0 1-1,1 0 0,-1-1 1,2 0-1,-1 1 0,1-1 1,0 0-1,0-1 0,1 1 1,0-1-1,0 0 0,0 0 1,1-1-1,0 1 0,0-1 1,1-1-1,12 9 0,-7-7 5,0 1 0,1-2 0,-1 1 0,1-2 0,0 0 0,0 0 0,0-1 0,1-1-1,-1 0 1,1-1 0,0-1 0,-1 0 0,23-3 0,-29 2 21,0-1-1,0 0 1,0-1-1,-1 0 1,1 0-1,-1 0 1,1-1-1,-1 0 1,0 0-1,-1 0 1,1-1-1,-1 0 1,0 0-1,0 0 1,0-1-1,-1 0 1,0 0 0,0 0-1,5-11 1,-2 4 27,-1-1 0,-1 1 0,0-1 0,-1 0 0,0-1 0,-1 1 0,-1 0 0,1-27 0,-3 34-35,0 30-199,-1-4 173,1 0 0,1 0 0,0 0 0,9 33 0,-9-47 5,0-1 1,0 0-1,1 0 0,0 0 1,0 0-1,0-1 0,0 1 0,0 0 1,1-1-1,0 0 0,0 1 1,0-1-1,0 0 0,0 0 1,0-1-1,1 1 0,0-1 0,-1 0 1,1 0-1,0 0 0,0 0 1,0-1-1,0 1 0,0-1 0,0 0 1,1 0-1,3 0 0,-2-1 10,0 0 0,-1 0 0,1 0 0,0-1 0,-1 0-1,1 0 1,-1-1 0,1 1 0,-1-1 0,0 0 0,0-1 0,0 1 0,0-1-1,7-5 1,24-24-2746,-8-3-7601,-21 20-2641</inkml:trace>
  <inkml:trace contextRef="#ctx0" brushRef="#br0" timeOffset="4507.36">2216 981 14107,'1'0'6043,"9"-5"-3665,13-24-1053,0-1-1,-2-1 1,30-59-1,-44 76-1080,1-1 0,-2 0-1,0 0 1,0-1-1,-2 1 1,0-1-1,-1 0 1,0 0-1,-1-1 1,-1 1-1,-2-25 1,1 40-242,0 0 0,0 0 0,0 0 0,0 0 0,0 0 1,0 1-1,0-1 0,0 0 0,-1 0 0,1 0 0,0 0 0,0 1 0,-1-1 1,1 0-1,-1 0 0,1 1 0,-1-1 0,1 0 0,-1 1 0,0-1 1,1 0-1,-1 1 0,0-1 0,1 1 0,-1-1 0,0 1 0,0-1 1,1 1-1,-1 0 0,0-1 0,0 1 0,0 0 0,0-1 0,-1 2-12,1-1-1,-1 0 0,0 0 0,1 1 0,-1-1 0,1 1 0,0-1 0,-1 1 0,1 0 0,-1-1 0,1 1 0,0 0 1,0 0-1,-1 0 0,1 0 0,0 0 0,0 0 0,-1 2 0,-9 12-8,0 1 0,2 0-1,0 0 1,0 1 0,2 0 0,0 0 0,1 1-1,1 0 1,0 0 0,2 0 0,0 1 0,1-1-1,0 1 1,3 26 0,-1-44 12,0 1 0,0 0 0,0 0 0,0 0 0,0 0 0,0-1 0,1 1 0,-1 0 0,1 0 0,-1-1 0,1 1 0,0 0 0,0-1 0,0 1 0,0 0 0,0-1 0,0 1 0,0-1 0,0 0 0,1 1 0,-1-1 0,0 0 0,1 0 0,-1 0 0,1 0 0,0 0 0,-1 0 0,1 0 0,0-1 0,-1 1 0,1 0 0,0-1 0,0 1 0,0-1 0,-1 0 0,5 0 0,-1 0 5,0-1 1,0 1 0,0-1-1,-1 0 1,1-1-1,0 1 1,-1-1 0,1 0-1,-1 0 1,1-1-1,-1 1 1,7-6 0,16-14 172,-1-2 1,35-40-1,-48 48-128,0-1-1,-1-1 0,0 0 0,-2 0 0,13-29 1,-18 35 57,-5 17-3,-1 10-193,1 6 131,1 1 0,1-1 0,1 1 0,11 39 0,-13-55-123,1 1-1,0-1 1,1 0 0,0 0-1,0 0 1,0 0 0,1 0-1,-1-1 1,2 1 0,-1-1-1,0 0 1,1 0 0,0 0-1,0-1 1,0 0 0,1 0-1,0 0 1,-1-1 0,1 0-1,7 3 1,-8-5-404,0 1 0,0-1 0,0-1 0,0 1-1,0-1 1,0 0 0,0 0 0,0 0 0,1-1 0,8-2 0,-8 2-634,-1-1 1,0 0 0,0 0-1,0-1 1,8-4-1,12-15-7641</inkml:trace>
  <inkml:trace contextRef="#ctx0" brushRef="#br0" timeOffset="5038.66">2959 261 11586,'0'0'8362,"92"127"-6066,-58-66-319,-1 5-265,-7 5-528,-2 3-352,-11-2-343,-3-1-225,-4-8-168,1-7-96,0-9-328,-4-12-729,10-14-1023,-3-11-2209,0-7-2632</inkml:trace>
  <inkml:trace contextRef="#ctx0" brushRef="#br0" timeOffset="5039.66">3539 753 11506,'0'0'5897,"106"-21"-5353,-66 21-544,-7 5-1040,-10 11-1608,-13 8-2978</inkml:trace>
  <inkml:trace contextRef="#ctx0" brushRef="#br0" timeOffset="5040.66">3502 1107 10746,'0'0'9250,"20"18"-7842,7-18-456,3 0-392,10 0-560,32-21-296,-9 3-2064,-6-1-4802</inkml:trace>
</inkml:ink>
</file>

<file path=word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31T21:24:56.153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370 81 11810,'0'0'3329,"17"0"-2532,2 1-620,6 1 84,0-2 0,44-4 0,-39-3-141,-22 5-53,0 0 0,0 0 0,15 0 0,-15 0 455,0 1 0,0-2-1,15-5 1,-20 1-1537,-4 1-2650,-5-2-3945</inkml:trace>
  <inkml:trace contextRef="#ctx0" brushRef="#br0" timeOffset="1598.76">377 124 1768,'-3'46'9567,"-8"23"-6647,-2 12-1548,-44 508 4641,31-364-5090,-10-14 47,2-22-625,-22 205 1207,50-361-1491,-2-1-1,-1-1 0,-1 1 0,-2-1 0,-16 29 1,15-31-39,2 0 0,0 0 0,2 1 1,2 0-1,-8 51 0,14-73 456,1-1 0,-1 1-1,1 0 1,2 14 0,15-27-443,19-3 115,161-42 776,-191 48-912,-1 1 0,1 0 0,0 0 1,0 1-1,10-1 0,-16 1 363,4-8-7664,2 0 146</inkml:trace>
  <inkml:trace contextRef="#ctx0" brushRef="#br0" timeOffset="2633.95">696 483 10002,'2'0'590,"1"0"1,-1 0-1,1-1 0,-1 1 1,0-1-1,1 0 0,-1 1 1,0-1-1,3-2 0,19-14 1905,-13 5-1907,18-24 0,-20 23 337,10-11-227,-1-1-1,-2-1 1,0-1-1,14-36 1,-22 44-525,-1-2-1,-1 1 1,-1-1 0,-1 0-1,-1 0 1,0 0 0,-2-22-1,0 36-103,-2-19 1,2 25-46,-1 1 0,0 0 0,0-1 0,0 1 0,0-1 0,0 1 0,0 0 0,0-1 0,0 1 0,0-1 0,0 1 0,0 0 0,0-1 0,0 1 0,0-1 0,-1 1 0,1 0 0,0-1 0,0 1 0,0-1 0,-1 1 0,1 0 0,0-1 0,0 1 0,-1 0 0,1 0 0,0-1 0,-1 1 0,1 0 0,0-1 0,-1 1 0,1 0 0,0 0 0,-1 0 0,1 0 0,0-1 0,-1 1 0,-1 2-41,1 0-1,-1 0 1,1 0-1,0 0 1,-1 0-1,1 0 1,0 0-1,0 1 1,1-1-1,-1 0 1,0 1 0,1-1-1,-1 4 1,-1 3 32,-13 45-96,2 0 1,-9 94-1,20-138-1242,0-1 0,0 0 0,-1 1-1,-1-1 1,-6 14 0,-3 1-5054</inkml:trace>
  <inkml:trace contextRef="#ctx0" brushRef="#br0" timeOffset="3212.1">725 980 11522,'1'0'314,"1"-1"0,-1 1 1,0-1-1,1 0 0,-1 1 0,0-1 0,0 0 0,0 0 1,1 1-1,-1-1 0,0 0 0,0 0 0,0 0 0,0-1 1,-1 1-1,1 0 0,0 0 0,0 0 0,0-3 0,16-32 483,-13 26-170,3-6 64,-1 1-1,0-1 1,-1 0-1,0 0 1,-2 0-1,0-1 1,2-28-1,-5 43 270,-10 22-1009,-5 29 316,-15 90 0,19-84-91,7-29-30,-1 37-1,4-39-2642,-7 38 0,1-40-3780,-5-1-4276</inkml:trace>
  <inkml:trace contextRef="#ctx0" brushRef="#br0" timeOffset="3213.1">489 1797 11546,'0'0'5089,"37"0"-4049,-7-8 313,0-3-241,-1 0-624,5-2-448,-5 3-40,8 7-1928,-14 0-2593,-3 3-8674</inkml:trace>
  <inkml:trace contextRef="#ctx0" brushRef="#br0" timeOffset="3966.55">934 1767 5841,'0'0'7455,"2"-15"-5153,-1 6-2166,2-14 601,1 0 0,1 0 0,0 1 1,14-33-1,8 0 2899,-27 53-1615,0 14-1269,-13 171-1179,13-183 337,0 1-1,0-1 0,0 1 0,-1 0 0,2-1 1,-1 1-1,0-1 0,0 1 0,0-1 0,0 1 1,0-1-1,0 1 0,0-1 0,1 1 1,-1-1-1,0 1 0,1-1 0,-1 1 0,0-1 1,0 1-1,1-1 0,-1 1 0,1-1 0,-1 0 1,0 1-1,2 0 0,16-2-5874,-2-3 917</inkml:trace>
</inkml:ink>
</file>

<file path=word/ink/ink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31T21:29:01.621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80 236 7009,'0'0'6209,"3"11"-4716,12 34-182,-14-44-1219,0 1 1,0-1 0,0 1-1,1-1 1,-1 0-1,0 0 1,1 0 0,-1 1-1,1-1 1,-1 0-1,1-1 1,-1 1 0,1 0-1,0 0 1,-1-1 0,1 1-1,0-1 1,-1 0-1,1 1 1,0-1 0,0 0-1,0 0 1,-1 0-1,1 0 1,0 0 0,3-1-1,3 1 293,2-1-111,0 0 0,0 0 0,0-1 0,0 0 0,0-1 0,-1 0 0,1 0 1,-1-1-1,0-1 0,0 1 0,14-11 0,-19 12-225,0 0 0,0 0 0,0 0-1,-1 0 1,1-1 0,-1 1 0,0-1 0,0 0 0,0 0-1,-1 0 1,1-1 0,-1 1 0,0 0 0,0-1-1,-1 1 1,1-1 0,-1 0 0,0 0 0,0 0 0,-1 1-1,1-1 1,-1 0 0,0 0 0,0 0 0,-1 0 0,-1-6-1,1 7-47,-1 0-1,1 1 1,-1-1-1,0 0 0,0 1 1,0 0-1,-1 0 1,1-1-1,-1 1 1,0 1-1,0-1 0,0 0 1,0 1-1,0-1 1,-1 1-1,1 0 0,-1 0 1,1 1-1,-1-1 1,0 1-1,0-1 1,-3 0-1,-8-1 0,1 0 0,-1 0 0,0 1 0,-25 1 0,33 1 14,1 0 1,-1 0-1,0 1 1,0 0-1,1 1 1,-1-1-1,0 1 1,1 1 0,0-1-1,-1 1 1,1 0-1,0 0 1,0 1-1,1 0 1,-1 0-1,1 0 1,0 1 0,0 0-1,0 0 1,1 0-1,0 0 1,0 1-1,0 0 1,0-1-1,1 1 1,0 1-1,1-1 1,-1 0 0,1 1-1,0-1 1,1 1-1,-2 11 1,2-12 4,1 0 1,-1 1-1,2-1 1,-1 1-1,1-1 1,0 0 0,0 1-1,0-1 1,1 0-1,0 0 1,0 0-1,5 9 1,-4-11 11,0 1 0,1-1 0,0 1 1,-1-1-1,1 0 0,1 0 0,-1-1 0,1 0 0,-1 1 0,1-1 0,0-1 1,0 1-1,0-1 0,8 3 0,-10-4 46,0 0 0,1-1-1,-1 1 1,0-1 0,1 1 0,-1-1-1,0 0 1,1 0 0,-1-1 0,0 1-1,1-1 1,-1 1 0,0-1 0,0 0-1,0 0 1,1-1 0,-1 1 0,0-1-1,-1 1 1,6-5 0,10-4 31,-16 9-125,0 0 0,1 0 1,-1 1-1,1-1 0,-1 0 0,0 1 0,1-1 0,-1 1 1,1 0-1,-1 0 0,1 0 0,-1 0 0,1 0 1,-1 1-1,1-1 0,-1 1 0,1 0 0,-1-1 0,4 3 1,2 1-23,0 1 1,0 1 0,0-1 0,7 8 0,-8-7-375,0 0 1,0-1 0,1 0 0,15 8 0,12-3-2459,-8-7-2440,2-2-2867</inkml:trace>
  <inkml:trace contextRef="#ctx0" brushRef="#br0" timeOffset="891.65">853 0 11642,'0'0'10391,"17"13"-9815,0 0-399,0 0 0,15 17 0,-30-27-125,0 0 1,0 0-1,0 0 0,0 1 0,0-1 1,-1 1-1,1-1 0,-1 1 0,0 0 0,0-1 1,-1 1-1,1 0 0,-1 0 0,0-1 1,0 1-1,0 0 0,0 0 0,-1 0 1,1-1-1,-3 6 0,2-2 63,0 2-21,-2-1 1,1 1-1,-1-1 1,0 0 0,-1 0-1,0 0 1,0-1-1,-1 1 1,1-1 0,-2 0-1,-9 11 1,-7 3 29,-1-1 1,-26 19-1,14-13 85,35-25-110,11-8-34,4-2-55,-1 1 1,23-9-1,-30 14-24,0 1-1,0 0 1,1 0-1,-1 1 0,0 0 1,1 0-1,-1 1 1,10 0-1,-15 1 14,0-1 1,0 1-1,0-1 1,0 1-1,0 0 1,-1-1-1,1 1 1,0 0-1,0 0 1,0 1-1,-1-1 1,1 0-1,-1 0 1,1 1-1,-1-1 1,0 1-1,1-1 1,-1 1-1,0 0 1,0 0-1,0-1 1,0 1-1,0 0 1,0 0-1,-1 0 1,1 0-1,0 2 0,1 6 37,0-1-1,-1 1 1,0-1-1,0 15 1,-1-16 10,-1 0 0,0-1 0,0 1 0,0 0 0,-1 0 1,0-1-1,-6 14 0,1-7-680,0 0 1,-19 24 0,26-38 777,-3 5-2629,9-17-8881</inkml:trace>
  <inkml:trace contextRef="#ctx0" brushRef="#br0" timeOffset="1340.63">1312 426 9642,'4'-19'4840,"13"-31"0,28-48 387,-28 65-4113,21-59 0,-47 139-1000,2 0 0,-2 84-1,8-120-96,1-8 3,0 0 0,0-1 0,0 1 0,0 0 0,0 0 0,1-1 0,-1 1 0,2 3-1,-2-5-5,1 0 0,0-1 0,-1 1 0,1 0-1,-1-1 1,1 1 0,0-1 0,-1 1 0,1-1-1,0 1 1,0-1 0,0 1 0,-1-1 0,1 1 0,0-1-1,0 0 1,0 0 0,0 1 0,0-1 0,-1 0-1,1 0 1,0 0 0,0 0 0,0 0 0,0 0-1,0 0 1,0 0 0,0-1 0,0 1 0,0-1-1,4 0 58,-1 0-1,0-1 0,0 0 0,0 0 0,-1 0 0,1 0 0,0-1 0,-1 1 1,1-1-1,3-4 0,33-35 181,-35 36-229,9-12 118,0 0-1,12-22 1,-27 42-186,1 1 1,0-1-1,0 0 1,0 0-1,1 1 1,-1-1-1,0 0 0,2 4 1,0 2 18,-1 0-29,1 1 0,0-1 1,1 0-1,0 0 0,0 0 1,7 12-1,-9-17-267,1 0-1,0 0 1,0 0-1,0-1 1,1 1 0,-1 0-1,1-1 1,-1 1-1,1-1 1,0 0 0,0 0-1,0 0 1,0 0 0,0-1-1,1 1 1,-1-1-1,0 0 1,5 1 0,15-1-6956,-3-1-5245</inkml:trace>
  <inkml:trace contextRef="#ctx0" brushRef="#br0" timeOffset="1341.63">1968 320 13618,'7'3'4833,"3"-3"-2520,6 2-353,11 4-479,9-4-729,4-2-416,0 0-336,6 0-1048,-9-5-1313,-11-6-4368</inkml:trace>
  <inkml:trace contextRef="#ctx0" brushRef="#br0" timeOffset="1731.12">2106 236 11682,'0'0'9458,"-3"95"-8218,3-58-400,0 0-375,7-3-353,6 0-112,0-2-753,7 2-1223,-3-12-3849,-1-7-3905</inkml:trace>
  <inkml:trace contextRef="#ctx0" brushRef="#br0" timeOffset="2317.17">2576 27 9313,'0'0'4467,"-10"20"-2320,-77 149 1678,83-164-3652,1 1 0,0-1 1,1 1-1,0 0 0,0 0 0,0 0 0,0 0 0,0 9 1,8-14 310,3-2-223,0-1 1,1 0-1,-1-1 1,0 0-1,0 0 1,15-8-1,16-6 128,-33 15-334,1-1-5,1 0-1,-1 1 1,1 0 0,0 0 0,14 0 0,-22 2-49,0 0 1,0 0-1,0 0 1,0 0 0,-1 0-1,1 1 1,0-1-1,0 0 1,0 1 0,-1-1-1,1 0 1,0 1-1,-1-1 1,1 1-1,0-1 1,-1 1 0,1 0-1,0-1 1,-1 1-1,1-1 1,-1 1 0,1 0-1,0 1 1,6 23 173,-7-17-80,1 0-1,-2 0 1,1-1 0,-3 15-1,1-18-43,1 1 0,-1-1-1,0 0 1,-1 0 0,1 0 0,-1-1-1,1 1 1,-1-1 0,0 1-1,-1-1 1,1 0 0,0 0-1,-1 0 1,0-1 0,-4 3 0,-9 5 296,-37 16 0,50-24-309,-25 10-223,-1-1 1,-52 13-1,124-59-10327,-12 12 2965</inkml:trace>
  <inkml:trace contextRef="#ctx0" brushRef="#br0" timeOffset="2892.45">2882 37 3304,'0'0'14623,"0"-2"-12970,1 1-1559,-1 0 0,0 0 0,1 0 1,-1 1-1,0-1 0,1 0 0,-1 0 1,1 1-1,0-1 0,-1 0 0,1 1 0,-1-1 1,1 0-1,0 1 0,-1-1 0,1 1 0,0-1 1,0 1-1,0 0 0,-1-1 0,1 1 0,0 0 1,0-1-1,0 1 0,0 0 0,0 0 1,-1 0-1,1 0 0,0 0 0,0 0 0,0 0 1,1 0-1,41 1 1450,-37 0-1319,-5-1-215,1 0 0,-1 0 0,0 0 0,0 0 0,0 0 0,0 1 0,0-1 0,0 0 0,0 1 0,0-1 0,0 1 0,0-1 0,0 1-1,0-1 1,0 1 0,0 0 0,0-1 0,0 1 0,-1 0 0,1 0 0,0-1 0,0 1 0,-1 0 0,1 0 0,-1 0 0,1 0 0,-1 0 0,1 0 0,-1 0-1,0 0 1,1 0 0,-1 0 0,0 1 0,0-1 0,0 0 0,1 0 0,-1 0 0,-1 0 0,1 0 0,0 0 0,0 0 0,0 0 0,-1 1 0,1-1 0,-1 2-1,0 1-1,-1 0-1,0 1 0,0-1 0,0 0 0,0 0 0,-1 0 1,1-1-1,-1 1 0,0 0 0,-5 3 0,-10 6 132,0 0-1,-1-2 1,-39 18 0,9-5 38,74-24 18,-8-4-163,-8 2-11,-1 0 0,1 0 0,-1 1 0,1 0-1,0 1 1,0 0 0,-1 0 0,18 3 0,-24-2-3,0 1 0,0-1 0,0 1 0,0 0 0,0-1-1,0 1 1,0 0 0,-1 0 0,1 0 0,-1 1 0,1-1 0,-1 0 0,0 0 0,0 1 0,0-1 0,0 0 0,0 1-1,-1-1 1,1 1 0,-1 0 0,1-1 0,-1 1 0,0-1 0,0 1 0,-1 3 0,1-1-4,0-1 1,0 1 0,0 0 0,-1 0-1,0 0 1,0 0 0,0-1 0,-1 1-1,0-1 1,0 1 0,0-1 0,-4 7-1,-3-2-317,-5 5-717,10-5-3075,16-12-5651,6-7 3145</inkml:trace>
  <inkml:trace contextRef="#ctx0" brushRef="#br0" timeOffset="3425.62">3257 4 7585,'0'0'12286,"-1"19"-10319,-1 8-1417,-4 167 4455,6-191-4899,0 1 1,0 0-1,1-1 0,-1 1 1,1 0-1,0-1 0,0 1 1,0-1-1,1 1 0,-1-1 0,1 0 1,0 0-1,0 1 0,0-1 1,3 3-1,-3-4-2,0 0 0,1-1 1,-1 1-1,1-1 0,0 1 1,-1-1-1,1 0 0,0 0 0,0 0 1,0 0-1,0-1 0,0 1 0,0-1 1,0 1-1,0-1 0,0 0 1,0-1-1,0 1 0,3-1 0,2 0-5,0-2 0,1 1 0,-1-1 0,0 0 0,-1 0 0,1-1 0,0 0 0,-1 0 0,8-7 0,10-9 200,24-24 0,-45 40-302,35-36-259,-36 37 197,-1 0 1,0 0-1,0 0 1,0-1-1,0 1 1,0-1-1,-1 1 1,1-1-1,-1 0 0,0 1 1,1-7-1,-2 9-6,0 1-1,0-1 1,0 0-1,0 0 1,0 0-1,0 0 1,0 0-1,-1 1 0,1-1 1,0 0-1,0 0 1,-1 0-1,1 1 1,-1-1-1,1 0 1,0 0-1,-1 1 1,1-1-1,-1 0 0,0 1 1,1-1-1,-1 0 1,0 1-1,-1-1 1,-21-6-2868,-14 6-3753</inkml:trace>
</inkml:ink>
</file>

<file path=word/ink/ink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31T21:28:54.238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8078 761 14755,'7'-14'2963,"23"-55"1211,34-120 0,-59 164-3872,-1-1 0,-1 0-1,-2 0 1,-3-50-1,1 66-312,0 0-1,-1 0 0,0 0 0,-1 0 1,0 0-1,0 0 0,-1 1 1,0 0-1,-1 0 0,-9-13 0,12 18-18,-1 0 0,0 1 0,0 0 0,0-1 0,0 1 0,-1 0 0,1 0-1,-1 1 1,0-1 0,1 1 0,-1 0 0,0 0 0,-1 0 0,1 0 0,0 1 0,-1-1-1,1 1 1,0 1 0,-1-1 0,1 0 0,-1 1 0,1 0 0,-1 0 0,0 0-1,-8 2 1,10-1 22,-1 0-1,1 1 0,-1-1 0,1 0 0,0 1 1,-1 0-1,1 0 0,0 0 0,0 0 0,0 0 0,1 1 1,-4 2-1,0 2 8,1 0 0,-1 1 0,2-1-1,-6 12 1,-6 15 9,2 0-1,2 2 0,1-1 1,1 2-1,-5 42 0,-10 191 156,14-26 316,-15 203 614,25-435-1058,1-5-25,-1-1 0,1 1-1,-1 0 1,-1 0 0,1-1-1,-1 1 1,0-1 0,-5 11-1,6-16 2,0-1-1,1 0 1,-1 0-1,0 1 1,1-1-1,-1 0 1,0 0-1,0 0 0,1 0 1,-1 0-1,0 0 1,0 0-1,1 0 1,-1 0-1,0 0 1,0 0-1,1-1 1,-1 1-1,0 0 0,1 0 1,-1-1-1,0 1 1,1 0-1,-1-1 1,1 1-1,-1-1 1,0 1-1,1-1 1,-1 1-1,1-1 0,-1 1 1,1-1-1,0 0 1,-1 1-1,1-1 1,0 1-1,-1-2 1,-7-10-57,1 0 0,1-1 0,0 0 1,0-1-1,1 1 0,1-1 0,1 0 1,-3-15-1,3 9-58,1 0-1,1 0 1,0 1-1,2-1 1,3-28-1,-2 41 63,0 0-1,0 0 0,0 0 0,0 1 0,1-1 0,0 1 0,1 0 0,0-1 0,0 2 0,7-10 0,-2 5-147,0 1 0,1 0 0,0 1-1,1 0 1,13-8 0,10-2-985,0 2 0,65-22 0,-95 37 1055,74-25-3264,-10 3-2286</inkml:trace>
  <inkml:trace contextRef="#ctx0" brushRef="#br0" timeOffset="1">8499 354 10282,'-6'0'7193,"-1"16"-6577,0 13 57,-6 19 743,3 10-264,0 11-112,4-1-368,6-2-271,0-2-401,0-9-353,23 3-1015,0-15-3145,4-14-2880</inkml:trace>
  <inkml:trace contextRef="#ctx0" brushRef="#br0" timeOffset="412.41">8814 749 12698,'9'-39'4683,"28"-74"0,2-12-2483,-56 182-1843,4-18 73,-15 79-1,25-41-11,3-77-419,0 0-1,0 1 1,0-1 0,0 1-1,0-1 1,0 0-1,0 1 1,0-1-1,1 0 1,-1 1-1,0-1 1,0 0-1,0 1 1,1-1 0,-1 0-1,0 0 1,1 1-1,-1-1 1,0 0-1,0 0 1,1 0-1,-1 1 1,0-1 0,1 0-1,-1 0 1,0 0-1,1 0 1,-1 0-1,1 1 1,-1-1-1,0 0 1,1 0-1,-1 0 1,0 0 0,1 0-1,-1 0 1,1-1-1,16-2 45,-6-5 100,0 1-1,0-1 0,-1-1 0,0 0 0,-1 0 1,0-1-1,8-11 0,6-5 0,-4 2-39,-13 17-11,-1 0 1,1 0-1,12-9 0,-18 16-94,1 0-1,0-1 0,-1 1 0,1 0 1,-1 0-1,1 0 0,0 0 1,-1 0-1,1 0 0,-1 0 1,1 1-1,-1-1 0,1 0 0,0 0 1,-1 0-1,1 1 0,-1-1 1,1 0-1,-1 0 0,1 1 0,-1-1 1,1 0-1,-1 1 0,1-1 1,-1 1-1,0-1 0,1 1 0,-1-1 1,0 1-1,1-1 0,-1 1 1,13 17-92,-12-17 100,4 7-244,0 0-1,1 0 1,1-1 0,-1 0 0,9 7 0,-9-9-989,1 0 0,0 0 0,11 5 0,2-3-6330</inkml:trace>
  <inkml:trace contextRef="#ctx0" brushRef="#br0" timeOffset="413.41">9424 347 6793,'0'0'8442,"10"114"-5626,-3-51-663,3 3-681,0 3-744,3-3-448,0-3-280,4-5 0,6-2-1160,-6-19-2985,-1-13-4641</inkml:trace>
  <inkml:trace contextRef="#ctx0" brushRef="#br0" timeOffset="824.83">9923 883 12946,'0'0'6850,"123"-5"-5474,-64-6-920,-6 4-456,0-1-240,-10-3-1592,-9 3-2833,-18 0-6498</inkml:trace>
  <inkml:trace contextRef="#ctx0" brushRef="#br0" timeOffset="825.83">9953 780 15739,'0'0'7994,"53"117"-7994,-20-78-200,0-4-1689,-10-12-5512</inkml:trace>
  <inkml:trace contextRef="#ctx0" brushRef="#br0" timeOffset="1501.08">10678 90 1200,'0'0'9419,"-1"25"-6106,-20 340 2606,16-48-3147,5-237-2418,0-79-356,0-1 0,0 1 0,0 0-1,0 0 1,0 0 0,0 0 0,0 0 0,0 0-1,0 0 1,0 0 0,1 0 0,-1 0-1,0 0 1,1 0 0,-1 0 0,1 0-1,-1 0 1,1 0 0,-1-1 0,1 1 0,0 0-1,0 1 1,1-2-4,-1 0-1,0 0 1,1 0 0,-1-1 0,0 1-1,1 0 1,-1 0 0,0-1-1,0 1 1,1-1 0,-1 1-1,0-1 1,0 0 0,0 1 0,0-1-1,0 0 1,0 0 0,0 0-1,1-1 1,78-73 270,-2 1-13,-67 65-248,0 0 0,1 1-1,0 0 1,1 1 0,16-7 0,-24 12-4,0 0 1,1 0-1,-1 1 0,10-2 0,-14 3 5,0 0-1,0 0 1,1 0 0,-1 0-1,0 0 1,0 0-1,0 0 1,0 0-1,0 0 1,0 1-1,0-1 1,1 0-1,-1 1 1,0-1 0,0 1-1,0-1 1,0 1-1,0-1 1,-1 1-1,1 0 1,0 0-1,0-1 1,0 1-1,-1 0 1,1 0-1,0 0 1,-1 0 0,1 0-1,0 0 1,0 1-1,0 4 77,1-1 0,-1 1 0,1-1-1,-2 1 1,1 0 0,0 0 0,-1-1-1,0 1 1,-1 0 0,1 0 0,-1-1 0,-3 11-1,1-6 65,-1 0 0,0-1 0,-1 1 1,0-1-1,0 0 0,-11 12 0,-4 3 105,-2-2 1,0 0 0,-44 32-1,-15 8-1866,78-59-1384</inkml:trace>
  <inkml:trace contextRef="#ctx0" brushRef="#br0" timeOffset="1999.69">11663 682 12482,'8'-17'3113,"17"-35"-725,-2-1-1,19-65 1,-36 90-2007,0 0 1,-2-1-1,-1 1 1,0-43 0,-4 60-364,1 1 0,-1-1 1,-1 1-1,0 0 0,0-1 1,-1 1-1,0 0 1,-1 0-1,0 1 0,-1-1 1,0 1-1,0 0 1,-1 0-1,0 1 0,-9-11 1,12 17-30,1-1 1,-1 1 0,1 0 0,-1 0 0,0 0 0,0 0-1,0 0 1,0 0 0,0 1 0,-1 0 0,1-1 0,0 1-1,0 0 1,-1 1 0,1-1 0,-1 1 0,-4-1-1,5 2 4,0-1-1,0 1 1,0 0-1,0 0 1,0 0-1,0 0 1,0 1-1,1-1 1,-1 1-1,0-1 1,1 1-1,-1 0 1,1 0-1,0 0 1,0 1-1,-1-1 1,2 0-1,-1 1 1,-3 5-1,-7 12 17,2 1 0,0 1 0,1 0 1,2 0-1,0 0 0,1 1 0,-5 45 0,-1 170 131,12-234-137,0 97 775,28 196-1,-9-193-187,6 44-21,-23-120-485,-1 31 0,-1-47-99,0-10 8,0-1 0,0 0 0,-1 0 0,1 1 0,-1-1-1,1 0 1,-1 0 0,0 0 0,1 0 0,-1 0 0,0 0 0,0 0 0,0 0 0,1 0 0,-1 0 0,0 0-1,0 0 1,0-1 0,-1 1 0,1 0 0,0-1 0,0 1 0,0-1 0,0 1 0,-1-1 0,1 0-1,0 1 1,0-1 0,-1 0 0,1 0 0,0 0 0,-1 0 0,1 0 0,-1 0 0,-6 0 4,1 0 1,-1 0-1,1-1 0,-1 0 1,-8-2-1,8 0-12,1 1 0,0-1 1,-1-1-1,1 0 0,0 0 0,1 0 1,-1 0-1,1-1 0,-1 0 0,2-1 1,-1 1-1,0-1 0,1 0 0,0-1 0,1 1 1,0-1-1,-1 0 0,2 0 0,-1 0 1,1-1-1,1 1 0,-1-1 0,-1-11 1,2 10-6,0-1 1,1 1 0,0-1 0,1 1 0,0-1-1,0 0 1,1 1 0,0-1 0,1 1-1,0-1 1,1 1 0,0 0 0,0 0 0,1 0-1,0 0 1,1 0 0,0 1 0,0 0 0,8-10-1,2 2-182,1 1 0,1 1 0,0 0 0,1 1-1,0 0 1,28-12 0,123-48-4217,-88 41-162,-18 3-2613</inkml:trace>
  <inkml:trace contextRef="#ctx0" brushRef="#br0" timeOffset="2447.49">12226 123 13914,'0'0'4169,"-16"127"-1848,13-58 23,3 2-775,0 1-553,0-4-464,6-4-384,7-9-168,1-7-96,-1-11-704,7-11-1145,-3-10-2151,2-11-2074</inkml:trace>
  <inkml:trace contextRef="#ctx0" brushRef="#br0" timeOffset="2960.16">12465 299 8993,'0'0'7467,"-1"18"-5470,-4 119 2092,4-112-3271,2 33 736,-1-54-1403,1 1 0,-1-1 1,1 1-1,1-1 0,-1 0 0,0 1 1,1-1-1,0 0 0,5 8 0,-7-11-107,1 0 1,0 0-1,0 0 0,0 0 0,0 0 0,0 0 0,0 0 0,0-1 0,0 1 0,0 0 0,0-1 0,1 1 0,-1 0 1,0-1-1,0 1 0,1-1 0,-1 0 0,0 1 0,0-1 0,1 0 0,-1 0 0,0 0 0,1 0 0,-1 0 0,0 0 1,1 0-1,-1-1 0,0 1 0,1 0 0,-1-1 0,0 1 0,0-1 0,1 1 0,-1-1 0,0 0 0,0 1 0,0-1 0,2-1 1,4-4 150,1-1 0,-1 1 0,-1-1 0,9-11 0,-8 9-15,22-26-398,-2-1 0,24-44 1,5-31-7927,-42 75 1751</inkml:trace>
  <inkml:trace contextRef="#ctx0" brushRef="#br0" timeOffset="2961.16">12999 0 1592,'0'0'11498,"23"101"-7473,-16-41-1120,-4 9-417,-3 5-295,0 3-657,0-3-608,-13-3-528,0 0-176,-4-5-224,1-10-288,6-9-1120,6-10-1096,4-15-2762,0-17-2999</inkml:trace>
  <inkml:trace contextRef="#ctx0" brushRef="#br0" timeOffset="2962.16">13490 441 13554,'0'0'8634,"106"6"-7225,-70-1-665,1-2-728,-7-1-16,-14 9-1273,-9 2-1791,-7 0-4442</inkml:trace>
  <inkml:trace contextRef="#ctx0" brushRef="#br0" timeOffset="3498.46">13477 788 16051,'0'0'13075,"129"-47"-12963,-79 28-112,16-2-1201,-16 8-3271,-10 2-7027</inkml:trace>
  <inkml:trace contextRef="#ctx0" brushRef="#br0" timeOffset="-901.6">7010 760 1840,'0'0'6887,"6"-14"-3945,-3 7-2659,4-7 581,-2-1 1,1 1 0,-2-1-1,0 0 1,-1-1 0,2-27-1,-4 41-769,-1-1-1,-1 1 0,1-1 0,0 1 0,-1-1 0,1 0 0,-1 1 0,0 0 0,0-1 0,0 1 0,0-1 0,0 1 0,0 0 1,-1 0-1,1 0 0,-1 0 0,1 0 0,-1 0 0,0 0 0,-2-2 0,0 2-54,1 0-1,-1 0 1,0 0 0,0 0-1,0 1 1,0 0 0,0 0-1,0 0 1,0 0 0,0 0-1,-7 1 1,0 0-44,0 0-1,0 1 1,0 0-1,-1 1 1,1 0-1,0 1 1,1 0-1,-18 9 1,9-2 76,1 0 0,0 2 0,1 0 0,1 1 0,0 1 1,0 0-1,1 1 0,1 1 0,1 0 0,0 1 0,1 0 0,1 1 0,-14 31 0,22-43-35,1 0 0,0 0 0,1 1-1,-1-1 1,1 0 0,0 1 0,1-1-1,-1 10 1,2-14-39,-1 0 0,0-1 0,1 1 1,-1 0-1,1 0 0,-1 0 0,1-1 0,0 1 0,-1 0 0,1-1 0,0 1 0,0-1 0,1 1 0,-1-1 1,0 1-1,0-1 0,1 0 0,-1 1 0,1-1 0,-1 0 0,1 0 0,-1 0 0,1 0 0,0-1 1,-1 1-1,1 0 0,0-1 0,0 1 0,-1-1 0,1 1 0,0-1 0,2 0 0,9 1 38,-1 0-1,1-1 1,0 0 0,-1-2-1,1 1 1,0-1-1,14-5 1,8-4 154,38-19 0,-48 18-106,0 2 1,1 1-1,0 1 1,28-5-1,-47 12-88,-1 1 0,1 0 0,0 0 0,0 0 0,0 1 0,-1 0 0,1 0 0,12 4 0,-1 2-614,31 17 1,-1-1-4036,-17-11-921</inkml:trace>
  <inkml:trace contextRef="#ctx0" brushRef="#br0" timeOffset="-5556.71">375 1282 9522,'0'0'5577,"13"-19"-3663,45-71 507,56-114 0,-90 149-1636,31-100 0,-48 128-565,-1 0 1,-1-1-1,-2 1 0,0-1 1,-2 1-1,-3-39 1,0 54-180,0 0 0,-1 0 0,0 0 0,-1 1 1,0-1-1,-1 1 0,-1 0 0,1 0 0,-2 1 1,1 0-1,-1 0 0,-1 0 0,-11-11 0,11 13-72,0 1-1,0 0 0,-1 0 1,0 1-1,0 0 0,0 0 1,-1 1-1,0 1 0,0-1 0,0 2 1,-1-1-1,1 1 0,-1 1 1,-21-2-1,29 3 20,1 1-1,-1 0 1,0 1-1,0-1 1,1 0-1,-1 1 1,0 0-1,1-1 1,-1 1-1,1 0 1,-1 0-1,1 0 1,-1 1-1,1-1 1,0 1-1,-1-1 1,1 1 0,0 0-1,0 0 1,0 0-1,1 0 1,-1 0-1,0 0 1,1 0-1,-3 5 1,-1 4 3,1 0 1,0 1-1,1-1 1,-4 22-1,-1 31 47,2 1 0,3-1 0,10 112 0,26 70 112,-18-160 1,7 153 0,-22-193-109,1-5 33,-6 55 0,4-84-80,-1 0 0,-1-1 1,0 1-1,0-1 0,-1 1 0,0-1 1,-1-1-1,-1 1 0,-8 12 0,12-19-15,-1-1-1,1 1 0,-1-1 0,-1 0 0,1 0 1,0 0-1,-1 0 0,1-1 0,-1 1 0,0-1 1,1 0-1,-1 0 0,-1-1 0,1 1 1,0-1-1,0 0 0,0 0 0,-1 0 0,1 0 1,0-1-1,-1 0 0,1 0 0,-1 0 0,1 0 1,0-1-1,-1 1 0,1-1 0,-6-2 0,-1-1-40,0-1 0,0 1 0,1-2 0,0 1 0,0-2-1,0 1 1,0-1 0,1-1 0,-11-11 0,6 4 27,1 0 0,1 0 0,0-1 0,1-1 0,-10-19 0,16 25 38,0 0 1,1 0 0,0-1 0,1 0 0,0 1-1,1-1 1,0 0 0,1-1 0,0-18 0,1 26 24,1-1 0,0 1 0,1-1 0,-1 1 1,1-1-1,0 1 0,0 0 0,0 0 0,1 0 1,0 0-1,0 1 0,0-1 0,1 1 0,-1-1 1,8-5-1,6-5 160,0 2-1,32-20 1,-39 27-132,19-13 237,0 3-1,2 0 0,0 2 1,52-17-1,-66 26-715,0 2 0,1 0 0,-1 0 0,25 1 0,-30 2-825,0 1-1,0 0 0,1 1 1,-1 0-1,-1 1 1,1 1-1,12 4 1,1 3-6995</inkml:trace>
  <inkml:trace contextRef="#ctx0" brushRef="#br0" timeOffset="-4442.82">1154 249 15523,'0'0'2636,"-10"16"-1204,-2 3-1100,0 0 1,2 1-1,0 1 1,1 0-1,2 0 1,-9 33 0,-6 67 1563,4 1 0,-2 218 1,20-326-1805,0 1 1,1-1-1,0 0 1,1 0-1,1-1 1,0 1-1,0 0 1,2-1-1,8 19 1,-2-10-100,1 0 1,1 0 0,30 36-1,-35-49-385,0-1 0,0 0 0,1-1 0,13 9-1,-16-12-380,1 0 0,0 0 0,0-1 0,0 0 0,0-1 0,0 0 0,11 2 0,10-2-7427</inkml:trace>
  <inkml:trace contextRef="#ctx0" brushRef="#br0" timeOffset="-3757.25">1613 1121 2472,'0'0'7127,"16"-16"-5188,54-51-55,-59 57-1180,-1-1 1,0-1-1,0 1 0,-1-1 0,-1-1 1,8-14-1,-13 19-465,0 0 0,-1 1 0,0-1 0,0 0 0,0 0 0,-1-1 0,0 1 0,-1 0 0,0 0 0,-1-10 0,1 15-222,-1 0-1,0 0 0,0 0 0,0 1 0,0-1 1,0 0-1,0 1 0,-1-1 0,1 1 1,-1 0-1,0-1 0,0 1 0,0 0 0,0 0 1,0 0-1,0 0 0,-1 0 0,1 1 1,0-1-1,-1 1 0,1-1 0,-1 1 1,0 0-1,0 0 0,1 0 0,-1 1 0,-5-2 1,-3 0-77,1 0 0,0 1 0,-1 0 1,1 1-1,-1 0 0,-18 3 0,21-1 49,-1 1 0,1-1 1,0 2-1,0-1 0,0 1 0,0 0 0,0 1 0,1 0 0,0 0 0,0 1 0,0-1 0,1 1 0,0 1 0,0-1 0,-7 11 0,8-10 31,1 0 0,-1 0-1,1 0 1,0 1 0,1 0-1,0 0 1,0 0-1,0 0 1,1 0 0,1 0-1,-1 1 1,1-1 0,1 0-1,-1 1 1,2-1-1,0 12 1,0-18-26,0 1 1,-1 0-1,1 0 1,0 0-1,1-1 1,-1 1-1,0 0 1,1-1-1,0 1 1,-1-1-1,1 0 1,0 1-1,0-1 0,0 0 1,1 0-1,2 2 1,-1-2-3,0 1 0,1-1 0,-1 0 0,1 0 0,0 0 0,-1-1 0,1 0 0,0 0 0,6 1 0,-4-1 55,0-1 0,1 0 0,-1 0 0,0 0 0,0-1 0,0 0 0,0-1 0,0 0 0,0 0 0,0 0 0,0-1 0,-1 0 0,10-5 0,0-4 53,-1 0-1,-1 0 1,0-2 0,-1 0 0,0 0-1,-1-1 1,-1-1 0,0 0 0,12-24-1,-18 52 6,1 0-1,0-1 1,1 0 0,0 0-1,1-1 1,16 18-1,-18-24-217,1 0-1,-1 0 0,1 0 1,-1-1-1,1 0 1,0 0-1,0-1 0,10 3 1,33 4-3348,-48-9 3223,32 4-5036</inkml:trace>
  <inkml:trace contextRef="#ctx0" brushRef="#br0" timeOffset="-3307.25">2332 884 11810,'0'0'1633,"5"-16"-108,42-115 3038,-43 115-1165,-19 75-3158,10-43-148,0 0-1,1 1 1,-2 27-1,6-38-69,-1 5 8,1-1 0,0 1 0,0 0 0,4 15 0,-3-23-32,-1-1 0,1 1 0,0 0 0,0-1 0,0 1 0,0-1 0,1 0 0,-1 1 0,1-1 0,-1 0 1,1 0-1,0 0 0,0 0 0,0 0 0,0 0 0,0 0 0,0-1 0,1 1 0,-1-1 0,0 0 0,1 0 0,4 2 0,0-1 22,-1-1-1,1 0 0,0 0 0,-1-1 0,1 0 0,0 0 1,0 0-1,-1-1 0,1 0 0,-1 0 0,1-1 1,-1 0-1,1 0 0,-1 0 0,0-1 0,0 0 1,0 0-1,0-1 0,7-6 0,-2 2 92,0-1 0,-1 0 0,0 0 0,-1-1 0,0-1 0,-1 0 0,0 0 0,10-19 0,-10 1 938,-8 25-394,1 16-700,-2-2-455,2 1 0,0 0 0,0 0 0,1-1 0,0 1 0,7 19 0,-4-19-986,1 1 0,0-1 0,9 12 0,7 7-3684</inkml:trace>
  <inkml:trace contextRef="#ctx0" brushRef="#br0" timeOffset="-2868.39">3102 984 13946,'0'0'3361,"126"-8"-1216,-53-8-881,6-8-704,-2 3-560,-14 3-24,-4-6-1264,-22 8-1825,-14 3-1864</inkml:trace>
  <inkml:trace contextRef="#ctx0" brushRef="#br0" timeOffset="-2867.39">3413 606 9882,'0'0'8065,"17"119"-6256,0-69-513,3 0-288,3-5-496,0-5-264,0-6-128,-3-5-120,3-8-264,-3-5-584,10-16-1176,-3-2-2465,2-17-824</inkml:trace>
  <inkml:trace contextRef="#ctx0" brushRef="#br0" timeOffset="-2445.18">3840 508 13138,'0'0'1853,"-5"17"-137,3-12-1582,-12 39 1125,-8 48 0,16-61-553,1 1 1,2-1 0,0 1-1,4 44 1,-1-75-707,1 1-1,-1-1 1,0 0 0,1 0 0,-1 0-1,1 0 1,-1 0 0,1-1-1,-1 1 1,1 0 0,0 0 0,-1 0-1,1 0 1,0-1 0,0 1-1,-1 0 1,1-1 0,0 1 0,0 0-1,0-1 1,0 1 0,0-1-1,0 0 1,0 1 0,0-1 0,0 0-1,0 1 1,0-1 0,0 0-1,2 0 1,40 0 94,-27 0 48,40-2 318,-25 1-265,0 1 0,40 5 0,-67-5-169,0 1 1,0 0 0,0 0-1,0 0 1,0 1 0,0-1 0,0 1-1,-1 0 1,1 0 0,-1 1-1,1-1 1,-1 0 0,0 1 0,0 0-1,0 0 1,0 0 0,-1 0-1,1 0 1,-1 1 0,0-1 0,0 1-1,0 0 1,0-1 0,0 1-1,0 4 1,0-2 61,-1-1 0,-1 0 1,1 0-1,-1 0 0,0 0 0,0 1 1,0-1-1,-1 0 0,0 0 0,0 0 0,0 0 1,-1 0-1,1 0 0,-1 0 0,-1 0 0,1-1 1,0 1-1,-1-1 0,-5 7 0,2-5-79,0 1-1,0-1 1,0 0-1,-1-1 1,0 1-1,0-2 1,0 1-1,-1-1 1,0 0-1,-9 4 1,6-4-552,1-1 1,-1 0 0,0-1 0,-15 1 0,24-2 203,-1-1 0,1 0 0,0 1 0,0-1 0,0-1 1,-1 1-1,1 0 0,0 0 0,0-1 0,0 1 0,-1-1 0,1 0 1,0 0-1,0 1 0,0-1 0,0-1 0,0 1 0,1 0 0,-1 0 0,0-1 1,0 1-1,-1-2 0,-8-18-7591</inkml:trace>
  <inkml:trace contextRef="#ctx0" brushRef="#br0" timeOffset="-1942.42">4395 532 16563,'0'0'2604,"0"21"-1642,0 12-597,1 101 1030,0-117-1052,2 1 0,-1-1 0,7 19 0,-7-28-172,1 1 0,0-1 0,1 0 0,-1 0 0,1 0 0,1-1 0,0 0 0,7 9 0,-11-14-140,1 0 0,-1-1 0,1 1 0,0 0 0,-1-1 0,1 0 0,0 1 0,0-1 0,0 0 0,0 0 0,0 0 0,0 0 0,0 0 0,0-1 1,0 1-1,0-1 0,1 1 0,-1-1 0,0 0 0,0 0 0,4 0 0,-3-1 29,0 0 0,0 0 0,0 0 0,0 0-1,0-1 1,-1 1 0,1-1 0,0 0 0,-1 0 0,1 0 0,-1 0 0,0 0 0,3-4 0,5-7 67,0-1 0,-2 0 1,0 0-1,11-26 0,-14 28-418,-1 0-1,-1-1 1,1 1-1,-2-1 1,2-20-1,-2-34-4401,-2 21-1668</inkml:trace>
  <inkml:trace contextRef="#ctx0" brushRef="#br0" timeOffset="-1530.54">4832 298 11922,'0'0'2457,"59"84"1679,-19-26-1871,0 14-417,-7 7-255,-6 0-369,-14-2-528,-10 2-280,-3-13-248,0-8-168,0-10-552,-3-8-992,-4-11-905,4-13-3712</inkml:trace>
  <inkml:trace contextRef="#ctx0" brushRef="#br0" timeOffset="-1529.54">5545 662 14427,'0'0'5129,"119"-34"-3569,-63 23-968,-3 11-592,-9 6-1216,-18 15-3089,-19 11-2336</inkml:trace>
  <inkml:trace contextRef="#ctx0" brushRef="#br0" timeOffset="-1528.54">5604 1030 12394,'0'0'6962,"57"5"-6122,12-8-840,-6-13-1032,0-5-3649</inkml:trace>
  <inkml:trace contextRef="#ctx0" brushRef="#br0" timeOffset="11520.44">3094 2000 11570,'0'0'7237,"17"-7"-6367,56-19-312,-71 25-522,0 0 0,0 1 0,0-1 1,1 1-1,-1-1 0,0 1 0,1 0 1,-1 0-1,0 0 0,1 0 0,-1 0 1,0 1-1,0-1 0,1 1 0,-1-1 1,0 1-1,0 0 0,0 0 0,0 0 1,0 0-1,0 0 0,0 1 0,0-1 1,0 0-1,0 1 0,-1-1 0,1 1 1,-1 0-1,1 0 0,2 3 0,-1 2 33,1 1 0,-1-1 0,0 0 0,0 1 0,-1 0 0,2 9 0,-2-4 77,0 0 0,0 1 0,-1 0 0,-1-1-1,0 1 1,-1-1 0,0 1 0,-1 0 0,-1-1-1,0 0 1,-1 0 0,0 0 0,-1 0 0,0 0 0,-9 12-1,14-24-21,9-9-398,-4 4 301,1 1 0,0 0 1,0 0-1,0 1 0,1 0 0,-1 0 1,0 0-1,1 1 0,0-1 1,7 1-1,-11 1-6,0 0 0,-1-1 0,1 1 0,0 1 0,0-1 0,-1 0 0,1 1 0,0-1 0,-1 1-1,1 0 1,-1 0 0,1 0 0,-1 0 0,0 0 0,1 1 0,-1-1 0,0 1 0,0 0 0,0-1 0,0 1 0,0 0 0,0 0 0,0 0 0,-1 0 0,1 1 0,-1-1 0,1 0 0,0 4 0,1 2 175,-1 1 0,0 0 0,-1 0 0,0 0 0,0 0 0,-1 0 1,0 0-1,-1 0 0,1 0 0,-2 0 0,1 0 0,-7 16 0,6-18-85,0 0-1,-1 0 1,0 0-1,0-1 0,-1 0 1,0 1-1,0-1 1,0 0-1,-1-1 0,0 1 1,0-1-1,0 0 0,-1 0 1,1-1-1,-1 0 1,-10 6-1,-3-6-539,19-4 354,-1 0-1,1 0 1,-1 0 0,1 0 0,-1 0 0,1 0 0,-1-1 0,1 1 0,0 0-1,-1 0 1,1-1 0,-1 1 0,1 0 0,0-1 0,-1 1 0,1 0-1,0-1 1,-1 1 0,1 0 0,0-1 0,-1 1 0,1-1 0,-1-2-792,0 0 1,1 0-1,-1-1 1,1 1-1,0 0 1,0 0-1,0 0 1,1-5 0,2-20-7199</inkml:trace>
  <inkml:trace contextRef="#ctx0" brushRef="#br0" timeOffset="12168.56">3857 1710 14667,'0'0'3968,"-37"138"-1583,27-72-889,10 5-183,0 0-153,0-2-472,14-5-344,-1-4-184,4-7-160,-1-5-336,4-11-1032,13-6-1129,-3-9-3712,-3-12-4129</inkml:trace>
  <inkml:trace contextRef="#ctx0" brushRef="#br0" timeOffset="12593.56">4683 2155 9450,'0'0'1979,"3"-18"401,13-60 151,-15 72-2189,0-1 0,-1 1 0,0 0 0,0 0 0,0-1 0,0 1 0,-3-9-1,2 12-220,0 0 0,0 0-1,0 0 1,0 0-1,-1 0 1,1 1 0,-1-1-1,0 0 1,0 1-1,0 0 1,0-1 0,-2-1-1,-2 1-52,1-1 1,0 1-1,-1 0 0,0 1 0,0 0 0,0-1 0,0 2 1,0-1-1,0 1 0,0 0 0,-1 0 0,-9 1 0,-1 0-33,1 1-1,0 0 1,-1 1-1,1 1 0,0 1 1,0 0-1,1 1 1,-1 0-1,1 2 0,0 0 1,1 0-1,0 2 1,-19 13-1,16-10 77,1 1 0,1 1 0,1 0 0,0 0 0,0 2 0,2 0 0,0 0 0,1 1 0,0 1 0,-12 27 0,20-36-32,0 1 1,0-1-1,0 1 0,1-1 0,1 1 0,0-1 1,0 14-1,1-20-74,0 0 0,0 1 0,0-1-1,1 0 1,-1 0 0,1 0 0,0 0 0,0 0 0,0 0 0,0 0 0,1 0 0,-1-1-1,1 1 1,-1 0 0,1-1 0,0 1 0,0-1 0,0 0 0,0 1 0,1-1 0,-1 0-1,1-1 1,-1 1 0,1 0 0,5 2 0,-1-2 47,0 0 0,0 0-1,0-1 1,1 0 0,-1 0 0,0-1 0,1 0-1,-1 0 1,1-1 0,-1 0 0,0 0-1,0 0 1,1-1 0,-1 0 0,0-1 0,0 0-1,-1 0 1,1 0 0,9-7 0,10-7 92,-1-2 0,-1-1 1,28-28-1,-41 37-128,26-24 12,37-49-1,-74 84-28,0 0 0,0 0-1,0 0 1,0 0 0,0 0 0,0 0-1,0 0 1,0 0 0,0 1 0,0-1-1,0 0 1,0 0 0,0 0 0,0 0-1,0 0 1,1 0 0,-1 0 0,0 0-1,0 0 1,0 0 0,0 0 0,0 0-1,0 0 1,0 0 0,0 1 0,0-1 0,0 0-1,0 0 1,0 0 0,0 0 0,0 0-1,0 0 1,0 0 0,0 0 0,0 0-1,0 0 1,1 0 0,-1 0 0,0 0-1,0 0 1,0 0 0,0 0 0,0 0-1,0 0 1,0 0 0,0 0 0,0 0-1,0 0 1,0 0 0,0 0 0,0 0 0,1 0-1,-1 0 1,0 0 0,0 0 0,0 0-1,0 0 1,0 0 0,0 0 0,0 0-1,0 0 1,0-1 0,0 1 0,0 0-1,0 0 1,0 0 0,0 0 0,1 11-183,-4 13-61,-2 0 291,-2 11 67,1 0-1,-1 56 1,6-77-104,1-5 17,0-1-1,0 1 1,1-1-1,3 17 1,-4-23-23,0-1-1,1 1 1,0 0 0,-1-1-1,1 1 1,0-1 0,0 1-1,-1-1 1,1 0 0,1 1-1,-1-1 1,0 0 0,0 0-1,0 1 1,1-1 0,-1 0-1,0 0 1,1 0 0,-1-1-1,1 1 1,-1 0 0,1-1-1,-1 1 1,1 0 0,0-1-1,-1 0 1,1 1 0,0-1-1,-1 0 1,4 0 0,1-1 39,0 1-1,1-1 1,-1 0 0,0-1 0,0 0 0,0 0 0,0 0 0,0-1 0,-1 1 0,1-1 0,-1-1-1,1 1 1,5-6 0,7-7 150,0-1-1,16-20 1,-21 23-189,16-22 249,-1-1 0,24-41 0,-50 79 307,-1 9-450,0 12-96,-1-3 119,1 0 0,0 0 0,2 0 0,0 0 0,7 21 0,-9-35-219,1 0-1,0 0 1,-1 0 0,2 0-1,-1 0 1,1-1 0,-1 1-1,1-1 1,1 0 0,-1 0 0,0 0-1,1 0 1,0-1 0,0 1-1,0-1 1,0 0 0,1 0 0,-1 0-1,1-1 1,0 0 0,0 0-1,0 0 1,0 0 0,6 0-1,30 2-3743,-13-4-2542,0 0-5472</inkml:trace>
  <inkml:trace contextRef="#ctx0" brushRef="#br0" timeOffset="13192.96">5065 2472 10850,'0'0'9841,"8"-18"-8685,2-2-784,45-109 2931,-30 37-985,-37 130-2380,-44 151 1109,56-189-1062,0 1-1,0-1 1,0 1 0,-1-1 0,1 1 0,0-1 0,0 1 0,0-1 0,0 1 0,0-1 0,0 1 0,0-1-1,0 1 1,0-1 0,1 1 0,-1-1 0,0 1 0,0-1 0,0 1 0,1-1 0,-1 1 0,0-1-1,0 1 1,1-1 0,-1 1 0,0-1 0,1 0 0,-1 1 0,0-1 0,1 0 0,-1 1 0,1-1 0,0 1-1,20-1-1503,-11 0 1048,6-1-1331,-1-1 0,1 0 0,28-9 0,0-5-6293</inkml:trace>
  <inkml:trace contextRef="#ctx0" brushRef="#br0" timeOffset="14095.5">5734 2246 12042,'0'0'10722,"106"8"-8713,-63-8-777,0 0-552,0-6-416,-3-7-264,-10 0-296,-4 0-1000,-12-6-1129,-11 6-2608,-3-3-3889</inkml:trace>
  <inkml:trace contextRef="#ctx0" brushRef="#br0" timeOffset="14096.5">5830 2106 12162,'0'0'8082,"7"39"-7266,6-15-232,3 2-272,8 1-312,-1-3-48,13 2-1024,-3-10-2713,1-8-1568</inkml:trace>
  <inkml:trace contextRef="#ctx0" brushRef="#br0" timeOffset="14516.3">6337 1816 13314,'0'0'2009,"-4"16"144,-28 114 690,22-84-1455,3 0 1,-3 68 0,10-113-1388,1-1 0,-1 1 0,0-1 0,0 1 0,0-1 0,1 0 0,-1 1 0,0-1 0,1 1 0,-1-1 0,0 0 0,1 1 0,-1-1 0,0 0 0,1 0 0,-1 1 0,1-1 0,-1 0 0,0 0 1,1 1-1,-1-1 0,1 0 0,-1 0 0,1 0 0,-1 0 0,1 0 0,-1 0 0,1 0 0,-1 0 0,1 0 0,-1 0 0,1 0 0,-1 0 0,1 0 0,-1 0 0,1 0 0,-1 0 0,0-1 0,1 1 0,-1 0 0,1-1 0,0 1 0,13-3 71,-1-1 0,0-1 0,16-7 0,-15 5 5,0 2 1,23-7-1,-31 10-84,1 1 0,-1 0 0,1 0 0,-1 1-1,1 0 1,12 1 0,-17-1 23,0 0 0,0 1 0,0 0 0,0-1 0,-1 1 0,1 0 0,0 0 0,-1 0 0,1 0-1,0 0 1,-1 0 0,1 0 0,-1 1 0,0-1 0,1 1 0,-1-1 0,0 1 0,0-1 0,0 1 0,0 0 0,0-1-1,0 1 1,0 0 0,-1 0 0,1 0 0,-1-1 0,1 5 0,0 0 87,0 0 1,-1 1-1,0-1 0,0 0 1,0 1-1,-1-1 1,0 0-1,-1 1 0,1-1 1,-1 0-1,0 0 0,0 0 1,-1 0-1,0-1 0,0 1 1,-8 9-1,-4 5 104,-2 0-1,-37 32 1,19-19-405,36-33 144,-1-1 1,0 1 0,0 0-1,0 0 1,0 0 0,0 0-1,0 0 1,0 0 0,-1 0 0,1 0-1,0 0 1,0 0 0,0 0-1,0 0 1,0 0 0,0 0-1,0 0 1,0 0 0,0-1-1,0 1 1,0 0 0,0 0 0,0 0-1,0 0 1,0 0 0,0 0-1,0 0 1,0 0 0,0 0-1,0 0 1,0 0 0,0 0-1,0 0 1,-1 0 0,1 0 0,0 0-1,0 0 1,0 0 0,0 0-1,0 0 1,0 0 0,0 0-1,0 0 1,0 0 0,0 0-1,0 0 1,0 0 0,0 0 0,0 0-1,0 0 1,-1 0 0,1 0-1,0 0 1,0 0 0,0 0-1,0 0 1,0 0 0,0 0-1,0 0 1,0 0 0,0 0 0,0 1-1,0-1 1,0 0 0,0 0-1,0 0 1,0 0 0,1-9-1973,4-10-1658,7-7-4259</inkml:trace>
  <inkml:trace contextRef="#ctx0" brushRef="#br0" timeOffset="14517.3">6715 1901 5169,'0'0'12703,"1"18"-9579,9 122 810,3-49-1956,-10-80-1727,0 1 1,0-1 0,1 0-1,1 0 1,9 17 0,-14-27-222,1 0 0,-1 0 0,1-1 0,-1 1 0,1 0 0,0-1 0,-1 1 0,1 0 0,0-1 0,-1 1 0,1-1 0,0 1 0,0-1 0,-1 1 0,1-1 0,0 0 0,0 1 0,0-1 0,-1 0 0,1 0-1,0 0 1,0 0 0,0 1 0,0-1 0,0 0 0,0 0 0,-1-1 0,1 1 0,0 0 0,0 0 0,0 0 0,0 0 0,0-1 0,-1 1 0,3-1 0,0-1 70,0 0-1,0 0 1,0 0-1,0-1 0,0 1 1,-1-1-1,4-3 1,7-11 146,0-1 1,-1 0 0,0-1-1,15-36 1,-21 42-650,-1-1 1,-1 1-1,-1-1 1,1 0-1,-2 0 1,0 0-1,-1 0 1,-1-23-1,0 35 139,0 1-1,0 0 0,0 0 1,0-1-1,-1 1 1,1 0-1,0 0 1,-1-1-1,1 1 0,-1 0 1,1 0-1,-1 0 1,0 0-1,-1-2 1,-10-5-5465,-5 3-6244</inkml:trace>
  <inkml:trace contextRef="#ctx0" brushRef="#br0" timeOffset="15423.41">7197 1576 14107,'0'0'8185,"93"97"-5728,-63-39-585,-7 8-327,-10 8-289,-6 3-472,-7 2-344,-3-5-208,-17 0-176,-10-8-56,-7-7-224,-2-9-968,-34-8-1721,6-13-2920,4-10-5369</inkml:trace>
  <inkml:trace contextRef="#ctx0" brushRef="#br0" timeOffset="15947.52">1599 395 2600,'0'0'11774,"10"0"-10145,156 2 3658,372-17 533,-365-5-5089,599-57 1385,-338 72-907,-256 6-236,-178-1-777,17-15 236,-5 4-1587,-11 26-1613,-2-12 2446,-3 22-4258,-8 1-1799</inkml:trace>
  <inkml:trace contextRef="#ctx0" brushRef="#br0" timeOffset="16841.18">4926 2525 544,'175'-1'17062,"-5"-2"-12096,161-25-1897,-152-1-1101,-89 12-603,1 3 0,96 0 1,-52 3-537,-134 11-808,10 10-8724,-3 4 2329,-4 2-2447</inkml:trace>
</inkml:ink>
</file>

<file path=word/ink/ink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31T21:29:23.861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50 826 10202,'0'0'8091,"2"-17"-6871,-1-1-912,0-1 39,1 1 0,1 0 0,1 0 0,6-20 0,-9 37-312,37-135 2526,-32 110-2192,-1 0-1,-2-1 1,0-33-1,-2 38-227,-1-29 79,0 48-211,-1 0 0,1 0 1,-1 0-1,0 0 0,0 0 1,0 0-1,0 0 0,0 0 0,-1 0 1,1 0-1,-1 1 0,-3-5 1,5 7-16,-1-1 0,1 1 0,-1 0 0,0 0 0,1-1 0,-1 1 0,1 0 0,-1 0 0,0 0 0,1 0 0,-1 0 0,0 0 0,1 0 0,-1 0 0,0 0 1,1 0-1,-1 0 0,0 0 0,1 0 0,-1 1 0,1-1 0,-1 0 0,0 0 0,1 1 0,-1-1 0,1 1 0,-1-1 0,1 0 0,-1 1 0,1-1 0,-1 1 0,1-1 0,0 1 1,-1-1-1,1 1 0,-1 1 0,-7 12-35,1 0 0,1 1 1,-9 29-1,9-28 49,-32 119 141,34-115-129,1 0 0,0 0 1,2 0-1,0 1 0,3 20 1,0-29-10,0 0 1,1 0-1,0 0 0,1-1 1,0 1-1,1-1 1,1 0-1,-1 0 0,10 12 1,-11-18-8,0 0 1,0 0-1,0 0 1,1-1-1,0 0 0,0 0 1,0 0-1,9 5 1,-11-7 5,1 0 0,0-1-1,-1 0 1,1 0 0,0 0 0,0 0 0,0 0 0,0-1 0,0 1 0,0-1 0,0 0 0,-1-1 0,1 1-1,8-2 1,-8 0 11,1 1 0,-1-1-1,0 0 1,1 0-1,-1-1 1,0 1 0,0-1-1,-1 0 1,1 0 0,4-4-1,30-40 180,-32 39-168,11-15 7,-1-1 1,-1 0-1,-1-1 0,-1-1 1,-1 0-1,-2-1 0,-1 0 1,-1-1-1,6-33 0,-14 38 1018,-9 52-1177,1 0 0,2 0-1,1 1 1,1 0 0,2-1-1,2 55 1,0-80-102,1 0 1,-1 0-1,1 0 0,0 0 0,0 0 1,1 0-1,-1 0 0,1-1 0,0 1 1,0 0-1,0-1 0,1 1 0,-1-1 1,1 0-1,0 0 0,-1 0 0,2 0 1,-1 0-1,0-1 0,0 1 0,1-1 0,-1 0 1,1 0-1,0 0 0,0-1 0,4 2 1,8 2-1488,0-2 0,0 0 0,0-1 0,0 0 0,19-1 1,19-1-7561</inkml:trace>
  <inkml:trace contextRef="#ctx0" brushRef="#br0" timeOffset="450.5">892 498 9658,'0'0'11226,"-56"97"-10314,43-49-264,9-1-264,4 1-144,4-8-240,19-6-112,3-8-16,4-10-160,0-8-344,3-8-312,-6 0-520,-7-29-1337,-11-3-1928,-9 3-2569</inkml:trace>
  <inkml:trace contextRef="#ctx0" brushRef="#br0" timeOffset="451.5">713 432 10866,'0'0'5953,"143"-22"-4417,-90 17-343,3 5-601,-6-3-400,-4 3-112,-13 0-80,-6 0-368,-10 6-1601,-17 10-1231,-4-1-2738,-16 4-1495</inkml:trace>
  <inkml:trace contextRef="#ctx0" brushRef="#br0" timeOffset="887.99">827 666 11778,'0'0'9474,"103"0"-9330,-57-3-144,4-5-336,3 0-1032,10-10-1657,-13 4-2016,-7-4-3881</inkml:trace>
  <inkml:trace contextRef="#ctx0" brushRef="#br0" timeOffset="1473.15">1700 356 10842,'0'0'2072,"4"18"898,1 6-1774,18 100 3233,-15 81-790,-8-176-3387,0-27-204,-2 24 216,3-25-234,-1 0 0,0 0 0,-1-1 0,1 1 0,0 0 0,0 0 0,0-1 0,0 1 0,0 0 0,-1 0 0,1-1 0,0 1 0,-1 0 0,1-1 0,-1 1 0,1 0 0,-1-1 0,1 1 0,-1-1 0,1 1 0,-1-1 0,1 1 0,-1-1 0,1 1 0,-1-1 0,0 0 0,1 1 0,-2-1 0,2 0-6,0 0 0,-1 0 0,1 0 0,0 0-1,0 0 1,0 0 0,0 0 0,0 0 0,-1 0-1,1 0 1,0 0 0,0 0 0,0 0 0,0 0-1,0 0 1,0 0 0,-1 0 0,1 0 0,0 0-1,0 0 1,0 0 0,0-1 0,0 1 0,0 0-1,0 0 1,0 0 0,0 0 0,-1 0 0,1 0-1,0 0 1,0-1 0,0 1 0,0 0 0,0 0-1,0 0 1,0 0 0,0 0 0,0 0 0,0-1-1,0 1 1,0 0 0,0 0 0,0 0 0,0 0-1,0-1 1,-1-3 195,-5-28-105,2 0 1,1 0-1,1-65 0,7 33-77,13-64-1,19-44-296,-34 164 79,1 13-53,1 17-121,-4-20 340,49 269-72,-47-256 114,1 1 0,0 0-1,2-1 1,-1 0 0,9 15-1,-14-29-11,1 0-1,-1 0 0,1 0 0,-1-1 0,1 1 1,-1 0-1,1-1 0,-1 1 0,1 0 1,-1-1-1,1 1 0,0 0 0,0-1 0,-1 1 1,1-1-1,0 0 0,0 1 0,-1-1 0,1 0 1,0 1-1,0-1 0,0 0 0,0 0 1,-1 0-1,1 1 0,0-1 0,0 0 0,0 0 1,0 0-1,0-1 0,0 1 0,-1 0 0,1 0 1,0 0-1,0-1 0,0 1 0,0 0 1,-1-1-1,1 1 0,0-1 0,0 1 0,-1-1 1,1 1-1,0-1 0,-1 1 0,1-1 1,0 0-1,-1 1 0,1-2 0,5-4 184,0-1 0,-1 0 0,9-16 0,-11 17-112,17-27-294,-1-1 0,-2-1-1,-1 0 1,19-69 0,-30 70-2205,-5 12-7016</inkml:trace>
  <inkml:trace contextRef="#ctx0" brushRef="#br0" timeOffset="1474.15">2155 396 11386,'0'0'1952,"-4"14"37,-2 18 193,1 0-1,0 44 1,5-74-2103,3 34 1943,-3-35-1978,0-1 0,0 1-1,0-1 1,0 1-1,0-1 1,0 1 0,0-1-1,1 1 1,-1-1 0,0 1-1,0-1 1,0 1-1,1-1 1,-1 1 0,0-1-1,1 1 1,-1-1 0,0 0-1,1 1 1,-1-1-1,1 1 1,-1-1 0,1 0-1,-1 0 1,0 1 0,1-1-1,-1 0 1,1 0-1,-1 0 1,1 1 0,-1-1-1,1 0 1,0 0 0,-1 0-1,1 0 1,-1 0-1,1 0 1,-1 0 0,1 0-1,-1 0 1,1 0 0,-1 0-1,1 0 1,-1-1-1,1 1 1,-1 0 0,1 0-1,-1-1 1,1 1-1,-1 0 1,1 0 0,-1-1-1,0 1 1,1-1 0,-1 1-1,1 0 1,-1-1-1,0 1 1,0-1 0,1 0-1,6-6 281,-1 0 0,-1 0 0,10-16-1,2-3-112,10-13-157,14-19-1387,-11 25-3217,-19 25-39,-1 4-1075</inkml:trace>
  <inkml:trace contextRef="#ctx0" brushRef="#br0" timeOffset="1996.59">2669 410 11570,'0'0'12471,"-11"-5"-11932,5 2-464,2 1-44,0 0 0,0 0 0,1 1-1,-1-1 1,0 1 0,-5-1 0,7 2-13,0 0-1,0 0 1,0 0-1,1 0 1,-1 0-1,0 0 0,0 1 1,1-1-1,-1 1 1,0-1-1,1 1 1,-1 0-1,0 0 1,1-1-1,-1 1 1,1 0-1,-1 0 1,1 1-1,0-1 1,-1 0-1,-1 2 1,-3 5 131,0-1 1,0 1 0,0 1 0,1-1 0,0 1-1,1-1 1,0 1 0,0 1 0,1-1-1,0 0 1,1 1 0,0 0 0,0-1 0,1 1-1,1 0 1,-1 0 0,2 10 0,-1-17-137,1-1 1,-1 1 0,1-1 0,-1 0-1,1 1 1,0-1 0,0 0-1,0 0 1,0 0 0,0 0 0,0 1-1,0-1 1,1-1 0,-1 1-1,1 0 1,0 0 0,2 2 0,0-2-136,0 1 1,0-1-1,0 1 1,0-1 0,1 0-1,-1-1 1,1 1-1,6 0 1,8 2-1087,0-2 1,0-1-1,28-1 0,-30 0-142,30-1-5679,-6-6-4387</inkml:trace>
  <inkml:trace contextRef="#ctx0" brushRef="#br0" timeOffset="2465.97">3054 567 7257,'0'0'11487,"18"-13"-8701,3-1-2059,-7 6-322,-1-2 0,0 1 1,0-2-1,-1 1 1,-1-2-1,13-16 0,-4 4 251,-2 0 1,-1-2-1,17-33 0,-27 43-510,0 1 0,-2-1-1,1 0 1,-2 0 0,0-1 0,-1 1 0,1-27 0,-4 37-128,1-12-3,0-1 0,-4-23 0,2 37-53,1 1 1,-1-1-1,0 1 0,-1-1 1,1 1-1,-1-1 0,0 1 1,0 0-1,0 0 1,0 0-1,-1 0 0,0 0 1,0 0-1,-4-4 1,6 7 15,0 0 1,0 0 0,-1 0-1,1 1 1,0-1 0,-1 0-1,1 0 1,-1 1 0,1-1 0,-1 0-1,1 1 1,-1 0 0,1-1-1,-1 1 1,1 0 0,-1 0-1,1 0 1,-1 0 0,0 0-1,1 0 1,-3 1 0,1 0 8,1 0 0,-1 0 0,0 0 0,0 1-1,1-1 1,-1 1 0,1 0 0,-1 0 0,1 0 0,-3 3 0,-5 6 8,1 1-1,1 0 0,-12 22 1,19-34 3,-24 53 29,2 0 0,2 1 0,-20 85-1,33-113 11,-86 366 1152,78-295-766,4 1 0,1 112 0,11-210-423,0 0 0,0 0 0,-1 0 0,1 0 0,0 0 0,0 0 0,0 0 0,0 0 0,0 0 0,-1-1 0,1 1 0,0 0 0,0 0 0,0 0 0,0 0 0,-1 0 0,1 0 0,0 0 0,0 0 0,0 0 0,0 0 0,0 0 0,-1 0 0,1 1 0,0-1 1,0 0-1,0 0 0,0 0 0,0 0 0,-1 0 0,1 0 0,0 0 0,0 0 0,0 0 0,0 0 0,0 1 0,0-1 0,-1 0 0,1 0 0,0 0 0,0 0 0,0 0 0,0 0 0,0 1 0,0-1 0,0 0 0,0 0 0,0 0 0,0 0 0,0 1 0,0-1 0,0 0 0,0 0 0,0 0 0,0 0 0,0 0 0,0 1 0,0-1 0,0 0 0,0 0 0,0 0 0,-8-13-42,-6-19-225,2 0 0,2-1-1,0-1 1,3 1 0,1-1 0,1-1 0,2 1 0,1-44 0,1 53 229,1 16 70,-1 0-1,1 1 1,1-1-1,0 0 1,2-14-1,-2 21-25,0 0-1,0-1 1,0 1 0,0 0-1,1-1 1,-1 1 0,0 0-1,1 0 1,0 0-1,-1 0 1,1 0 0,0 1-1,0-1 1,0 1 0,0-1-1,0 1 1,0-1-1,1 1 1,-1 0 0,0 0-1,1 0 1,-1 0-1,1 1 1,2-1 0,15-3-261,0 1 0,37 0 0,9 4-3118,-17 0-3191,-24-1-1714</inkml:trace>
</inkml:ink>
</file>

<file path=word/ink/ink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31T21:29:21.928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490 401 11722,'0'0'4825,"106"6"-2761,-43-6-447,6 2-241,8-2-608,-5 0-408,5 0-192,-11 0-168,-10 0-240,-12 0-1184,-18 0-2953,-19 0-3249</inkml:trace>
  <inkml:trace contextRef="#ctx0" brushRef="#br0" timeOffset="1">705 610 11602,'0'0'5737,"100"-2"-4056,-41-12-673,4-2-384,7-2-376,0-1-248,-4-4-144,0-12-1224,-16 6-2425,-17 0-2457</inkml:trace>
  <inkml:trace contextRef="#ctx0" brushRef="#br0" timeOffset="2">1209 119 10098,'0'0'6249,"143"26"-3977,-80 6-215,-4 7-113,-6 12-431,-9 2-225,-15 2-160,-15 1-328,-14-1-200,0-2-247,-27-3-161,-9-5-192,-11 0-64,-9 5-1457,9-13-2776,11-8-3736</inkml:trace>
  <inkml:trace contextRef="#ctx0" brushRef="#br0" timeOffset="1120.49">654 0 12466,'0'0'2286,"-21"6"-1328,0-1-783,-16 5 399,-63 25 1,65-19-369,0 1 0,1 1 1,1 2-1,1 2 0,0 0 1,2 2-1,-34 36 1,39-35-158,1 1 0,1 1 0,2 1 1,-21 35-1,35-52 24,1 1 1,0 1-1,1-1 0,1 1 1,0 0-1,0 0 0,1 0 1,1 0-1,0 0 0,1 1 0,0-1 1,1 1-1,4 26 0,-2-29 54,2 0 0,-1-1 0,1 1-1,1-1 1,0 0 0,0 0 0,1 0-1,0-1 1,1 0 0,0 0-1,11 11 1,-2-4 46,0-2-1,1 0 1,0-1 0,38 21-1,-43-28-156,0 0-1,0-1 0,1-1 1,0 0-1,-1-1 1,1 0-1,0-1 0,1-1 1,-1 0-1,0 0 1,0-1-1,0-1 0,1 0 1,12-4-1,-13 2-624,-1 0 0,1-1 1,-1-1-1,22-11 0,1-7-4612</inkml:trace>
</inkml:ink>
</file>

<file path=word/ink/ink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31T21:29:18.249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0 568 9962,'0'0'6745,"123"8"-5585,-73-8-664,-4 0-216,-3 0-280,-10 0-184,-13 0-1648,-6 0-1105</inkml:trace>
  <inkml:trace contextRef="#ctx0" brushRef="#br0" timeOffset="1">176 843 9858,'0'0'3552,"136"-16"-3552,-76-2-560,-4-1-4041</inkml:trace>
  <inkml:trace contextRef="#ctx0" brushRef="#br0" timeOffset="466.4">906 419 11498,'0'0'2083,"-9"20"-1060,1-2-624,1-3 3,1 1-1,0-1 0,1 1 1,1 0-1,0 0 0,-3 32 1,6-28 147,1 0 1,0-1-1,5 30 1,-3-40-407,0-1 1,0 1-1,1-1 1,0 0-1,1 1 1,0-1-1,0-1 1,1 1-1,-1-1 1,8 8-1,-7-9-17,0 0 0,0-1 1,1 0-1,0 0 0,0 0 0,0-1 0,0 0 0,1 0 0,11 5 0,-14-8-48,0 0-1,0 1 1,0-2-1,0 1 1,0 0-1,0-1 1,0 0-1,0 0 1,0 0-1,0 0 1,0-1 0,0 0-1,0 1 1,0-1-1,0-1 1,0 1-1,0-1 1,-1 1-1,1-1 1,3-3-1,3-2 67,0-1-1,-1 0 1,0 0 0,0-1-1,-1 0 1,0-1-1,-1 0 1,0 0 0,0-1-1,-1 0 1,6-14-1,-6 9-83,0-1 0,0 0 0,-2-1 0,0 1 0,-1-1 0,-1 0 0,1-22 0,-4 31-87,1 1 0,-1 0-1,-1 0 1,1 0 0,-2 0 0,1 0 0,-1 0 0,0 0-1,0 0 1,-1 1 0,0 0 0,-1 0 0,0 0-1,0 0 1,0 1 0,-1 0 0,1 0 0,-2 0 0,1 1-1,0 0 1,-1 0 0,0 0 0,0 1 0,-1 0 0,-7-3-1,2 2-104,0 1 0,-1 0 0,1 1 0,-1 0-1,1 1 1,-20 0 0,23 1-120,1 1 0,0 1-1,0 0 1,0 0 0,0 0 0,0 1 0,0 1-1,0 0 1,0 0 0,-14 7 0,12-2-893,1-1-1,-18 17 1,-1 6-4445,4-2-4267</inkml:trace>
  <inkml:trace contextRef="#ctx0" brushRef="#br0" timeOffset="1328.56">1349 805 16035,'0'0'4137,"-7"0"-120,17-6-7154,0-2 304,3-2-2320</inkml:trace>
  <inkml:trace contextRef="#ctx0" brushRef="#br0" timeOffset="1821.71">1642 772 7537,'0'0'5092,"2"-17"-3134,1-6-1384,13-83 2143,-8 65-1677,3-6 347,-2-1-1,5-92 1,-14 141-1380,0-1 1,0 0 0,0 0-1,0 0 1,0 0 0,-1 0 0,1 0-1,0 0 1,0 1 0,0-1-1,0 0 1,0 0 0,0 0 0,0 0-1,0 0 1,0 0 0,0 0-1,-1 0 1,1 0 0,0 0 0,0 1-1,0-1 1,0 0 0,0 0-1,0 0 1,0 0 0,-1 0 0,1 0-1,0 0 1,0 0 0,0 0-1,0 0 1,0 0 0,0 0 0,-1 0-1,1 0 1,0 0 0,0 0 0,0 0-1,0 0 1,0 0 0,0-1-1,0 1 1,-1 0 0,1 0 0,0 0-1,0 0 1,0 0 0,0 0-1,0 0 1,0 0 0,0 0 0,0 0-1,0-1 1,-1 1 0,1 0-1,0 0 1,0 0 0,0 0 0,0 0-1,0 0 1,0 0 0,0-1-1,0 1 1,0 0 0,0 0 0,0 0-1,-8 11 228,-2 8-216,0 1 0,2 1 0,0 0 0,1 0 1,2 1-1,0-1 0,1 1 0,1 0 0,1 1 0,1-1 0,3 29 0,-2-49-22,0 0 0,0 0 0,0 0 0,1 0 0,-1-1 0,1 1 0,-1 0 0,1 0 0,0 0 0,-1-1 0,1 1 0,0-1 0,0 1-1,0 0 1,1-1 0,-1 0 0,0 1 0,0-1 0,1 0 0,-1 0 0,1 1 0,-1-1 0,1 0 0,0 0 0,-1-1 0,1 1 0,0 0 0,0-1 0,-1 1 0,1-1-1,0 1 1,0-1 0,3 0 0,0 0 12,-1 0-1,1-1 1,0 1-1,-1-1 0,1 0 1,-1-1-1,0 1 1,1-1-1,-1 0 0,0 0 1,0 0-1,7-6 1,13-10 65,-1-2-1,-1 0 1,-1-1 0,-1-1 0,-1-1 0,-1-1 0,-1-1 0,-1 0-1,16-37 1,-25 48 312,-7 24 58,-1 11-459,2-1 94,1-1 0,1 1 0,8 27 0,-8-38-164,0 0 0,1 0 0,0 0 0,0 0 0,1 0 0,0-1 0,1 0-1,0 0 1,7 7 0,-9-12-169,-1 0 0,1 0 0,-1 0 1,1-1-1,0 1 0,0-1 0,0 0 0,1 0 0,-1 0 0,0-1 0,7 2 0,2-1-1686,1 0-1,19 0 1,5-2-4120</inkml:trace>
  <inkml:trace contextRef="#ctx0" brushRef="#br0" timeOffset="2282.34">2504 508 10938,'0'0'8498,"93"-19"-7802,-60 16-432,-3-2-264,-7 5-1016,-6 0-2777</inkml:trace>
  <inkml:trace contextRef="#ctx0" brushRef="#br0" timeOffset="2283.34">2537 767 4488,'0'0'10403,"60"-3"-9731,-17-13-672,40-16-240,-10 1-1361,-4-1-2575</inkml:trace>
  <inkml:trace contextRef="#ctx0" brushRef="#br0" timeOffset="2769.99">3321 52 10138,'0'0'1777,"-9"16"-124,-3 9-481,0 1 1,1 0-1,2 1 1,0-1-1,-7 45 1,14-48-560,1-1 0,0 1 0,2-1 1,0 1-1,2-1 0,1 1 1,7 27-1,-8-40-510,0-1 0,1 0 0,0 0 1,0 0-1,1-1 0,0 0 0,1 1 0,0-2 0,0 1 0,0-1 1,1 0-1,0 0 0,1 0 0,-1-1 0,1-1 0,0 1 0,1-1 0,-1-1 1,13 6-1,-13-8-41,-1 1 1,1-1 0,0 0 0,0-1 0,0 0-1,0 0 1,0-1 0,0 0 0,0 0-1,0-1 1,0 0 0,10-3 0,-7 1 21,0-1 0,-1 0 0,1-1 0,-1 0 0,-1 0 0,1-1 0,-1-1 0,10-8 0,-5 3 7,-1-1-1,0-1 1,-1 0-1,-1 0 1,0-1-1,-1-1 1,-1 0-1,-1 0 0,0-1 1,10-28-1,-14 30-74,0 0 0,-1 0 0,-1 0 0,0-1 0,-1 1 0,-1-1 0,0 0-1,-1 1 1,-5-24 0,4 27-53,-2 0 0,1 1 0,-2-1 0,0 1-1,0 0 1,-1 1 0,0-1 0,0 1 0,-2 0 0,1 1 0,-1-1-1,-14-12 1,14 16-101,1 0-1,0 0 1,-1 0-1,0 1 1,-1 1-1,1-1 1,-1 1-1,0 1 1,0 0 0,0 0-1,0 1 1,-1 0-1,1 0 1,0 1-1,-1 0 1,-15 1-1,22 0-50,-1 1 0,0-1 0,1 1 0,0 0 0,-1 0 0,1 0 0,-1 0 0,1 0 0,0 1 0,0-1 0,0 1 0,0 0 0,0 0 0,0 0 0,0 1 0,1-1 0,-1 1 0,1-1 0,-1 1 0,1 0 0,0 0 0,-2 5 0,-1 2-1457,0 1-1,1 0 1,0 1-1,1-1 1,-4 20-1,2 15-8252</inkml:trace>
  <inkml:trace contextRef="#ctx0" brushRef="#br0" timeOffset="3196.85">3764 737 10522,'0'0'3127,"0"23"811,0 155 1317,-2-119-3587,1-34-1134,0-1-1,1 0 0,2 1 1,0-1-1,7 27 0,-9-50-510,0 0-1,1 0 0,-1 0 0,0 1 1,1-1-1,-1 0 0,1 0 0,0 0 1,-1 0-1,1 0 0,0 0 0,-1 0 0,1 0 1,0 0-1,0 0 0,0 0 0,0-1 1,0 1-1,0 0 0,2 0 0,-2-1 4,0 1-1,1-1 1,-1 0-1,0 0 1,0 0-1,0 0 1,0-1-1,1 1 0,-1 0 1,0 0-1,0-1 1,0 1-1,0 0 1,0-1-1,0 0 1,0 1-1,2-2 0,4-3 168,-1-1-1,0 0 0,0 0 0,10-12 1,10-16 237,-1-2 1,-1 0-1,-3-2 1,34-76-1,-43 79-612,-1 0-1,7-39 1,-12 40-1149,-1 0 1,-1-50-1,-5 70-4436,-4 5-5434</inkml:trace>
</inkml:ink>
</file>

<file path=word/ink/ink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31T21:29:14.293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272 835 7177,'0'0'9754,"5"-7"-8599,20-28-112,16-23 510,45-81 0,-76 118-1462,0 0 0,-1 0 0,-1-1 0,-1 0 0,-1 0 0,-1-1 0,-1 1 1,2-33-1,-6 36-89,0 1 0,-1-1 1,-1 0-1,0 0 1,-10-32-1,9 41-51,-1 0 1,0 1-1,-1-1 0,0 1 1,0 0-1,-1 0 1,-1 0-1,1 1 0,-1 0 1,-1 0-1,-14-11 0,17 15 10,0 0 0,0 1 0,-1-1-1,1 1 1,-1 1 0,1-1 0,-1 1-1,0 0 1,0 0 0,0 1 0,0 0-1,-8-1 1,10 2 31,-1 0 0,1 0 0,0 1 0,0-1 0,0 1 0,1 0 0,-1 0 0,0 0 0,0 1 0,0-1 0,1 1 0,-1 0 0,1 0 0,-1 0 0,1 1 0,0-1 0,0 1 0,0 0 0,-5 6 0,3-2 4,0 0-1,0 1 1,1 0 0,0 0 0,0 0 0,1 0 0,0 0 0,0 1 0,1 0 0,-2 11 0,1 11-30,1 52 1,2-57 18,2 47 88,13 81 0,24 74 232,0 6 194,-30-158-142,0 86 0,-10-75-218,-21 156-1,22-240-155,0-1 0,-1 1 0,1-1 0,-1 1 0,0-1 0,0 1 0,0-1 1,0 0-1,0 1 0,-2 1 0,2-3 13,1-1 1,-1 1 0,0-1-1,0 1 1,0-1-1,1 0 1,-1 1 0,0-1-1,0 0 1,0 0-1,0 0 1,1 0 0,-1 0-1,0 0 1,0 0-1,0 0 1,0 0 0,0 0-1,1 0 1,-1 0-1,0 0 1,0-1 0,0 1-1,0 0 1,1-1 0,-1 1-1,0-1 1,0 1-1,1-1 1,-1 1 0,0-1-1,1 1 1,-1-1-1,0 0 1,-15-12-180,1-1 0,0 0-1,1-1 1,0-1 0,-16-24 0,-49-94-634,69 116 788,1-1 1,2-1 0,0 1-1,1-1 1,0-1-1,2 1 1,1-1-1,0 1 1,1-35-1,2 45 18,1 0 0,0 0 1,1 0-1,0 0 0,1 1 0,0-1 0,0 1 1,1 0-1,9-15 0,-9 17 8,1 1 0,0-1 0,0 1 0,1 0 0,0 1 0,0 0 0,0-1-1,1 2 1,-1-1 0,1 1 0,0 0 0,1 0 0,9-2 0,131-38-3400,-91 29 719,-2-1-3232</inkml:trace>
  <inkml:trace contextRef="#ctx0" brushRef="#br0" timeOffset="525.88">843 161 11690,'0'0'1944,"-46"132"-663,29-63 367,7 7 40,7 1-503,3-6-497,0-5-208,13-2-208,4-11-168,3-3-104,0-5-440,13 5-1433,-3-10-1175,-7-9-2265</inkml:trace>
  <inkml:trace contextRef="#ctx0" brushRef="#br0" timeOffset="1119.85">1081 418 10474,'0'0'4089,"1"18"-3176,-1-1-655,1 20 578,8 50 1,-5-58-395,18 94 1224,-17-103-1328,1-1 0,0 1 0,19 36 0,-25-55-308,1 0 1,-1 1 0,1-1-1,0 0 1,-1 0-1,1 0 1,0 0 0,0 0-1,0 0 1,0 0 0,0 0-1,0 0 1,0-1 0,0 1-1,1 0 1,-1-1-3,-1 1 0,0-1-1,1-1 1,-1 1 0,1 0 0,-1 0 0,0 0 0,1 0 0,-1 0 0,1 0 0,-1 0 0,0 0-1,1-1 1,-1 1 0,0 0 0,1 0 0,-1-1 0,0 1 0,1 0 0,-1 0 0,0-1 0,1 1-1,-1 0 1,0-1 0,0 1 0,1 0 0,-1-1 0,0 1 0,0-1 0,2-4 157,0-1 0,0 1 1,-1-1-1,1 1 0,-1-7 1,9-54 269,0-88 0,-9 88-438,0 15 0,-7-66 1,6 112-23,0 2 1,0 0 0,-1 0 1,1 1-1,-1-1 1,1 0-1,-1 0 0,0 0 1,0 0-1,0 1 1,0-1-1,-1 0 0,-2-4 1,3 7-10,1 0-1,0 0 1,0 0 0,0 0 0,-1 0 0,1 0 0,0 0 0,0 0 0,0 0-1,-1 0 1,1 0 0,0 0 0,0 0 0,0 1 0,-1-1 0,1 0 0,0 0-1,0 0 1,0 0 0,-1 0 0,1 0 0,0 1 0,0-1 0,0 0 0,0 0-1,0 0 1,-1 0 0,1 1 0,0-1 0,0 0 0,0 0 0,0 0 0,0 1-1,0-1 1,0 0 0,0 0 0,0 0 0,0 1 0,0-1 0,0 0 0,0 0-1,0 0 1,0 1 0,0-1 0,0 0 0,0 0 0,0 1 0,0-1 0,0 0-1,0 14 44,0-13-46,0 13 36,1 0-1,1 0 1,0 0 0,1 0-1,1 0 1,0-1 0,1 0-1,0 1 1,1-2 0,1 1-1,0-1 1,0 0 0,1 0-1,1-1 1,0 0 0,0 0-1,1-1 1,1-1 0,12 10-1,-18-15-5,1 0-1,-1-1 0,1 0 0,-1 0 0,1-1 1,0 0-1,0 0 0,0 0 0,0-1 1,7 2-1,-10-3 13,0 0 1,0 0-1,0 0 0,0 0 1,1 0-1,-1-1 0,0 1 1,0-1-1,0 0 0,0 0 1,0 0-1,0 0 0,0 0 1,-1-1-1,1 0 1,0 1-1,-1-1 0,1 0 1,-1 0-1,0 0 0,4-4 1,3-7 66,0-1 1,-1 0 0,0 0-1,-1-1 1,-1 0-1,0 0 1,-1-1 0,-1 0-1,0 1 1,-1-1-1,-1-1 1,-1 1 0,0-22-1,-2 64 20,-2-1-1,-6 31 0,-3 33 219,11-76-292,-1 9 72,3 42 1,-1-58-112,1-1 0,0 0 0,0 0 0,0 1 0,1-1 0,-1 0 0,1 0 0,0 0 0,1 0 0,-1-1 0,1 1 0,0-1 0,5 7 0,-6-10-92,-1 0 1,0 0-1,1 0 1,-1 0-1,0 0 1,1 0-1,-1 0 1,1-1-1,0 1 1,-1 0 0,1-1-1,-1 0 1,1 1-1,0-1 1,-1 0-1,1 0 1,0 0-1,-1 0 1,1 0-1,0 0 1,0 0-1,-1-1 1,1 1 0,-1 0-1,1-1 1,0 0-1,-1 1 1,1-1-1,-1 0 1,1 0-1,-1 0 1,0 0-1,1 0 1,-1 0-1,2-2 1,5-4-997,-1 0-1,-1-1 1,1 0 0,6-11 0,6-13-4308</inkml:trace>
  <inkml:trace contextRef="#ctx0" brushRef="#br0" timeOffset="2112.18">1817 57 13450,'0'0'2953,"40"124"-448,-7-34-433,-3 0-376,-3-8-335,-1-11-641,-13-13-88,4 11-176,0 5-176,-4-8-128,-3 0-56,-4-3-96,-2-2-328,-4 18-1016,-17-13-1305,-6-10-4640</inkml:trace>
  <inkml:trace contextRef="#ctx0" brushRef="#br0" timeOffset="3004.34">1337 1352 11026,'1'19'1157,"1"0"0,0-1 0,1 1 0,1-1 0,7 21 0,38 85 2239,-40-105-3172,14 33 726,51 81 0,-59-109-942,2-1-1,0 0 1,2-2-1,0 0 0,31 25 1,-49-45-139,0 0 0,0 0 0,0-1 0,0 1 0,0 0 0,0-1 0,0 1 0,0-1 0,0 1 0,0-1 0,0 1 0,0-1 0,1 0 0,-1 1 0,0-1 0,0 0 0,1 0 0,-1 0 0,0 0 0,0 0 0,0 0 0,1 0 0,-1-1 0,1 1 0,0-1-188,-1 0 0,0 0-1,1 0 1,-1 0 0,0-1-1,0 1 1,0 0 0,0 0-1,0-1 1,0 1 0,0 0 0,-1-1-1,1 1 1,-1-1 0,1 1-1,-1-1 1,1-2 0,3-17-4798</inkml:trace>
  <inkml:trace contextRef="#ctx0" brushRef="#br0" timeOffset="3005.34">1653 1463 11426,'0'0'6921,"16"93"-5224,11-51-689,-1 3-256,7 0-152,0-6-160,4-2-256,-7-8-144,0-5-40,-4-5-144,-6-6-672,0-5-808,-7-3-1265,-6 0-1288</inkml:trace>
  <inkml:trace contextRef="#ctx0" brushRef="#br0" timeOffset="3006.34">1274 1762 9538,'17'-6'1208,"10"-1"-592,9-9 832,17-5 73,13-1-41,4-7-192,6-2-400,-3 2-160,-6 5-455,-8 5-273,-9 6-457,-4 13-1223,-12 0-1297,-14 11-3088</inkml:trace>
  <inkml:trace contextRef="#ctx0" brushRef="#br0" timeOffset="3439.04">2414 1820 5777,'-2'4'939,"0"-1"0,1 1-1,-1 0 1,1 0 0,-1 0 0,1 0-1,0 4 1,-1 5-152,2-1 0,0 21 1,1-9 503,-1-8-769,1 0 0,0-1 0,2 1 0,-1-1-1,10 27 1,-9-34-443,0 0-1,0 0 0,1-1 1,0 1-1,1-1 0,0 0 0,0 0 1,0-1-1,1 1 0,0-1 1,0 0-1,9 6 0,-11-10-40,-1 0-1,0 0 1,1 0-1,-1 0 1,1-1-1,-1 1 1,1-1 0,-1 0-1,1 0 1,0-1-1,0 1 1,0-1-1,-1 0 1,8 0-1,-8 0 18,-1-1 1,1 0-1,0 1 0,-1-1 0,1 0 0,-1 0 1,1-1-1,-1 1 0,0 0 0,1-1 1,-1 1-1,0-1 0,0 0 0,0 0 0,0 0 1,0 0-1,-1 0 0,1 0 0,-1 0 0,1-1 1,0-1-1,3-8 90,-1 1 0,0-1 0,-1 0 0,0 0 0,-1 0 1,-1 0-1,0 0 0,0 0 0,-1 0 0,-1 0 0,0 0 0,-1-1 0,0 1 1,-4-13-1,3 19-206,0 0-1,0 1 1,-1-1 0,0 1 0,0 0 0,0 0 0,0 0 0,-1 1 0,0-1 0,0 1 0,0 0 0,0 1-1,-1-1 1,1 1 0,-1 0 0,0 0 0,0 1 0,0 0 0,-1 0 0,1 0 0,0 1 0,-1 0 0,1 0-1,-1 1 1,1-1 0,-1 1 0,1 1 0,-1-1 0,-9 3 0,13-2-93,1 0 1,-1 0-1,1 0 0,0 0 1,-1 0-1,1 0 1,0 0-1,0 1 0,0-1 1,0 1-1,0 0 1,0 0-1,0 0 1,0 0-1,1 0 0,-3 3 1,1 1-801,0-1 0,0 1 0,1 0 0,0 0 0,-3 11 0,1 10-4456</inkml:trace>
  <inkml:trace contextRef="#ctx0" brushRef="#br0" timeOffset="3440.04">2746 1963 13138,'0'0'5304,"2"18"-3719,-1-6-1383,3 17 605,11 50-1,-12-70-694,-1 0 1,2 0-1,-1 0 0,1-1 0,0 1 0,1-1 0,0 0 1,0 0-1,1 0 0,0-1 0,8 7 0,-13-12-70,1-1 0,-1 0 0,1 0 0,-1 1 0,1-1 0,-1 0 0,1-1 0,0 1 0,0 0 0,0 0 0,-1-1 0,1 1 0,0-1 0,0 1 0,0-1 0,0 0 0,0 0 0,0 0-1,4 0 1,-4-1 35,1 0-1,-1 0 1,0 0-1,1 0 1,-1-1-1,0 1 1,0 0-1,0-1 1,0 0-1,0 1 0,0-1 1,0 0-1,1-3 1,6-7 206,-2-1 1,0 1-1,0-2 0,6-18 1,-7 19-310,10-30-274,-2 0 0,15-71 1,-9-22-5975,-16 66-544</inkml:trace>
  <inkml:trace contextRef="#ctx0" brushRef="#br0" timeOffset="3956.13">2773 568 9962,'0'0'6745,"123"8"-5585,-73-8-664,-4 0-216,-3 0-280,-10 0-184,-13 0-1648,-6 0-1105</inkml:trace>
  <inkml:trace contextRef="#ctx0" brushRef="#br0" timeOffset="3957.13">2949 843 9858,'0'0'3552,"136"-16"-3552,-76-2-560,-4-1-4041</inkml:trace>
  <inkml:trace contextRef="#ctx0" brushRef="#br0" timeOffset="4422.54">3679 418 11498,'0'0'2083,"-9"20"-1060,1-2-624,1-3 3,1 1-1,0-1 0,1 1 1,1 0-1,0 0 0,-3 32 1,6-28 147,1 0 1,0-1-1,5 30 1,-3-40-407,0-1 1,0 1-1,1-1 1,0 0-1,1 1 1,0-1-1,0-1 1,1 1-1,-1-1 1,8 8-1,-7-9-17,0 0 0,0-1 1,1 0-1,0 0 0,0 0 0,0-1 0,0 0 0,1 0 0,11 5 0,-14-8-48,0 0-1,0 1 1,0-2-1,0 1 1,0 0-1,0-1 1,0 0-1,0 0 1,0 0-1,0 0 1,0-1 0,0 0-1,0 1 1,0-1-1,0-1 1,0 1-1,0-1 1,-1 1-1,1-1 1,3-3-1,3-2 67,0-1-1,-1 0 1,0 0 0,0-1-1,-1 0 1,0-1-1,-1 0 1,0 0 0,0-1-1,-1 0 1,6-14-1,-6 9-83,0-1 0,0 0 0,-2-1 0,0 1 0,-1-1 0,-1 0 0,1-22 0,-4 31-87,1 1 0,-1 0-1,-1 0 1,1 0 0,-2 0 0,1 0 0,-1 0 0,0 0-1,0 0 1,-1 1 0,0 0 0,-1 0 0,0 0-1,0 0 1,0 1 0,-1 0 0,1 0 0,-2 0 0,1 1-1,0 0 1,-1 0 0,0 0 0,0 1 0,-1 0 0,-7-3-1,2 2-104,0 1 0,-1 0 0,1 1 0,-1 0-1,1 1 1,-20 0 0,23 1-120,1 1 0,0 1-1,0 0 1,0 0 0,0 0 0,0 1 0,0 1-1,0 0 1,0 0 0,-14 7 0,12-2-893,1-1-1,-18 17 1,-1 6-4445,4-2-4267</inkml:trace>
  <inkml:trace contextRef="#ctx0" brushRef="#br0" timeOffset="5284.69">4122 804 16035,'0'0'4137,"-7"0"-120,17-6-7154,0-2 304,3-2-2320</inkml:trace>
  <inkml:trace contextRef="#ctx0" brushRef="#br0" timeOffset="5777.84">4415 772 7537,'0'0'5092,"2"-17"-3134,1-6-1384,13-83 2143,-8 65-1677,3-6 347,-2-1-1,5-92 1,-14 141-1380,0-1 1,0 0 0,0 0-1,0 0 1,0 0 0,-1 0 0,1 0-1,0 0 1,0 1 0,0-1-1,0 0 1,0 0 0,0 0 0,0 0-1,0 0 1,0 0 0,0 0-1,-1 0 1,1 0 0,0 0 0,0 1-1,0-1 1,0 0 0,0 0-1,0 0 1,0 0 0,-1 0 0,1 0-1,0 0 1,0 0 0,0 0-1,0 0 1,0 0 0,0 0 0,-1 0-1,1 0 1,0 0 0,0 0 0,0 0-1,0 0 1,0 0 0,0-1-1,0 1 1,-1 0 0,1 0 0,0 0-1,0 0 1,0 0 0,0 0-1,0 0 1,0 0 0,0 0 0,0 0-1,0-1 1,-1 1 0,1 0-1,0 0 1,0 0 0,0 0 0,0 0-1,0 0 1,0 0 0,0-1-1,0 1 1,0 0 0,0 0 0,0 0-1,-8 11 228,-2 8-216,0 1 0,2 1 0,0 0 0,1 0 1,2 1-1,0-1 0,1 1 0,1 0 0,1 1 0,1-1 0,3 29 0,-2-49-22,0 0 0,0 0 0,0 0 0,1 0 0,-1-1 0,1 1 0,-1 0 0,1 0 0,0 0 0,-1-1 0,1 1 0,0-1 0,0 1-1,0 0 1,1-1 0,-1 0 0,0 1 0,0-1 0,1 0 0,-1 0 0,1 1 0,-1-1 0,1 0 0,0 0 0,-1-1 0,1 1 0,0 0 0,0-1 0,-1 1 0,1-1-1,0 1 1,0-1 0,3 0 0,0 0 12,-1 0-1,1-1 1,0 1-1,-1-1 0,1 0 1,-1-1-1,0 1 1,1-1-1,-1 0 0,0 0 1,0 0-1,7-6 1,13-10 65,-1-2-1,-1 0 1,-1-1 0,-1-1 0,-1-1 0,-1-1 0,-1-1 0,-1 0-1,16-37 1,-25 48 312,-7 24 58,-1 11-459,2-1 94,1-1 0,1 1 0,8 27 0,-8-38-164,0 0 0,1 0 0,0 0 0,0 0 0,1 0 0,0-1 0,1 0-1,0 0 1,7 7 0,-9-12-169,-1 0 0,1 0 0,-1 0 1,1-1-1,0 1 0,0-1 0,0 0 0,1 0 0,-1 0 0,0-1 0,7 2 0,2-1-1686,1 0-1,19 0 1,5-2-4120</inkml:trace>
  <inkml:trace contextRef="#ctx0" brushRef="#br0" timeOffset="6238.47">5277 508 10938,'0'0'8498,"93"-19"-7802,-60 16-432,-3-2-264,-7 5-1016,-6 0-2777</inkml:trace>
  <inkml:trace contextRef="#ctx0" brushRef="#br0" timeOffset="6239.47">5310 767 4488,'0'0'10403,"60"-3"-9731,-17-13-672,40-16-240,-10 1-1361,-4-1-2575</inkml:trace>
  <inkml:trace contextRef="#ctx0" brushRef="#br0" timeOffset="6726.13">6093 52 10138,'0'0'1777,"-9"16"-124,-3 9-481,0 1 1,1 0-1,2 1 1,0-1-1,-7 45 1,14-48-560,1-1 0,0 1 0,2-1 1,0 1-1,2-1 0,1 1 1,7 27-1,-8-40-510,0-1 0,1 0 0,0 0 1,0 0-1,1-1 0,0 0 0,1 1 0,0-2 0,0 1 0,0-1 1,1 0-1,0 0 0,1 0 0,-1-1 0,1-1 0,0 1 0,1-1 0,-1-1 1,13 6-1,-13-8-41,-1 1 1,1-1 0,0 0 0,0-1 0,0 0-1,0 0 1,0-1 0,0 0 0,0 0-1,0-1 1,0 0 0,10-3 0,-7 1 21,0-1 0,-1 0 0,1-1 0,-1 0 0,-1 0 0,1-1 0,-1-1 0,10-8 0,-5 3 7,-1-1-1,0-1 1,-1 0-1,-1 0 1,0-1-1,-1-1 1,-1 0-1,-1 0 0,0-1 1,10-28-1,-14 30-74,0 0 0,-1 0 0,-1 0 0,0-1 0,-1 1 0,-1-1 0,0 0-1,-1 1 1,-5-24 0,4 27-53,-2 0 0,1 1 0,-2-1 0,0 1-1,0 0 1,-1 1 0,0-1 0,0 1 0,-2 0 0,1 1 0,-1-1-1,-14-12 1,14 16-101,1 0-1,0 0 1,-1 0-1,0 1 1,-1 1-1,1-1 1,-1 1-1,0 1 1,0 0 0,0 0-1,0 1 1,-1 0-1,1 0 1,0 1-1,-1 0 1,-15 1-1,22 0-50,-1 1 0,0-1 0,1 1 0,0 0 0,-1 0 0,1 0 0,-1 0 0,1 0 0,0 1 0,0-1 0,0 1 0,0 0 0,0 0 0,0 0 0,0 1 0,1-1 0,-1 1 0,1-1 0,-1 1 0,1 0 0,0 0 0,-2 5 0,-1 2-1457,0 1-1,1 0 1,0 1-1,1-1 1,-4 20-1,2 15-8252</inkml:trace>
  <inkml:trace contextRef="#ctx0" brushRef="#br0" timeOffset="7152.98">6537 737 10522,'0'0'3127,"0"23"811,0 155 1317,-2-119-3587,1-34-1134,0-1-1,1 0 0,2 1 1,0-1-1,7 27 0,-9-50-510,0 0-1,1 0 0,-1 0 0,0 1 1,1-1-1,-1 0 0,1 0 0,0 0 1,-1 0-1,1 0 0,0 0 0,-1 0 0,1 0 1,0 0-1,0 0 0,0 0 0,0-1 1,0 1-1,0 0 0,2 0 0,-2-1 4,0 1-1,1-1 1,-1 0-1,0 0 1,0 0-1,0 0 1,0-1-1,1 1 0,-1 0 1,0 0-1,0-1 1,0 1-1,0 0 1,0-1-1,0 0 1,0 1-1,2-2 0,4-3 168,-1-1-1,0 0 0,0 0 0,10-12 1,10-16 237,-1-2 1,-1 0-1,-3-2 1,34-76-1,-43 79-612,-1 0-1,7-39 1,-12 40-1149,-1 0 1,-1-50-1,-5 70-4436,-4 5-5434</inkml:trace>
</inkml:ink>
</file>

<file path=word/ink/ink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31T21:29:31.283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407 326 10778,'0'0'10410,"106"42"-8113,-53-26-273,7-8-456,10 0-295,-1-6-473,1-2-224,-4 0-312,0 0-104,-13-5-152,-3-6-8,-13 3-472,-11 3-776,-19 3-1281</inkml:trace>
  <inkml:trace contextRef="#ctx0" brushRef="#br0" timeOffset="1">689 558 16739,'0'0'7546,"113"5"-6258,-64-5-696,8 0-352,-8 0-240,-2-7-72,-11-7-1320,-2-15-1409,-15 3-4080,-9-1-6306</inkml:trace>
  <inkml:trace contextRef="#ctx0" brushRef="#br0" timeOffset="429.85">1121 120 11666,'0'0'1966,"19"-4"346,1 0-1606,-2 0 97,1 0-1,0 2 1,0 0-1,37 2 1,-49 0-581,0 1 0,0 0 0,1 1 1,-1 0-1,0 0 0,0 1 0,-1-1 1,1 1-1,0 1 0,-1-1 0,0 1 1,0 0-1,0 1 0,0 0 0,-1-1 1,8 11-1,-6-6 1,0 0 1,-1 1 0,0 0-1,-1 0 1,0 0 0,-1 1-1,0-1 1,0 1 0,-1 0 0,2 16-1,-1 3 90,0 0 0,-3 0 0,0 0 0,-2 1-1,-1-1 1,-1 0 0,-2 0 0,-1-1 0,-1 1 0,-1-1-1,-18 39 1,15-48-177,0 0-1,-2-2 1,0 1-1,-1-2 0,-1 0 1,-30 28-1,44-44-250,0 0-1,0-1 1,0 1-1,0 0 1,0-1-1,0 1 1,0-1-1,0 1 1,0-1-1,0 1 1,-1-1-1,1 0 1,0 1-1,0-1 0,0 0 1,-1 0-1,1 0 1,0 0-1,0 0 1,-1 0-1,0-1 1,-13-8-5529,5-8-4684</inkml:trace>
  <inkml:trace contextRef="#ctx0" brushRef="#br0" timeOffset="961.48">634 9 11498,'0'0'10093,"-22"-2"-9159,3 0-775,8 0-99,-1 0 0,0 2-1,1-1 1,-1 2 0,0-1 0,1 1-1,-1 1 1,1 0 0,-1 1 0,-15 6 0,-12 7 220,1 1 0,1 3 1,1 0-1,1 3 0,1 1 1,0 1-1,2 2 0,1 1 1,-50 61-1,74-80-253,0 1 0,0 0 0,2 1 0,-1-1 0,1 1 1,-4 16-1,7-23-26,1 1 0,0 0 0,0 0 1,0 0-1,1 0 0,-1 0 0,1 1 1,0-1-1,1 0 0,-1 0 0,1 0 1,0 0-1,0 0 0,1-1 0,0 1 0,0 0 1,3 6-1,21 26 155,2-2 0,1 0 0,40 36 0,-56-59 42,1 0-1,0 0 1,0-1 0,1-1-1,1-1 1,-1 0-1,1-1 1,1-1 0,0 0-1,0-1 1,0-1 0,1-1-1,-1 0 1,1-1-1,0-1 1,23 0 0,25-2-575,-24 0-2717,-20 0-3492</inkml:trace>
</inkml:ink>
</file>

<file path=word/ink/ink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31T21:29:29.971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1 528 12874,'0'0'1893,"8"-19"150,2-1-1423,44-108 2755,-45 98-2458,-1 0-1,-1-1 0,4-54 0,-6-94 1363,-5 176-2232,0 3-41,0 0 1,0 0 0,0 0-1,0 0 1,0 0 0,0 0-1,0 0 1,0 1 0,0-1 0,0 0-1,0 0 1,0 0 0,-1 0-1,1 0 1,0 0 0,0 0-1,0 0 1,0 0 0,0 0-1,0 0 1,0 0 0,0 0-1,-1 0 1,1 0 0,0 0 0,0 0-1,0 0 1,0 0 0,0 0-1,0 0 1,0 0 0,-1 0-1,1 0 1,0 0 0,0 0-1,0 0 1,0 0 0,0 0-1,0 0 1,0 0 0,0 0 0,0 0-1,-1-1 1,1 1 0,0 0-1,0 0 1,0 0 0,0 0-1,0 0 1,0 0 0,0 0-1,0 0 1,0 0 0,0-1-1,0 1 1,0 0 0,0 0 0,0 0-1,0 0 1,0 0 0,0 0-1,0 0 1,0 0 0,0-1-1,0 1 1,0 0 0,0 0-1,0 0 1,-5 8 2,-8 147 621,9 244-1,4-399-629,1 10 16,-1 0 1,1 0 0,1 0 0,4 16 0,-6-25-50,0-1 1,0 0 0,0 1 0,0-1 0,0 0 0,0 0-1,0 1 1,0-1 0,0 0 0,1 0 0,-1 1 0,0-1-1,0 0 1,0 0 0,0 0 0,1 1 0,-1-1 0,0 0-1,0 0 1,0 0 0,1 1 0,-1-1 0,0 0 0,0 0-1,1 0 1,-1 0 0,0 0 0,0 0 0,1 0 0,-1 1-1,0-1 1,1 0 0,-1 0 0,0 0 0,0 0 0,1 0-1,-1 0 1,0 0 0,1 0 0,-1-1 0,0 1-1,0 0 1,1 0 0,-1 0 0,0 0 0,0 0 0,1 0-1,-1 0 1,0-1 0,0 1 0,0 0 0,1 0 0,-1 0-1,0-1 1,0 1 0,0 0 0,1 0 0,-1 0 0,0-1-1,0 1 1,0 0 0,0 0 0,0-1 0,0 1 0,0 0-1,1-1 1,8-18-2054,-9 19 2031,11-30-5237,-1-2-5751</inkml:trace>
  <inkml:trace contextRef="#ctx0" brushRef="#br0" timeOffset="500.61">415 471 16331,'0'0'9858,"90"-40"-20604,-57 13 4520</inkml:trace>
  <inkml:trace contextRef="#ctx0" brushRef="#br0" timeOffset="501.61">670 146 10298,'0'0'2420,"2"12"-642,-1-9-1622,24 157 5629,-18-125-4390,2 0 0,23 61 0,-31-93-1294,0-1 15,-1 0-1,1-1 0,0 1 1,0 0-1,0 0 0,0-1 1,0 1-1,0 0 0,0-1 0,0 1 1,1-1-1,-1 1 0,0-1 1,1 0-1,-1 1 0,1-1 1,0 0-1,3 1 0,-5-2-51,1 0-1,-1 0 0,1 0 0,-1 0 0,1 0 0,-1-1 1,1 1-1,-1 0 0,0 0 0,1 0 0,-1-1 1,1 1-1,-1 0 0,0-1 0,1 1 0,-1 0 0,0-1 1,1 1-1,-1-1 0,0 1 0,0 0 0,1-1 1,-1 1-1,0-1 0,0 1 0,0-1 0,1 1 0,-1-1 1,0 0-1,1-2 225,49-119 1523,15-33-3597,-64 153 1564,0 0-1,0 1 1,0-1 0,0 1-1,0-1 1,0 1 0,0 0-1,0-1 1,0 1 0,1 0-1,-1 0 1,0 0 0,3-1-1,15-2-10115,-9 4 19</inkml:trace>
  <inkml:trace contextRef="#ctx0" brushRef="#br0" timeOffset="909.31">1135 534 8553,'0'0'8981,"5"-20"-5802,0-1-2498,31-104 1811,7 7 1538,-40 130-2427,-2 11-1611,-3 32 298,0-29-232,2-1-1,0 1 1,9 48-1,-9-69-214,1-1 0,0 0 0,0 0-1,1 0 1,-1 0 0,1 0 0,0 0-1,0 0 1,1 0 0,-1-1 0,1 1-1,-1-1 1,1 0 0,0 0-1,0 0 1,1 0 0,-1 0 0,1 0-1,-1-1 1,1 0 0,4 2 0,9-1-2097,0 0 1,0-1 0,33-2 0,-45 0 1478,45 0-9672</inkml:trace>
</inkml:ink>
</file>

<file path=word/ink/ink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31T21:29:33.346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1 238 12258,'0'0'11655,"11"-14"-10215,0-1-1142,9-12 470,0-1 0,20-40 1,-37 61-592,1 0 92,0 0 1,-1 0-1,0-1 0,-1 1 0,1-1 0,-1 0 0,-1 0 0,1-10 0,-2 18 9,-1 3-259,1 1-1,-1 0 1,1-1 0,0 1 0,-1 0 0,2 0 0,-1-1 0,1 6 0,0 6 0,-9 82 441,0 0-3584</inkml:trace>
</inkml:ink>
</file>

<file path=word/ink/ink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31T20:30:00.920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40 1 24575,'1'60'-134,"-11"226"-2526,6-255 2436,0 0 1,-3-1-1,0 0 1,-2 0-1,-1-1 1,-1 0 0,-16 28-1,26-55 303,-17 26-12,18-27-32,-1 0-1,0 0 0,1 0 1,-1 0-1,0 0 0,0 0 1,0-1-1,1 1 0,-1 0 1,0-1-1,0 1 0,0 0 1,0-1-1,0 1 0,-1-1 1,1 1-1,0-1 0,0 0 1,0 1-1,0-1 0,0 0 1,-3 0-1,4 0 40,-1-1 0,1 1 0,-1-1 0,0 1 0,1 0 1,-1-1-1,1 1 0,-1-1 0,1 1 0,0-1 0,-1 0 0,1 1 0,0-1 0,-1 0 0,1 1 0,0-1 0,0 1 0,-1-1 0,1 0 0,0 1 0,0-1 0,0 0 1,0 0-1,0 1 0,0-1 0,0 0 0,0 1 0,0-1 0,0 0 0,1 1 0,-1-2 0,7-24 1202,1 9-1276,0 0 0,0 1 0,2 0 0,0 1 0,0 0 0,18-18 0,-10 14 0,0 1 0,1 0 0,1 2 0,23-15 0,-40 28 0,0 1 0,1 0 0,-1 0 0,1 0 0,0 1 0,-1-1 0,1 1 0,0 0 0,0 0 0,0 0 0,0 1 0,0-1 0,0 1 0,0 0 0,6 1 0,-7 0 0,0 0 0,-1 0 0,1 0 0,0 0 0,0 1 0,0-1 0,-1 1 0,1 0 0,-1 0 0,1 0 0,-1 0 0,0 0 0,0 1 0,0-1 0,0 0 0,0 1 0,0 0 0,-1-1 0,1 1 0,0 4 0,10 20-313,12 49 1,-20-63-428,8 29-6086</inkml:trace>
  <inkml:trace contextRef="#ctx0" brushRef="#br0" timeOffset="603.38">882 139 24575,'0'39'0,"6"151"0,-3-167 0,0-1 0,1 0 0,1 0 0,1 0 0,2-1 0,11 26 0,-17-43 0,0 0 0,0 0 0,0 0 0,1-1 0,-1 1 0,1-1 0,0 0 0,0 0 0,5 4 0,-7-6 0,1 0 0,-1-1 0,1 1 0,-1 0 0,1-1 0,-1 1 0,1-1 0,-1 0 0,1 0 0,0 1 0,-1-1 0,1 0 0,0 0 0,-1 0 0,1-1 0,-1 1 0,1 0 0,0-1 0,-1 1 0,1-1 0,-1 1 0,1-1 0,-1 0 0,1 1 0,-1-1 0,0 0 0,2-1 0,9-7 0,-1 0 0,-1-1 0,0 0 0,0 0 0,-1-1 0,13-20 0,43-81 0,-54 91 0,20-36-1365,-2 5-5461</inkml:trace>
  <inkml:trace contextRef="#ctx0" brushRef="#br0" timeOffset="2830.16">554 666 24575,'5'-4'0,"2"-6"0,4-3 0,5-2 0,3 2 0,-2 5 0,-4 9 0,-5 12 0,0 14 0,-3 6 0,3 1 0,-1-6-8191</inkml:trace>
  <inkml:trace contextRef="#ctx0" brushRef="#br0" timeOffset="3262.71">1284 666 24575,'0'-6'0,"0"-5"0,6-10 0,5-5 0,11-4 0,3 3 0,-2 9 0,-4 9 0,-9 17 0,-8 15 0,-5 11 0,-6 10 0,-1-2-8191</inkml:trace>
</inkml:ink>
</file>

<file path=word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31T21:25:54.418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47 494 6953,'0'0'10000,"8"-7"-8767,87-89 5111,-10-12-4102,-67 82-2054,-2-1 1,0-1-1,-2-1 0,-1 0 1,-2-1-1,13-48 1,-20 51 3,-4 19 167,-4 13 637,-22 57-940,3 1 0,3 0 0,3 2 0,-14 106 0,26-119-1060,-5 35-4969,1-51-661</inkml:trace>
  <inkml:trace contextRef="#ctx0" brushRef="#br0" timeOffset="1">86 1173 16363,'0'0'6256,"14"15"-5153,47 45-255,-59-58-770,1 0 0,0 0 0,-1 0 0,1 0 0,0-1 0,0 1 0,0-1-1,0 0 1,0 0 0,0 0 0,1 0 0,-1-1 0,0 1 0,0-1 0,1 0 0,-1 0 0,0 0-1,0 0 1,5-2 0,1 2 180,-5-1-152,0 0 1,0 0-1,0 0 0,0-1 0,0 1 0,-1-1 0,1 0 0,0 0 1,-1 0-1,1 0 0,-1-1 0,0 1 0,1-1 0,-1 0 0,-1 0 1,1 0-1,0 0 0,-1-1 0,1 1 0,-1-1 0,0 0 0,0 1 0,-1-1 1,1 0-1,0-4 0,3-6 23,-2-1-1,1 1 1,-2 0 0,0-1-1,0-26 1,-2 34-127,0 0 0,-1 0 1,0 0-1,0 0 0,0 0 0,-1 1 0,0-1 0,0 0 1,-1 1-1,0-1 0,0 1 0,-4-7 0,4 9-52,-1 1-1,1-1 1,0 1-1,-1-1 1,1 1-1,-1 0 1,0 1-1,0-1 0,-1 0 1,1 1-1,0 0 1,-1 0-1,1 1 1,-1-1-1,0 1 1,1 0-1,-1 0 1,-6 0-1,5 0-120,0 0 0,0 1-1,0-1 1,-1 2 0,1-1 0,0 1 0,0-1 0,0 2-1,0-1 1,0 1 0,1 0 0,-1 0 0,0 0 0,1 1-1,0 0 1,-1 0 0,1 0 0,0 1 0,1 0 0,-8 7-1,-2 5-1288,2 1-1,0 0 1,1 1-1,-12 25 0,-1 12-4977</inkml:trace>
  <inkml:trace contextRef="#ctx0" brushRef="#br0" timeOffset="506.66">272 1810 7241,'0'0'14292,"7"-19"-13716,-4 8-482,40-128 1183,-34 103 614,-2 0 1,4-71 0,-9 158-1648,12 63-1,-7-64-179,-4-27-268,10 39 0,-12-60 83,0 0 1,-1 0-1,1-1 0,0 1 0,0 0 1,-1 0-1,1-1 0,1 1 0,-1-1 1,0 1-1,0-1 0,0 1 1,3 1-1,-3-3-171,0 1 0,0-1 0,0 0 0,0 1 0,0-1 0,1 0 0,-1 1 0,0-1 0,0 0 0,0 0 0,0 0 1,1 0-1,-1 0 0,0 0 0,0 0 0,0-1 0,0 1 0,0 0 0,1-1 0,-1 1 0,0-1 0,2 0 0,13-12-7511</inkml:trace>
</inkml:ink>
</file>

<file path=word/ink/ink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31T20:29:58.788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71 268 24575,'6'60'0,"-4"-50"0,-1 0 0,0 1 0,0-1 0,-1 0 0,0 1 0,-1-1 0,-3 17 0,-32 76 0,23-71 0,-15 61 0,44-153 0,-10 22 0,40-206 0,-35 199 0,2 0 0,2 1 0,26-54 0,-36 88 0,0 0 0,1 0 0,1 1 0,10-13 0,-15 20 0,0 0 0,-1 0 0,1 0 0,0 1 0,0-1 0,1 1 0,-1 0 0,0 0 0,0-1 0,1 1 0,3-1 0,-4 2 0,0 0 0,-1 0 0,1 0 0,-1 0 0,1 0 0,0 0 0,-1 0 0,1 1 0,-1-1 0,1 1 0,-1-1 0,1 1 0,-1-1 0,1 1 0,-1 0 0,0 0 0,1 0 0,-1 0 0,0 0 0,2 2 0,8 9 0,-1 1 0,-1 0 0,0 1 0,-1 0 0,-1 0 0,0 1 0,5 16 0,-1-7 0,140 328 0,-146-339 103,9 20 98,-13-31-313,-1 0 1,1-1 0,-1 1 0,0 0-1,1 0 1,-1 0 0,0 0 0,0 0-1,0-1 1,0 1 0,0 0 0,-1 0-1,1 0 1,-1 2 0,-5 2-6715</inkml:trace>
  <inkml:trace contextRef="#ctx0" brushRef="#br0" timeOffset="547.29">34 341 24575,'7'0'0,"10"0"0,11 0 0,7 0 0,9 0 0,6 0-2232,5-2 2232,7-1 0,-7 0-5959</inkml:trace>
  <inkml:trace contextRef="#ctx0" brushRef="#br0" timeOffset="1210.24">838 103 24575,'3'39'0,"1"-1"0,2 1 0,13 44 0,-12-53 0,1 7 0,1-1 0,2-1 0,1 1 0,33 63 0,-43-96 0,-1 0 0,1-1 0,0 1 0,0-1 0,0 1 0,0-1 0,0 0 0,0 0 0,1 0 0,-1 0 0,1 0 0,-1-1 0,5 3 0,-6-4 0,1 1 0,0-1 0,-1 0 0,1 0 0,0 0 0,-1 0 0,1 0 0,0 0 0,-1 0 0,1-1 0,0 1 0,-1-1 0,1 1 0,0-1 0,-1 1 0,1-1 0,-1 0 0,1 0 0,-1 0 0,1 0 0,-1 0 0,0 0 0,0 0 0,1 0 0,0-3 0,5-3 0,-1-1 0,0 0 0,-1 0 0,1-1 0,-2 1 0,5-12 0,21-60 0,-24 60 0,28-91 301,21-58-1967,-40 132-5160</inkml:trace>
  <inkml:trace contextRef="#ctx0" brushRef="#br0" timeOffset="1211.24">1429 430 24575,'7'0'0,"10"0"0,11 2 0,9 1 0,5 0 0,4-3 0,11-4 0,-4 0-8191</inkml:trace>
  <inkml:trace contextRef="#ctx0" brushRef="#br0" timeOffset="1212.24">1567 543 24575,'3'0'0,"10"3"0,13 1 0,9 2 0,8-1 0,6-1 0,12-6 0,-2-2-8191</inkml:trace>
</inkml:ink>
</file>

<file path=word/ink/ink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31T21:29:35.887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1 105 8057,'0'0'11451,"0"-9"-10219,0 6-1165,0 0 64,-1 0 0,1 0 0,0 0 0,1 0 0,-1 0 0,0 0 0,1 0 0,0 0 0,-1 0 0,1 0 0,1 0 0,-1 0 0,0 1 0,1-1-1,-1 0 1,1 1 0,0-1 0,0 1 0,0 0 0,0-1 0,0 1 0,0 0 0,1 0 0,4-3 0,-1 2 49,0 0 1,1 0-1,-1 0 1,1 1-1,-1 0 1,1 0-1,0 1 0,0-1 1,-1 2-1,1-1 1,0 1-1,0 0 1,0 0-1,8 2 1,-13-1-169,0-1 1,-1 1 0,1 0 0,0 0-1,-1 0 1,1 0 0,-1 0 0,0 0-1,1 0 1,-1 1 0,0-1 0,0 0-1,0 1 1,0-1 0,0 1 0,0-1-1,0 1 1,0-1 0,-1 1 0,1 0-1,0-1 1,-1 1 0,1 0 0,-1 0-1,0 2 1,2 7 49,-2 0 0,1-1-1,-2 13 1,1-17-24,-1 3-3,0 0 0,-1 0 0,0-1 0,0 1 0,-1 0 0,0-1 0,0 1 0,-1-1 0,-8 13 0,-4 4 77,-33 36 1,2-3-18,47-54-158,7-3-12,18-6-66,-9 1 91,-1 2 35,-1 0 0,1 1 0,0 0-1,0 1 1,-1 1 0,1 1 0,24 5 0,-34-6 25,0 0 1,-1 1-1,1 0 0,0 0 1,-1 0-1,1 1 0,-1-1 0,0 1 1,0 0-1,0 0 0,0 1 1,0-1-1,-1 1 0,0-1 1,1 1-1,-1 0 0,-1 1 1,1-1-1,-1 0 0,1 1 1,-1 0-1,-1-1 0,1 1 1,-1 0-1,1 0 0,0 6 0,-2-5 78,0 0-1,0 0 0,-1-1 0,1 1 1,-1 0-1,0-1 0,-1 1 0,0-1 1,1 1-1,-2-1 0,1 0 0,-1 1 1,1-1-1,-1-1 0,-1 1 0,1 0 1,-1-1-1,0 1 0,-5 4 0,-4 2 129,0 1-1,0-2 0,-1 0 0,-1-1 0,-19 10 0,26-15-272,0 0 0,0-1-1,-1 0 1,1-1 0,0 0 0,-1 0 0,1-1-1,-1 0 1,-9-1 0,18 0-123,-1 0 1,1 0-1,-1 0 0,1 0 0,-1-1 1,1 1-1,-1 0 0,1-1 1,-1 1-1,1 0 0,0-1 1,-1 1-1,1 0 0,0-1 0,-1 1 1,1-1-1,0 1 0,-1-1 1,1 1-1,0 0 0,0-1 0,0 1 1,-1-1-1,1 0 0,0 1 1,0-1-1,0 1 0,0-1 1,0 1-1,0-1 0,0 1 0,0-1 1,0 1-1,0-1 0,0 1 1,0-1-1,1 1 0,-1-1 0,0 1 1,0-1-1,1 0 0,-1-1-949,3-9-6277</inkml:trace>
  <inkml:trace contextRef="#ctx0" brushRef="#br0" timeOffset="404.46">478 610 18379,'0'0'8018,"67"-53"-14723,-47 29-73</inkml:trace>
  <inkml:trace contextRef="#ctx0" brushRef="#br0" timeOffset="920.61">871 195 12842,'0'0'2253,"0"22"593,-1 9-1811,-1-7-157,2 1 0,1 0 0,6 34 0,-5-49-529,0 0-1,1 0 1,0 0 0,0-1-1,1 0 1,1 1 0,0-2-1,10 16 1,-14-22-261,1 0 0,-1 0 0,1 0 0,0 0 0,0 0 0,-1 0 0,1-1 1,0 1-1,1-1 0,-1 1 0,0-1 0,0 0 0,0 0 0,1 0 0,-1 0 0,1 0 0,-1-1 0,1 1 0,-1-1 0,1 0 0,-1 1 0,1-1 1,-1 0-1,1 0 0,-1-1 0,1 1 0,-1-1 0,1 1 0,-1-1 0,1 0 0,-1 1 0,0-1 0,1-1 0,-1 1 0,0 0 0,0 0 0,0-1 1,0 1-1,0-1 0,2-2 0,16-16 78,-1 0 1,-1-1 0,-1-1 0,26-45 0,8-10-3194,-36 61-951,-4 12-2068</inkml:trace>
  <inkml:trace contextRef="#ctx0" brushRef="#br0" timeOffset="921.61">1361 427 5337,'0'0'18713,"8"8"-17253,-5-5-1255,0 0-86,-1-1 1,1 0-1,-1 1 1,0-1-1,0 1 1,0 0-1,0 0 1,0 0-1,-1 0 1,1 0-1,-1 0 1,0 0 0,0 0-1,0 1 1,0-1-1,-1 0 1,1 1-1,-1-1 1,0 0-1,0 1 1,0 3-1,-7 32 951,4-27-929,0 0 1,1 0 0,1 0 0,0 0-1,0 0 1,1 0 0,3 21-1,-2-31-146,0 0 0,0 0 0,0-1 0,0 1 0,0 0-1,0-1 1,1 1 0,-1 0 0,0-1 0,1 0 0,-1 1 0,1-1-1,0 0 1,-1 0 0,1 0 0,0 0 0,0 0 0,0 0 0,0 0-1,0-1 1,0 1 0,0-1 0,3 1 0,7 1-180,0-1 1,22 1 0,-22-2 8,135 0-3088,-48-5-1652,-19 0-2012</inkml:trace>
  <inkml:trace contextRef="#ctx0" brushRef="#br0" timeOffset="922.61">2622 609 11762,'0'0'2281,"82"6"2464,-25-4-2393,16-2-368,0 0-599,-7 0-689,-3 0-272,-10 0-256,-16 0-168,-8 0-168,-19 0-1304,-13 16-1529,-20 3-4209,-7-1-2760</inkml:trace>
  <inkml:trace contextRef="#ctx0" brushRef="#br0" timeOffset="1338.49">2740 941 10626,'0'0'11682,"133"-26"-10233,-67 5-929,3-3-336,1-2-184,-7 2-176,-10 0-1249,-16-8-1295,-11 6-3289,-19 2-7002</inkml:trace>
  <inkml:trace contextRef="#ctx0" brushRef="#br0" timeOffset="1339.49">3357 437 12754,'0'0'6530,"106"103"-4818,-76-58-624,-10 5-424,-7 3-280,-13-3-168,0 0-216,-23-5-24,-21-8-776,-35-8-744,6-10-2609,7-17-1512</inkml:trace>
  <inkml:trace contextRef="#ctx0" brushRef="#br0" timeOffset="1711.8">2531 367 11666,'0'0'6113,"-70"122"-2312,57-56-1696,13 8-137,0 2-568,27 6-408,19-8-543,24 0-249,32-10-200,28-17-817,9-20-1279,-33-17-3625,-30-10-10795</inkml:trace>
</inkml:ink>
</file>

<file path=word/ink/ink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31T21:29:40.186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1 17 19308,'0'0'8560,"22"-3"-8348,78-10-113,-92 13-81,1 0 0,0 0 0,-1 1 0,1 0 0,-1 0 0,1 1 0,-1 0 0,0 0 0,0 1 0,0 0 0,0 1 0,14 8 0,-17-9 22,0 1 1,-1 0-1,1 0 0,-1 0 1,0 0-1,0 1 0,0-1 1,-1 1-1,0 0 1,0 0-1,0 1 0,0-1 1,-1 0-1,0 1 1,0 0-1,2 10 0,-3-6-8,1 0-1,-2 0 0,1 0 0,-1 0 0,-1 0 1,0 0-1,0 0 0,-1 0 0,0-1 0,-1 1 1,0-1-1,0 1 0,-1-1 0,0 0 1,-1 0-1,0-1 0,0 1 0,-1-1 0,0 0 1,-1-1-1,-8 8 0,6-4-20,-1-1 0,0-1 0,-1 0 0,0 0 0,-1-1 0,-23 13 0,35-21-15,0 0-1,0 0 0,0 0 0,0 0 1,0 0-1,0 0 0,-1 0 1,1 0-1,0 1 0,0-1 1,0 0-1,0 0 0,0 0 0,0 0 1,0 0-1,0 0 0,0 0 1,0 0-1,-1 0 0,1 0 0,0 0 1,0 0-1,0 0 0,0 0 1,0 0-1,0 0 0,0 0 0,0 0 1,-1 0-1,1 0 0,0 0 1,0 0-1,0 0 0,0 0 1,0 0-1,0 0 0,0 0 0,0 0 1,0 0-1,-1 0 0,1 0 1,0 0-1,0 0 0,0 0 0,0-1 1,0 1-1,0 0 0,0 0 1,0 0-1,0 0 0,0 0 0,0 0 1,0 0-1,0 0 0,0 0 1,0 0-1,-1-1 0,1 1 1,0 0-1,0 0 0,0 0 0,0 0 1,6-8-190,10-9-90,-4 7 125,1 1 0,0 1 0,1 0 0,14-7 0,-22 13 147,0-1 0,0 1 1,0 0-1,1 1 0,-1-1 0,0 1 0,1 0 1,-1 1-1,1 0 0,-1 0 0,1 0 0,10 2 1,-15-1 30,-1 0 1,1-1-1,-1 1 1,1 0-1,-1 0 1,0 0-1,1 0 1,-1 0-1,0 0 1,0 1-1,1-1 1,-1 0-1,0 1 1,0-1-1,0 0 1,-1 1-1,1-1 1,0 1-1,0-1 1,-1 1-1,1 0 1,-1-1-1,0 1 1,1 0-1,-1 2 1,1 4 131,0 0 1,-1 0-1,-2 16 1,1-16-92,-1-1 0,0 1-1,0-1 1,-1 1 0,0-1 0,-1 0-1,0 0 1,0 0 0,0-1 0,-1 1-1,-5 5 1,-12 13 113,-31 26 1,44-43-150,-45 40-1503,59-49-4264,6-2 1341,11-10-8195</inkml:trace>
  <inkml:trace contextRef="#ctx0" brushRef="#br0" timeOffset="389.95">508 524 5801,'0'0'24325,"7"0"-25085,6-14-1449,0-1-2848,1-1-3929</inkml:trace>
  <inkml:trace contextRef="#ctx0" brushRef="#br0" timeOffset="1230.7">946 78 11442,'0'0'2774,"-3"18"283,0-1-2087,-3 23 1797,-1 46 0,6-68-2069,0 19 1085,3 42 0,-2-76-1684,1 0 1,0 1 0,-1-1 0,1 0 0,0 1 0,0-1-1,1 0 1,-1 0 0,1 0 0,0 0 0,-1 0 0,1 0-1,3 2 1,-4-3-46,1-1 1,-1 0-1,1 0 0,-1 0 0,1 0 0,-1 0 0,1-1 1,-1 1-1,1 0 0,0-1 0,-1 1 0,1-1 0,0 1 0,-1-1 1,1 0-1,0 0 0,0 0 0,-1 0 0,1 0 0,0 0 0,0 0 1,-1-1-1,1 1 0,0-1 0,-1 1 0,1-1 0,0 0 1,1 0-1,7-6 64,-1 0-1,0 0 1,0-1 0,-1 0 0,0 0 0,-1-1 0,1 0 0,7-14 0,-2 5-59,25-38-801,45-91 1,-77 136-520,11-24 768,-13 23-3559,-3 0-4367</inkml:trace>
  <inkml:trace contextRef="#ctx0" brushRef="#br0" timeOffset="1231.7">1357 295 11258,'0'0'14282,"-5"16"-13689,-9 23 571,-34 68-1,44-101-1039,-58 117 1921,56-108-1752,1 0 0,0-1-1,1 2 1,1-1-1,0 0 1,0 30-1,2-44-288,1 0 0,0 0 0,1 0-1,-1 0 1,0 0 0,0 0 0,0 0-1,1 0 1,-1 0 0,0 0 0,1 0-1,-1 0 1,1-1 0,-1 1-1,1 0 1,-1 0 0,1 0 0,0 0-1,-1-1 1,1 1 0,0 0 0,0-1-1,1 2 1,0-1-2,0-1 0,0 1 0,0 0 0,0-1 0,0 1 0,0-1 0,0 0 0,0 1 0,0-1 0,5-1 0,4 0-7,-1-1-1,1 0 1,16-6-1,-2-1-41,-1-1-1,0-1 1,-1-1-1,33-22 1,-52 31-159,0 0 1,0 0 0,0 0-1,0-1 1,-1 1 0,1-1-1,-1 0 1,0 0 0,0 0-1,2-5 1,1-9-3048,-4-3-3509,-2 0-8661</inkml:trace>
</inkml:ink>
</file>

<file path=word/ink/ink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31T21:29:38.094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189 96 7697,'0'0'6438,"-3"17"-4835,-47 193 4554,47-202-5986,-54 153 2217,41-123-1828,-1-1 0,-25 41 0,41-78-341,1-4 354,3-48-273,3 0 0,1 0-1,24-82 1,-24 109-285,14-59-98,56-144 0,-77 227 84,0 1 0,0-1 0,1 0 0,-1 1 0,0-1 0,0 1 0,0-1 0,1 1-1,-1-1 1,0 0 0,1 1 0,-1-1 0,0 1 0,1-1 0,-1 1 0,1 0 0,-1-1-1,1 1 1,-1-1 0,1 1 0,-1 0 0,1-1 0,-1 1 0,1 0 0,-1 0 0,1-1 0,0 1-1,-1 0 1,1 0 0,-1 0 0,1 0 0,0 0 0,-1 0 0,1 0 0,-1 0 0,1 0 0,0 0-1,-1 0 1,1 0 0,-1 0 0,1 1 0,0-1 0,-1 0 0,1 0 0,-1 1 0,1-1-1,-1 0 1,1 1 0,-1-1 0,1 0 0,-1 1 0,1-1 0,-1 1 0,1-1 0,-1 1 0,0-1-1,1 1 1,-1-1 0,0 1 0,1 0 0,14 30 33,-1-1 1,-1 2-1,16 62 0,-20-61-333,-1 1 0,3 44 0,-10-61-804,0 0-1,-3 24 0,1-31-298,-1-1 1,0 1-1,0-1 0,-1 0 1,-5 12-1,-14 18-10642</inkml:trace>
  <inkml:trace contextRef="#ctx0" brushRef="#br0" timeOffset="462.74">123 372 16771,'0'0'5353,"113"-3"-5353,-34 3-232,-12 0-2040,-8 0-4514</inkml:trace>
  <inkml:trace contextRef="#ctx0" brushRef="#br0" timeOffset="463.74">783 470 14075,'0'0'11122,"106"-56"-15715,-83 46-3625</inkml:trace>
  <inkml:trace contextRef="#ctx0" brushRef="#br0" timeOffset="1246.15">1234 289 15091,'0'0'5365,"4"14"-3993,75 206 3790,-72-208-4472,2-15 799,7-22 1619,-11 15-2618,100-180-490,-89 153 0,-1-1 0,-1-1 0,10-54 0,-20 58-159,-4 38-3279,0 3 2720,0-1-1,-1 1 1,0-1 0,0 1-1,-1-1 1,1 1 0,-1-1-1,0 0 1,-4 7 0,-3 9-1304,-13 36-4623,0 1-3187</inkml:trace>
  <inkml:trace contextRef="#ctx0" brushRef="#br0" timeOffset="1674.18">1446 596 10002,'4'-2'4494,"6"-5"-2779,1 1 0,-1-2 0,-1 1 0,15-16 0,11-8-62,-29 26-1406,1-1 157,1 0 0,0 0 0,0 1-1,13-7 1,-20 12-315,2 0 385,-2 6-29,-13 131 1397,1 3-1081,10-137-762,1 0 0,0 0 0,0 0-1,1 0 1,-1 0 0,1 0 0,-1-1 0,1 1 0,0 0 0,0 0 0,0-1 0,0 1 0,1 0 0,-1-1 0,1 1 0,3 3 0,-3-4-72,1 0 1,0 0 0,0-1-1,0 1 1,0-1-1,0 0 1,0 1 0,0-1-1,1-1 1,-1 1-1,0 0 1,1-1-1,-1 0 1,6 0 0,2 0-375,0 0 0,0-1 1,-1 0-1,1-1 0,0 0 1,-1-1-1,1 0 0,-1-1 1,15-7-1,4-5-4528,50-38 0,-22 12-4968</inkml:trace>
  <inkml:trace contextRef="#ctx0" brushRef="#br0" timeOffset="1675.18">2328 350 10778,'0'0'13595,"116"8"-13275,-79 5-312,-1 3-8,-16 13-1401,-7-3-2391,-13 1-2754</inkml:trace>
  <inkml:trace contextRef="#ctx0" brushRef="#br0" timeOffset="1676.18">2282 749 11602,'0'0'10098,"112"8"-9538,-29-35-560,-10 1-2832,-6 2-4762</inkml:trace>
</inkml:ink>
</file>

<file path=word/ink/ink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31T21:29:42.841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0 239 4624,'0'0'25241,"2"-29"-25771,6 13 551,2 1-1,0 0 0,0 1 1,2 0-1,18-17 0,-6 4-23,-15 17 2,0 1-1,0-1 1,1 2 0,0-1-1,1 1 1,20-11 0,-30 18-2,0 1 0,0-1-1,0 1 1,0-1 0,0 1 0,-1 0 0,1-1 0,1 1 0,-1 0 0,0 0 0,0-1 0,0 1 0,0 0 0,0 0 0,0 0 0,0 1 0,0-1-1,0 0 1,0 0 0,0 0 0,0 1 0,0-1 0,0 0 0,0 1 0,0-1 0,0 1 0,-1 0 0,1-1 0,0 1 0,0-1 0,0 1-1,-1 0 1,1 0 0,0-1 0,-1 1 0,1 0 0,0 0 0,-1 0 0,1 0 0,-1 0 0,0 0 0,1 2 0,1 4-5,0 0 0,0 0 0,-1 0 0,1 14 0,-2-18 5,1 13-4,-2-1 1,0 1-1,0-1 0,-2 0 0,0 0 1,-1 0-1,0 0 0,-1 0 1,-1-1-1,0 0 0,-1 0 1,-9 14-1,2-6 52,-2 1 1,-1-2 0,0 0-1,-2-1 1,0-1-1,-23 17 1,19-21-14,28-35-48,0 10-9,1 0-1,0 0 1,1 0 0,0 1-1,0 0 1,1 0-1,0 1 1,1 0 0,11-8-1,-13 10 16,0 2 1,1-1-1,-1 1 0,1 0 0,0 1 0,0 0 0,0 0 0,0 0 0,0 1 1,1 1-1,-1-1 0,1 1 0,10 1 0,-16 0 11,0 0 0,0 0-1,0 1 1,0 0 0,0-1 0,0 1 0,-1 0-1,1 0 1,0 1 0,-1-1 0,1 0 0,0 1-1,-1 0 1,0 0 0,1-1 0,2 5 0,-2-3 17,0 1 1,-1 0 0,1 0 0,-1 0 0,0 0 0,0 1 0,0-1 0,0 0 0,1 9-1,-1-4 74,-1 1-1,0 0 0,0 0 0,-1-1 1,0 1-1,-1 0 0,0 0 0,-1-1 0,-4 17 1,1-12 28,-1-1 0,-1 1 0,0-2 0,-1 1 0,0-1 0,-17 19 0,11-15-93,-1-1 0,0 0 0,-1-2-1,-20 14 1,7-12-1046,27-14 531,1-1 0,-1 1 1,1-1-1,-1 0 0,1 0 1,-1 0-1,1 0 0,-1 0 1,1 0-1,-1 0 0,-2-1 1,-3-4-6542</inkml:trace>
  <inkml:trace contextRef="#ctx0" brushRef="#br0" timeOffset="439.86">407 658 12170,'0'0'10770,"106"-3"-17707,-69-7-3105</inkml:trace>
  <inkml:trace contextRef="#ctx0" brushRef="#br0" timeOffset="927.44">910 337 3776,'0'0'11034,"-1"19"-7261,-3 38-1947,-8 167 4487,12-221-6274,1 27 567,3 32 0,-3-54-514,0 0 0,0 0 0,1 0 0,1-1 0,-1 1 0,1-1 0,1 1 0,-1-1 0,6 7 0,-9-13-71,1 0 1,-1 0 0,1 0-1,-1 0 1,1-1-1,0 1 1,-1 0 0,1-1-1,0 1 1,0 0-1,0-1 1,-1 1 0,1-1-1,0 1 1,0-1 0,0 0-1,0 1 1,0-1-1,0 0 1,0 1 0,0-1-1,0 0 1,0 0 0,0 0-1,0 0 1,0 0-1,0 0 1,0 0 0,0-1-1,0 1 1,0 0-1,0 0 1,0-1 0,0 1-1,-1-1 1,1 1 0,0-1-1,0 1 1,0-1-1,0 1 1,1-2 0,3-3 142,0 0 0,0-1 0,-1 1 0,7-11 0,-7 10-78,84-133-287,104-221 0,-187 349-421,25-46-1374,-27 52 478,0 1-1,1-1 1,0 1 0,0 0-1,4-4 1</inkml:trace>
  <inkml:trace contextRef="#ctx0" brushRef="#br0" timeOffset="928.44">1285 710 6617,'0'0'14044,"14"-18"-12994,48-59-672,-56 71-342,0 0-1,0 0 0,1 0 1,0 1-1,0 0 0,0 1 0,1-1 1,-1 1-1,1 1 0,0-1 1,0 2-1,1-1 0,-1 1 1,0 0-1,1 0 0,-1 1 0,1 1 1,13 0-1,-21 0 1,1 0 0,0 0 0,-1 0 0,1 1 0,0-1 0,-1 0 1,1 1-1,0 0 0,-1-1 0,1 1 0,-1 0 0,1 0 0,-1 0 0,0 0 0,1 0 0,-1 0 0,0 0 0,0 0 1,1 1-1,-1-1 0,0 1 0,0-1 0,0 0 0,-1 1 0,1-1 0,0 1 0,-1 0 0,1-1 0,-1 1 0,1 0 1,-1-1-1,0 1 0,1 0 0,-1-1 0,0 3 0,0 3 133,0-1 0,0 1 1,-1-1-1,1 0 0,-1 1 1,-1-1-1,1 0 0,-5 10 0,0-4-49,0-1-1,-1-1 1,-1 1-1,0-1 1,0-1-1,-1 1 1,-10 8-1,-8 9 23,37-34-122,-1 0 0,2 1 0,-1 0 0,15-5 0,-11 4-19,1 0 5,0 0 0,1 1 0,0 0 0,0 1 0,0 1 0,1 1 0,-1 0 0,1 1 0,26 0 0,-40 2 22,0 1 1,1-1-1,-1 1 1,0-1-1,1 1 0,-1 0 1,0 0-1,0 0 1,0 1-1,0-1 0,0 1 1,0-1-1,0 1 1,-1 0-1,1 0 0,-1 1 1,1-1-1,-1 0 1,0 1-1,0-1 0,0 1 1,0 0-1,0 0 1,0 0-1,-1 0 0,0 0 1,1 0-1,-1 0 1,-1 0-1,1 1 0,0-1 1,-1 0-1,1 5 1,0-1 67,-1 0 0,0 0 1,0 0-1,-1 0 0,1 0 1,-2 0-1,1 0 1,-1-1-1,0 1 0,-5 11 1,-1-4-59,0 0 1,0-1-1,-19 21 1,-5 5-1461,32-39 1335,0 0 0,0 0 0,0 1 0,-1-1 0,1 0 0,0 0 0,0 0 0,0 0 0,0 1 0,0-1 0,-1 0 0,1 0 0,0 0 0,0 1 0,0-1 0,0 0 0,0 0 1,0 0-1,0 1 0,0-1 0,0 0 0,0 0 0,0 1 0,0-1 0,0 0 0,0 0 0,0 0 0,0 1 0,0-1 0,0 0 0,0 0 0,0 1 0,0-1 0,0 0 1,0 0-1,1 0 0,-1 1 0,0-1 0,0 0 0,0 0 0,0 0 0,0 0 0,1 1 0,-1-1 0,0 0 0,0 0 0,0 0 0,1 0 0,-1 0 0,0 0 0,0 0 0,0 0 1,1 1-1,-1-1 0,0 0 0,1 0 0,16 0-5165,-11-1 3488,23 1-6350</inkml:trace>
</inkml:ink>
</file>

<file path=word/ink/ink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31T21:29:47.953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20 1 1376,'-4'105'18641,"-3"-2"-12125,0-22-4826,6 119 0,0-199-1662,1 0 1,0 1-1,0-1 1,1 0 0,-1 0-1,0 0 1,0 0-1,0 0 1,1 0 0,-1 0-1,0 0 1,1 0-1,-1 0 1,1 0 0,0 0-1,-1 0 1,1 0-1,-1-1 1,1 1-1,0 0 1,0 0 0,0-1-1,-1 1 1,3 0-1,-2 0 9,0-1 0,0 0-1,1 0 1,-1 0-1,1 0 1,-1 0-1,0 0 1,1 0-1,-1 0 1,0-1-1,1 1 1,-1 0-1,0-1 1,0 1 0,1-1-1,0 0 1,7-5 116,-1 1 1,1-1-1,-2 0 1,9-8 0,31-33 244,75-92 0,-92 98-2200,32-57 1,-59 93 632,2-6-714,-4 4-6334</inkml:trace>
  <inkml:trace contextRef="#ctx0" brushRef="#br0" timeOffset="736.46">444 404 12882,'0'0'6553,"19"-16"-4525,57-47-560,-43 41-619,-15 18-36,-13 4-618,-5 0-164,1 0-1,-1 0 1,1 0 0,-1 1 0,1-1 0,-1 0 0,1 1 0,-1-1 0,1 0-1,-1 1 1,1-1 0,-1 0 0,1 1 0,-1-1 0,0 1 0,1-1 0,-1 1-1,0-1 1,1 1 0,-1-1 0,0 1 0,0-1 0,0 1 0,1 0 0,-1-1-1,0 1 1,0-1 0,0 1 0,0 0 0,0-1 0,0 1 0,0-1 0,0 1-1,0 0 1,-1 0 0,-1 27 327,2-27-307,-2 7 109,0 0 1,0 0 0,-1 0-1,0 0 1,0 0-1,-1 0 1,-8 12 0,-41 49 724,36-49-345,-19 28 0,35-46-316,21-10 139,13-10-297,1-1-195,59-23 0,-81 37 92,0 2 1,0-1 0,1 2-1,-1-1 1,1 2-1,0 0 1,-1 0-1,1 1 1,15 2 0,-26-1 41,0-1 1,0 0-1,0 0 1,-1 1 0,1-1-1,0 1 1,0 0-1,-1 0 1,1-1 0,0 1-1,-1 0 1,1 0-1,-1 0 1,0 1 0,1-1-1,-1 0 1,0 0-1,1 1 1,-1-1 0,0 1-1,0-1 1,0 1-1,0 0 1,-1-1 0,1 1-1,0 0 1,-1-1-1,1 1 1,-1 0 0,1 0-1,-1 0 1,0 1-1,0 1 60,0 0 0,0 0-1,-1-1 1,1 1 0,-1-1-1,0 1 1,0 0-1,0-1 1,0 1 0,-1-1-1,0 0 1,1 0-1,-1 1 1,0-1 0,-3 3-1,-6 5 83,0-1-1,-1 0 0,0 0 0,0-1 1,-1-1-1,-26 13 0,-90 31 748,102-42-852,2 0-42,0-1 0,0-1 0,-1-1 0,0-2 0,-46 5 0,69-10 20,2 0-82,1 0 1,-1 0-1,1 0 1,0 0-1,-1 1 1,1-1-1,-1 0 1,1 0-1,-1 0 1,1 0-1,0-1 1,-1 1-1,1 0 1,-1 0-1,1 0 1,-1 0-1,1 0 1,0 0-1,-1-1 1,1 1-1,-1 0 1,1 0-1,0-1 1,-1 1-1,1 0 1,0-1-1,-1 1 1,1 0-1,0-1 1,0 1-1,-1 0 1,1-1-1,0 1 1,0 0-1,0-1 1,-1 1-1,1-1 1,0-13-5920</inkml:trace>
</inkml:ink>
</file>

<file path=word/ink/ink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31T21:29:46.032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3 246 12642,'0'0'2784,"0"22"-124,-1 11-1658,0 4 774,5 55-1,-3-80-1316,1 0-1,0-1 1,1 1 0,7 19-1,-9-28-362,0 0 0,1 0-1,-1-1 1,0 1 0,1 0 0,0-1-1,-1 1 1,1-1 0,0 1-1,0-1 1,1 0 0,-1 0-1,0 0 1,1 0 0,-1 0-1,1-1 1,0 1 0,-1-1 0,1 1-1,0-1 1,0 0 0,0 0-1,5 0 1,-6-1-23,1 0 1,-1 0 0,0-1-1,1 1 1,-1-1-1,0 0 1,0 0-1,0 1 1,1-2-1,-1 1 1,0 0-1,0 0 1,0 0-1,-1-1 1,1 1-1,0-1 1,0 0-1,1-2 1,29-40 683,-26 34-611,20-34 98,-2 0 1,30-80 0,-4-23-2955,-47 137 1985,-2 7 26,0 0 0,-1 0 0,2 0 0,-1 0 0,0 0-1,0 0 1,1 1 0,-1-1 0,3-2 0,1 3-6160</inkml:trace>
  <inkml:trace contextRef="#ctx0" brushRef="#br0" timeOffset="491.02">385 410 10970,'0'0'7681,"21"-12"-6653,69-42-366,-80 49-504,0 0 0,0 1-1,1 0 1,0 1 0,-1 0-1,1 0 1,0 1 0,1 1-1,-1 0 1,0 0 0,13 2-1,-16-1 19,-3 0-72,0 0-1,-1 0 1,1 0-1,0 1 0,-1 0 1,1 0-1,0 1 0,-1-1 1,0 1-1,7 3 1,-9-4-61,0 0 1,0 1-1,0 0 0,-1-1 1,1 1-1,0 0 1,-1 0-1,1 0 1,-1 0-1,1 0 0,-1 0 1,0 1-1,0-1 1,0 0-1,0 1 1,0-1-1,-1 0 1,1 1-1,-1-1 0,1 1 1,-1 2-1,0 2 23,0-1 0,0 1 0,0-1 0,-1 1-1,0-1 1,0 1 0,0-1 0,-1 0 0,0 0-1,-1 1 1,1-2 0,-1 1 0,0 0 0,0 0 0,-1-1-1,0 0 1,0 0 0,0 0 0,-1 0 0,1 0-1,-1-1 1,0 0 0,0 0 0,-8 4 0,-1 2 7,14-10-71,1 0 0,-1 0 0,0 0-1,0 0 1,0 0 0,0 0-1,0 0 1,0 0 0,0 0 0,0 0-1,0 0 1,0 0 0,0 0-1,0 0 1,0 0 0,0 0 0,0 0-1,0 0 1,0 0 0,0 1-1,1-1 1,-1 0 0,0 0 0,0 0-1,0 0 1,0 0 0,0 0-1,0 0 1,0 0 0,0 0 0,0 0-1,0 0 1,0 0 0,0 0-1,0 0 1,0 1 0,0-1 0,0 0-1,0 0 1,0 0 0,0 0-1,0 0 1,0 0 0,-1 0 0,1 0-1,0 0 1,0 0 0,0 0-1,0 0 1,0 0 0,0 0 0,0 0-1,0 0 1,0 0 0,0 0-1,0 1 1,0-1 0,0 0 0,0 0-1,0 0 1,0 0 0,0 0-1,0 0 1,-1 0 0,1 0 0,24-6 166,-6 1-234,-5 1 89,1 2 1,0 0-1,0 0 0,0 2 1,0-1-1,-1 2 1,1 0-1,0 0 0,16 5 1,-26-5 26,1 0 1,0 1 0,-1 0 0,1 0 0,-1 0-1,1 0 1,-1 1 0,0-1 0,0 1-1,0 0 1,-1 0 0,1 1 0,-1-1 0,1 1-1,-1 0 1,0 0 0,-1 0 0,1 0-1,-1 0 1,1 1 0,-1-1 0,-1 1-1,1-1 1,-1 1 0,1 0 0,-1 0 0,-1 0-1,1 9 1,-1-8 29,0 0-1,-1 0 0,0 0 1,0 0-1,0 0 0,-1 0 1,0-1-1,0 1 0,-1 0 1,1-1-1,-1 0 1,0 0-1,-1 0 0,1 0 1,-1 0-1,0-1 0,0 1 1,-1-1-1,-6 5 1,-7 5-815,0-2 0,0 0 1,-38 17-1,51-28-2598,5-5-1809,0-7-4310</inkml:trace>
  <inkml:trace contextRef="#ctx0" brushRef="#br0" timeOffset="492.02">1516 323 14307,'0'0'4681,"113"35"-3297,-63-20-944,-7 9-440,-17 11-2008,-12-4-3314,-14-2-6744</inkml:trace>
  <inkml:trace contextRef="#ctx0" brushRef="#br0" timeOffset="493.02">1490 741 13154,'0'0'9466,"119"-19"-9290,-23-7-176,-10-1-2392,-9 4-4866</inkml:trace>
  <inkml:trace contextRef="#ctx0" brushRef="#br0" timeOffset="1045.83">2305 0 13410,'0'0'2668,"21"2"-1373,67 7 369,-81-8-1509,-1 1 0,1 0 0,-1 0 0,1 0 0,-1 1 0,0 0 1,0 0-1,-1 1 0,1 0 0,-1 0 0,1 0 0,-1 0 0,0 1 0,5 6 0,-8-8-111,3 3 52,1 0-1,-2 1 1,1 0 0,-1 0 0,0 1 0,0-1 0,-1 1-1,0 0 1,0 0 0,-1 0 0,0 0 0,0 0 0,-1 0-1,1 17 1,-2-15-29,-1 0 0,0-1 0,0 1 0,0 0-1,-2-1 1,1 1 0,-1-1 0,0 0 0,-1 1 0,0-2-1,-1 1 1,-7 12 0,-3-2 24,-1 0 1,-1-1-1,-1-1 0,0 0 1,-1-1-1,-1-1 0,0-1 1,-1-1-1,-1-1 0,0-1 1,-24 9-1,44-22 244,5-5-256,7-7-74,5-2-27,2 0 1,0 2 0,1 0 0,0 1 0,1 1-1,0 0 1,1 2 0,0 0 0,1 1-1,0 2 1,28-8 0,-39 13 50,1 0-1,0 1 1,-1 0 0,1 0-1,0 1 1,0 1-1,10 1 1,-18-2 5,1 1-1,-1 0 0,0 0 1,0 0-1,0 0 0,0 0 1,0 1-1,-1-1 1,1 1-1,0 0 0,-1 0 1,1 0-1,-1 0 1,1 0-1,-1 0 0,0 1 1,0-1-1,0 1 1,0-1-1,-1 1 0,1 0 1,-1 0-1,0 0 0,1 0 1,-1 0-1,0 0 1,0 4-1,0 0 101,0 0-1,0 0 1,-1 0-1,1 0 1,-2 0-1,1 0 1,-1 0-1,0 0 1,0-1-1,-1 1 1,0 0-1,-5 11 1,2-9-14,-1 0 0,1 0 1,-2 0-1,1 0 0,-1-1 1,0 0-1,-15 11 0,5-4-384,0 0 0,-2-1 0,1-1 0,-2-1 0,-29 14 0,47-25-2285</inkml:trace>
  <inkml:trace contextRef="#ctx0" brushRef="#br0" timeOffset="1491.96">2885 637 9450,'0'0'17803,"40"-24"-29309</inkml:trace>
</inkml:ink>
</file>

<file path=word/ink/ink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31T21:29:45.200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81 374 11346,'-6'16'2286,"-38"111"1169,34-95-2066,4-15-59,1 0 0,-4 20 0,11-70-707,2 1 1,10-43-1,0 0-502,3-50 7,15-90 127,-31 210-246,0-1 11,0 0-1,1 0 1,-1 0 0,1 0 0,5-10 0,-6 15-12,-1 0 1,1 0-1,0 0 0,0 0 1,-1 1-1,1-1 1,0 0-1,0 0 1,0 1-1,0-1 1,0 0-1,0 1 1,-1-1-1,2 1 1,-1-1-1,0 1 1,0 0-1,0-1 1,0 1-1,0 0 1,0 0-1,0 0 1,0 0-1,0 0 1,1 0-1,-1 0 1,0 0-1,0 0 1,0 0-1,0 1 0,0-1 1,0 0-1,0 1 1,0-1-1,0 1 1,0-1-1,0 1 1,2 1-1,8 5 131,1 1-1,-1 1 1,-1 0-1,1 0 0,8 11 1,43 58 414,-46-56-416,-1 1-1,-1 1 1,20 46-1,-29-57-388,0 1 0,-1-1 0,-1 1 0,0 0 0,-1-1 0,0 1 1,-2 1-1,1-1 0,-3 18 0,2-27-142,-1 0-1,0-1 1,0 1 0,-1 0 0,0-1 0,1 1-1,-1-1 1,-1 0 0,1 1 0,-1-1 0,1 0-1,-1 0 1,-1-1 0,-4 6 0,-21 14-5592</inkml:trace>
  <inkml:trace contextRef="#ctx0" brushRef="#br0" timeOffset="433.57">34 424 992,'0'0'18804,"133"-48"-17828,-77 32-656,4 0-320,26 6-712,-16 4-2121,-17 6-2736</inkml:trace>
  <inkml:trace contextRef="#ctx0" brushRef="#br0" timeOffset="434.57">687 416 432,'0'0'25125,"4"0"-25125,16-11-1352,-1 1-1625,1-4-3656</inkml:trace>
</inkml:ink>
</file>

<file path=word/ink/ink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31T21:29:44.196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280 116 15811,'0'0'2632,"152"6"-479,-29-4 223,0 6-1183,-27 0-585,-33-5-400,-23 2-208,-7-2-40,-3-1-928,-20 4-1289,-10-1-3576</inkml:trace>
  <inkml:trace contextRef="#ctx0" brushRef="#br0" timeOffset="1">462 460 15659,'0'0'5609,"106"-29"-3569,-43 5-983,4-5-761,-4 0-296,-7 3 0,-10 2-1080,-19-11-1113,-11 12-3104,-16-4-5457</inkml:trace>
  <inkml:trace contextRef="#ctx0" brushRef="#br0" timeOffset="426.37">889 1 13498,'0'0'7074,"132"87"-5522,-95-34-608,-4 5-407,-10 0-177,-16 0-88,-7-3-32,0-4-240,-23-9-72,-40-2-680,3-14-1225,4-13-4272</inkml:trace>
  <inkml:trace contextRef="#ctx0" brushRef="#br0" timeOffset="427.37">0 138 17467,'0'0'5441,"13"116"-3288,31-55-617,32 5-920,46 3-616,38-6-560,-18-15-3385,-16-19-11266</inkml:trace>
</inkml:ink>
</file>

<file path=word/ink/ink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31T20:30:13.506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35 1 24575,'-4'0'0,"2"0"0,1 0 0,-1 0 0,0 0 0,1 0 0,-1 0 0,1 0 0,-1 0 0,1 0 0,-1 1 0,1-1 0,-1 1 0,1-1 0,0 1 0,-1-1 0,1 1 0,-1 0 0,1 0 0,-1 1 0,2-2 0,-1 0 0,1 0 0,0 0 0,0 0 0,0 0 0,0 1 0,0-1 0,0 0 0,0 0 0,0 0 0,0 0 0,0 0 0,0 1 0,0-1 0,0 0 0,0 0 0,0 0 0,0 0 0,0 1 0,0-1 0,0 0 0,0 0 0,0 0 0,0 0 0,0 1 0,0-1 0,0 0 0,0 0 0,0 0 0,0 0 0,0 0 0,0 1 0,0-1 0,1 0 0,-1 0 0,0 0 0,0 0 0,0 0 0,0 0 0,0 0 0,1 1 0,-1-1 0,0 0 0,12 4 0,13 0 0,113 3 0,181-15 0,-73 0 0,-138 8 223,138-5-1811,-218 2-5238</inkml:trace>
</inkml:ink>
</file>

<file path=word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31T21:25:52.377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07 41 8161,'0'-2'532,"0"1"-1,0 0 1,0-1 0,1 1-1,-1 0 1,0 0 0,1-1-1,-1 1 1,1 0 0,-1 0-1,1-1 1,0 1 0,-1 0-1,1 0 1,0 0 0,0 0-1,0 0 1,0 0 0,0 0-1,1-1 1,1 0-220,0 0 0,0 1 0,0-1 0,0 1 0,1 0 0,-1 0 0,0 0 0,4 0 0,4-1-209,0 1 0,0 1 1,1 0-1,13 2 1,-22-2-89,-1 1 1,0 0 0,0-1 0,0 1-1,0 0 1,-1 0 0,1 0-1,0 0 1,0 0 0,0 1 0,-1-1-1,1 0 1,-1 1 0,1-1-1,-1 1 1,0 0 0,1-1 0,-1 1-1,0 0 1,0 0 0,0 0-1,0 0 1,-1 0 0,1 0 0,0 0-1,-1 0 1,0 0 0,1 0-1,-1 3 1,1 5 149,0 1-1,-1-1 1,0 1-1,-3 15 1,1-16-75,0-1 0,-1 0 0,0 0 0,0-1 0,-1 1 0,0-1 0,-1 0 0,0 0 0,-11 14 0,3-5 67,-2-2 1,0 0-1,-21 17 0,39-52-566,-2 16 404,1 1 0,0 1 0,0-1-1,0 0 1,0 0 0,0 1 0,0-1 0,1 1 0,-1 0-1,1 0 1,0-1 0,0 2 0,0-1 0,0 0 0,0 1 0,0-1-1,6-1 1,-7 3 6,0-1-1,1 1 0,-1-1 1,0 1-1,0 0 0,1 0 0,-1 0 1,0 0-1,0 1 0,0-1 1,1 1-1,-1-1 0,0 1 1,0 0-1,0 0 0,0 0 1,0 0-1,0 0 0,0 0 1,0 0-1,0 1 0,-1-1 0,1 1 1,-1-1-1,1 1 0,-1 0 1,3 3-1,2 4 126,-1-1 1,0 1-1,-1 0 0,0 1 0,0-1 1,-1 1-1,0-1 0,-1 1 0,0 0 1,-1 0-1,0 0 0,0 0 1,-1 0-1,0 1 0,-1-1 0,0 0 1,-1 0-1,0 0 0,-1-1 0,0 1 1,0 0-1,-1-1 0,0 0 1,0 0-1,-1 0 0,-1 0 0,-7 9 1,-2-2 169,-30 24 1,6-7-2109,6 3-6662,23-18 500</inkml:trace>
  <inkml:trace contextRef="#ctx0" brushRef="#br0" timeOffset="451.82">1 1235 10842,'0'0'8587,"10"-17"-7032,66-120 32,-64 115-1305,61-117 3086,-73 139-3352,0 0-1,0 0 1,0 0-1,0 0 1,0 0-1,0 0 1,0 0 0,0 0-1,0 0 1,0 0-1,0 0 1,0 0-1,0 1 1,0-1-1,0 0 1,0 0 0,0 0-1,0 0 1,1 0-1,-1 0 1,0 0-1,0 0 1,0 0 0,0 0-1,0 0 1,0 0-1,0 0 1,0 0-1,0 0 1,0 0-1,0 0 1,0 0 0,0 0-1,1 0 1,-1 0-1,0 0 1,0 0-1,0 0 1,0 0 0,0 0-1,0-1 1,0 1-1,0 0 1,0 0-1,0 0 1,0 0 0,0 0-1,0 0 1,0 0-1,0 0 1,0 0-1,0 0 1,0 0-1,0 0 1,0 0 0,0 0-1,0 0 1,1 0-1,-1 0 1,0-1-1,0 1 1,0 0-1,1 10 53,0 15-381,-1-24 334,1 127 291,-1 41-397,-2-58-4720,-1-72-1479,-3-8-3774</inkml:trace>
  <inkml:trace contextRef="#ctx0" brushRef="#br0" timeOffset="1358.35">181 1481 6481,'0'0'19224,"10"18"-18259,-2-4-747,-3-7-126,0 0 0,-1 0-1,0 1 1,0-1 0,-1 1 0,0 0 0,0 0 0,-1 1 0,0-1 0,0 0 0,-1 1 0,0-1 0,-1 1 0,0 13 0,-5 5 445,-17 48 0,15-56-237,1 1 1,1 0-1,1 1 1,0-1-1,0 24 0,4-43-286,1 0 0,-1 0 0,0 0 0,1 0 0,-1 0 0,1 0 0,-1 0 0,1-1 0,0 1 0,-1 0 0,1 0 0,0 0 0,0-1 0,0 1 0,-1 0 0,1-1-1,0 1 1,0 0 0,0-1 0,0 0 0,0 1 0,0-1 0,0 1 0,0-1 0,0 0 0,0 0 0,0 0 0,1 0 0,-1 0 0,0 0 0,0 0 0,2 0 0,42-2 62,-42 2-69,6-2-68,0 0 0,0 0 0,0 0 0,-1-1 0,1-1 0,-1 1 0,14-9 0,0-3-794,24-19 0,-34 25 324,52-45-4664,-7 1-4125</inkml:trace>
</inkml:ink>
</file>

<file path=word/ink/ink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31T20:30:12.594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 102 24575,'23'-8'-704,"0"0"-1,0 1 1,1 1-1,0 2 1,48-4-1,-34 4-420,112-10-5118,1 6 5591,219-22 6115,-361 27-5446,-14 2-268,-4 1-922</inkml:trace>
</inkml:ink>
</file>

<file path=word/ink/ink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31T20:31:11.341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0 35 24575,'186'12'0,"-54"-8"0,227-1 0,-272-6 0,0 4 0,116 16 0,-141-10 86,0-4-1,0-1 0,105-12 1,179-50-1793,-298 49-5119</inkml:trace>
</inkml:ink>
</file>

<file path=word/ink/ink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31T20:31:10.328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 75 24575,'2'-1'0,"1"-1"0,-1 1 0,1 0 0,-1 0 0,1 0 0,0 0 0,-1 0 0,1 0 0,0 1 0,5-1 0,0 0 0,4-2 0,1 1 0,-1 1 0,0 0 0,1 1 0,-1 0 0,1 1 0,-1 0 0,0 1 0,0 0 0,0 1 0,0 1 0,18 7 0,-3 1 0,1-1 0,37 10 0,-50-18 0,-1 0 0,1-1 0,-1-1 0,1 0 0,-1-1 0,28-3 0,149-40 0,-135 28 0,-1 2 0,68-7 0,-48 17 0,90 9 0,25-1 0,352-34 0,-432 18-1365,-56 4-5461</inkml:trace>
</inkml:ink>
</file>

<file path=word/ink/ink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31T20:30:54.250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53 134 24575,'6'-4'0,"11"-2"0,11-1 0,9-1 0,9 2-1958,8 0 1958,3 1 0,0 1 0,8-1 631,-8 1-7495</inkml:trace>
  <inkml:trace contextRef="#ctx0" brushRef="#br0" timeOffset="540.68">64 261 24575,'-1'3'0,"0"-1"0,0 0 0,0 1 0,0-1 0,0 1 0,0-1 0,1 1 0,-1 0 0,1-1 0,0 6 0,-2 2 0,-9 94 0,4 192 0,2-8 0,-8-153 0,-4 146 0,17-266 0,1 1 0,1-1 0,1 0 0,0 0 0,0-1 0,2 1 0,10 24 0,-12-33 0,-1-1 0,1 0 0,0 0 0,0 0 0,1 0 0,0-1 0,0 1 0,0-1 0,0 0 0,0 0 0,1 0 0,0-1 0,0 1 0,0-1 0,0 0 0,0-1 0,1 1 0,-1-1 0,1 0 0,-1-1 0,1 1 0,11 1 0,24-6-1365,-2-4-5461</inkml:trace>
  <inkml:trace contextRef="#ctx0" brushRef="#br0" timeOffset="1060.08">656 676 24575,'-11'42'0,"3"1"0,1 0 0,-3 80 0,2-14 0,6-91 0,2-30 0,3-32 0,8-31 0,3 0 0,3 0 0,36-97 0,-50 164 0,1 0 0,0 0 0,0 0 0,0 1 0,9-12 0,-12 18 0,0-1 0,1 1 0,-1 0 0,0 0 0,0 0 0,1 0 0,-1-1 0,1 2 0,-1-1 0,1 0 0,-1 0 0,1 0 0,-1 1 0,1-1 0,0 1 0,-1-1 0,1 1 0,0 0 0,-1-1 0,1 1 0,0 0 0,0 0 0,-1 0 0,1 1 0,0-1 0,0 0 0,-1 1 0,1-1 0,0 1 0,-1-1 0,1 1 0,-1 0 0,3 1 0,4 4 0,-2-1 0,1 1 0,0 1 0,-1-1 0,0 1 0,-1 0 0,0 0 0,0 1 0,0-1 0,-1 1 0,7 17 0,-3-4 0,-1 1 0,-1 0 0,6 37 0,-8-7-1365,-3-6-5461</inkml:trace>
  <inkml:trace contextRef="#ctx0" brushRef="#br0" timeOffset="1061.08">757 826 24575,'2'-2'0,"11"-2"0,13-4 0,10-2 0,15-3 0,0 0-8191</inkml:trace>
  <inkml:trace contextRef="#ctx0" brushRef="#br0" timeOffset="1760.75">1297 112 24575,'24'0'0,"200"4"0,-167 0 0,107 20 0,-159-23 0,0 1 0,0-1 0,1 1 0,-1 0 0,0 0 0,-1 0 0,6 4 0,-9-5 0,1 0 0,-1 0 0,0 0 0,0 0 0,0 0 0,0 1 0,0-1 0,0 0 0,0 1 0,0-1 0,-1 1 0,1-1 0,-1 1 0,1-1 0,-1 1 0,1-1 0,-1 1 0,0 0 0,0-1 0,1 1 0,-1 0 0,-1-1 0,1 1 0,0-1 0,0 1 0,-1 2 0,-21 87 0,11-54 0,3 1 0,-8 73 0,16-66 0,1 0 0,2 0 0,3-1 0,11 48 0,57 170 0,-4-22 0,-62-205 0,-2 0 0,3 51 0,-8-70 0,-2-1 0,1 1 0,-2 0 0,0-1 0,-1 1 0,0-1 0,-11 28 0,12-38 20,0-1 0,0 1 0,-1-1 1,1 1-1,-1-1 0,0 0 0,-1 0 0,1-1 0,-1 1 0,1-1 0,-1 1 0,0-1 0,0 0 0,-1-1 0,1 1 0,-9 3 1,6-4-164,1 0 1,-1 0 0,1-1 0,-1 0-1,0 0 1,0-1 0,1 0 0,-1 0 0,0 0-1,0-1 1,-12-3 0,-18-7-6684</inkml:trace>
  <inkml:trace contextRef="#ctx0" brushRef="#br0" timeOffset="2205.53">2416 187 24575,'8'0'0,"12"0"0,11 0 0,8 2 0,5 1 0,1-1 0,1 1 0,8 0 0,-5 1-8191</inkml:trace>
  <inkml:trace contextRef="#ctx0" brushRef="#br0" timeOffset="2707.95">2353 386 24575,'-2'4'0,"-1"0"0,1 0 0,0 1 0,0-1 0,0 1 0,0 0 0,1 0 0,0-1 0,0 1 0,0 8 0,-1 0 0,-15 108 0,0 177 0,0 2 0,7-197 0,7 207 0,5-286 0,1 0 0,11 41 0,-11-53 0,0-1 0,2-1 0,-1 1 0,1-1 0,1 1 0,0-1 0,14 17 0,-18-24 11,1 0 0,0 0-1,0-1 1,0 1 0,0-1-1,0 0 1,0 0 0,1 0-1,-1 0 1,1 0 0,0-1-1,-1 0 1,1 1 0,0-1-1,5 0 1,-3 0 6,-1-1 0,1-1 0,0 1 0,-1-1 0,1 1 0,-1-2 0,1 1 0,-1-1 1,9-3-1,1-2-261,-1-1 0,-1 0 0,1-2 0,-1 1 1,-1-1-1,16-16 0,13-18-6582</inkml:trace>
  <inkml:trace contextRef="#ctx0" brushRef="#br0" timeOffset="3218.53">2731 778 24575,'0'15'0,"2"13"0,3 13 0,3 8 0,6 2 0,3-8 0,1-11 0,1-15 0,5-21 0,1-19 0,4-20 0,-3-3-8191</inkml:trace>
  <inkml:trace contextRef="#ctx0" brushRef="#br0" timeOffset="3722.18">3259 188 24575,'16'-7'-484,"0"1"0,1 0 1,-1 2-1,1 0 0,0 0 0,1 2 0,-1 0 0,0 1 0,1 1 0,30 4 0,-46-4 522,0 1 1,0-1-1,0 1 0,1 0 0,-1 0 0,0 0 1,0 0-1,0 0 0,0 0 0,-1 0 1,1 1-1,0-1 0,0 1 0,-1 0 0,1-1 1,-1 1-1,0 0 0,1 0 0,-1 0 0,0 0 1,0 0-1,0 0 0,0 0 0,0 0 0,-1 0 1,1 0-1,-1 1 0,1-1 0,-1 4 1,1 7 38,0 1 0,-2 0 0,-3 26 0,2-19 239,-3 38 192,2 1-1,3-1 1,3 0-1,2 0 0,3 0 1,19 72-1,-5-50-507,21 70 0,33 224 0,-73-354 0,-2-1 0,0 0 0,-1 0 0,-1 0 0,0 0 0,-9 36 0,8-50 0,0 0 0,0-1 0,0 1 0,-1-1 0,0 1 0,0-1 0,0 0 0,0 0 0,-1-1 0,0 1 0,-7 6 0,7-8 0,-1 0 0,1 0 0,0-1 0,-1 0 0,1 0 0,-1 0 0,0 0 0,1-1 0,-1 0 0,0 0 0,0 0 0,0-1 0,0 1 0,0-1 0,0 0 0,-6-1 0,-33-9-1365,2-6-5461</inkml:trace>
  <inkml:trace contextRef="#ctx0" brushRef="#br0" timeOffset="4154.96">3951 463 24575,'9'-4'0,"8"-4"0,13-2 0,21-5 0,0 2-8191</inkml:trace>
  <inkml:trace contextRef="#ctx0" brushRef="#br0" timeOffset="4155.96">3900 602 24575,'5'2'0,"9"5"0,11 3 0,10 3 0,8-2 0,5-2 0,2-3 0,15-4 0,-4-3-8191</inkml:trace>
  <inkml:trace contextRef="#ctx0" brushRef="#br0" timeOffset="4156.96">4630 23 24575,'6'0'0,"13"-2"0,12-1 0,9 1 0,7-1 0,5 2 0,5 0 0,4 0 0,-1-1 0,-1-1 0,6 0 0,-8 1-8191</inkml:trace>
  <inkml:trace contextRef="#ctx0" brushRef="#br0" timeOffset="4621.7">4704 86 24575,'-70'543'-4618,"62"-449"4540,6-79 131,-19 288 2555,19-222-1590,14 140-1,-7-191-1017,1 1 0,18 54 0,-18-67 0,2 0 0,0 0 0,1-1 0,1 0 0,18 25 0,-24-37-54,-1-1-1,1 1 0,0-1 1,0 0-1,0 0 1,1 0-1,0-1 0,-1 1 1,1-1-1,0 0 1,1-1-1,-1 1 0,0-1 1,1 0-1,-1 0 0,1-1 1,0 0-1,0 0 1,-1 0-1,1-1 0,0 1 1,0-1-1,0-1 1,9-1-1,20-9-6771</inkml:trace>
  <inkml:trace contextRef="#ctx0" brushRef="#br0" timeOffset="5104.42">5056 262 24575,'0'0'0,"-12"10"0,1 0 0,-11 11 0,20-18 0,-1 0 0,0 0 0,1 0 0,0 1 0,0-1 0,0 1 0,0-1 0,1 1 0,-1 0 0,1-1 0,0 1 0,-1 7 0,2-10 0,0 0 0,0 0 0,0 0 0,0 0 0,0 0 0,1 1 0,-1-1 0,0 0 0,1 0 0,-1 0 0,0 0 0,1 0 0,0 0 0,-1 0 0,1 0 0,-1 0 0,1-1 0,0 1 0,0 0 0,-1 0 0,1 0 0,0-1 0,0 1 0,0 0 0,0-1 0,0 1 0,0-1 0,0 1 0,0-1 0,0 0 0,0 1 0,0-1 0,0 0 0,0 0 0,1 0 0,0 0 0,5 1 0,0 0 0,0-1 0,0 0 0,10-2 0,-10 1 0,1 0 0,0-1 0,0 0 0,-1 0 0,1-1 0,-1 0 0,0 0 0,0-1 0,9-6 0,-12 8 0,-1-1 0,0 0 0,0 0 0,0 0 0,0 0 0,0 0 0,-1 0 0,1-1 0,-1 1 0,0-1 0,0 0 0,0 1 0,-1-1 0,1 0 0,-1 0 0,0 0 0,0 0 0,0-1 0,0-4 0,-1 7-44,-1 0 0,1 0 0,0 0 0,0 0 0,-1 0 0,1 0 0,-1 0 0,0 0 0,1 0 0,-1 0 0,0 1 0,0-1 0,0 0 0,0 0 0,-1 1 0,1-1 0,0 1 0,-1-1-1,1 1 1,-1 0 0,1-1 0,-1 1 0,0 0 0,1 0 0,-1 0 0,0 0 0,0 1 0,0-1 0,0 0 0,-4 0 0,-18-5-6782</inkml:trace>
  <inkml:trace contextRef="#ctx0" brushRef="#br0" timeOffset="5105.42">4994 652 24575</inkml:trace>
  <inkml:trace contextRef="#ctx0" brushRef="#br0" timeOffset="5606.55">4956 788 24575,'0'11'0,"0"3"-8191</inkml:trace>
  <inkml:trace contextRef="#ctx0" brushRef="#br0" timeOffset="5607.55">4918 1052 24575,'-2'0'0,"-3"13"0,-1 4-8191</inkml:trace>
  <inkml:trace contextRef="#ctx0" brushRef="#br0" timeOffset="6118.92">4880 1292 24575,'4'5'0,"0"-1"0,0 1 0,0-1 0,0 0 0,1 0 0,0 0 0,0-1 0,0 1 0,0-1 0,0-1 0,1 1 0,-1-1 0,1 0 0,0 0 0,-1 0 0,1-1 0,0 0 0,0 0 0,0 0 0,0-1 0,0 0 0,0 0 0,0-1 0,0 1 0,0-1 0,0-1 0,0 1 0,6-3 0,-10 3 0,0 0 0,-1 0 0,1 0 0,-1 0 0,0 0 0,1 0 0,-1 0 0,0 0 0,0-1 0,1 1 0,-1-1 0,0 1 0,0 0 0,0-1 0,-1 0 0,1 1 0,0-1 0,-1 1 0,1-1 0,-1 0 0,1 1 0,-1-1 0,0 0 0,0 0 0,1 1 0,-1-1 0,-1 0 0,1 0 0,0 1 0,0-1 0,-1 0 0,1 0 0,-1 1 0,1-1 0,-1 0 0,0 1 0,0-3 0,-2-2 0,0 0 0,-1 0 0,1 1 0,-1-1 0,0 1 0,0 0 0,-1 0 0,-8-7 0,5 5-136,-2 1-1,1 0 1,-1 1-1,1 0 1,-1 1-1,-1 0 1,1 0-1,-1 1 0,-10-2 1,-16 0-6690</inkml:trace>
  <inkml:trace contextRef="#ctx0" brushRef="#br0" timeOffset="6668.66">5421 86 24575,'66'-1'0,"-29"-1"0,0 2 0,59 8 0,-92-7 0,1 0 0,0 0 0,-1 0 0,1 0 0,-1 1 0,1 0 0,-1 0 0,8 5 0,-10-5 0,0 0 0,0 0 0,-1-1 0,1 2 0,0-1 0,-1 0 0,1 0 0,-1 0 0,0 1 0,0-1 0,0 1 0,0-1 0,0 1 0,0-1 0,-1 1 0,1-1 0,0 4 0,-1 17 0,0-1 0,-1 1 0,-8 40 0,1-5 0,-8 333 0,6-67 0,3-205 0,3-31 0,-24 135 0,26-211 0,-1-1 0,0 0 0,-1-1 0,0 1 0,0-1 0,-1 1 0,0-2 0,-1 1 0,-1 0 0,1-1 0,-1 0 0,-1-1 0,0 1 0,0-2 0,0 1 0,-1-1 0,0 0 0,-1-1 0,1 0 0,-1 0 0,0-1 0,-1-1 0,1 1 0,-1-2 0,-17 5 0,-31 3-1365,3-2-5461</inkml:trace>
</inkml:ink>
</file>

<file path=word/ink/ink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31T20:30:50.125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259 442 24575,'-209'364'0,"170"-300"0,28-47 0,16-26 0,18-28 0,-5 11 0,23-27 0,-34 45 0,-1 1 0,1 0 0,0 1 0,1 0 0,0 0 0,-1 0 0,2 1 0,11-5 0,-18 9 0,1 0 0,-1 0 0,1 1 0,-1-1 0,1 1 0,-1 0 0,1 0 0,-1 0 0,1 0 0,-1 0 0,1 0 0,-1 1 0,1-1 0,-1 1 0,1 0 0,-1-1 0,0 1 0,1 0 0,-1 1 0,0-1 0,0 0 0,1 1 0,-1-1 0,0 1 0,-1-1 0,1 1 0,0 0 0,0 0 0,-1 0 0,1 0 0,1 4 0,5 6 0,-1 1 0,-1 1 0,0 0 0,5 17 0,-5-15 0,3 9 176,19 46-1717,-21-59-5285</inkml:trace>
  <inkml:trace contextRef="#ctx0" brushRef="#br0" timeOffset="1155.49">700 52 24575,'2'-2'0,"11"-3"0,15-3 0,10 0 0,8 2 0,4-1 0,5 1 0,3 2 0,-1 1 0,-11 1-8191</inkml:trace>
  <inkml:trace contextRef="#ctx0" brushRef="#br0" timeOffset="1800.88">637 117 24575,'13'252'0,"0"-25"0,-25 186 0,6 155 0,9-535 0,1-1 0,2 1 0,1-1 0,2 0 0,18 47 0,-25-75 0,-1-1 0,1 1 0,0-1 0,0 1 0,0-1 0,0 0 0,1 0 0,-1 0 0,1 0 0,0 0 0,0-1 0,3 3 0,-4-4 0,0 0 0,1 0 0,-1 0 0,0 0 0,0-1 0,1 1 0,-1-1 0,0 0 0,0 0 0,1 0 0,-1 0 0,0 0 0,1 0 0,-1 0 0,0-1 0,0 1 0,1-1 0,-1 0 0,0 0 0,0 0 0,4-2 0,27-16-1365,1-4-5461</inkml:trace>
  <inkml:trace contextRef="#ctx0" brushRef="#br0" timeOffset="2639.86">951 529 24575,'0'23'0,"4"116"0,-2-114 0,1 1 0,1 0 0,10 31 0,-13-55 0,0 1 0,-1-1 0,1 0 0,0 0 0,0 1 0,1-1 0,-1 0 0,0 0 0,1 0 0,0 0 0,-1 0 0,1 0 0,2 1 0,-3-2 0,0-1 0,0 1 0,0-1 0,0 0 0,0 0 0,0 1 0,0-1 0,0 0 0,0 0 0,0 0 0,0 0 0,0 0 0,0 0 0,0-1 0,0 1 0,0 0 0,0 0 0,0-1 0,0 1 0,0-1 0,0 1 0,0 0 0,0-1 0,-1 0 0,1 1 0,0-1 0,0 0 0,0 1 0,-1-1 0,1 0 0,-1 0 0,1 1 0,0-1 0,0-2 0,11-13 69,-2-1-1,0 0 0,0 0 0,7-22 1,22-77-1776,-26 64-5119</inkml:trace>
  <inkml:trace contextRef="#ctx0" brushRef="#br0" timeOffset="3287.08">1404 118 24575,'1'-2'0,"0"1"0,0 0 0,0 0 0,0 0 0,0 0 0,0 0 0,1 0 0,-1 0 0,0 1 0,0-1 0,1 0 0,-1 1 0,0-1 0,1 1 0,-1-1 0,3 1 0,-1-1 0,22-7 0,2 1 0,-1 1 0,1 2 0,0 1 0,0 1 0,0 1 0,47 4 0,-71-3 0,0 0 0,0 1 0,0-1 0,0 1 0,0 0 0,0 0 0,0 0 0,0 0 0,-1 0 0,1 1 0,0-1 0,-1 1 0,1 0 0,-1-1 0,3 4 0,-3-2 0,0-1 0,-1 1 0,0 0 0,0 0 0,1 0 0,-2-1 0,1 1 0,0 0 0,-1 0 0,1 0 0,-1 0 0,0 0 0,0 1 0,0-1 0,-1 3 0,-10 106 0,6-70 0,1 0 0,3 69 0,8-50 0,20 85 0,27 56 0,-43-163 0,8 31 0,-3 0 0,9 90 0,-24-143 0,0 1 0,-1 0 0,-1-1 0,-1 1 0,0 0 0,-2-1 0,-10 34 0,12-45 0,-1 1 0,0-1 0,0 0 0,-1 1 0,0-1 0,0-1 0,-1 1 0,1-1 0,-11 9 0,11-10 0,0-1 0,-1-1 0,1 1 0,-1-1 0,1 1 0,-1-1 0,0-1 0,0 1 0,0-1 0,0 0 0,0 0 0,-1 0 0,1-1 0,-10 0 0,-21-5-1365,2-3-5461</inkml:trace>
  <inkml:trace contextRef="#ctx0" brushRef="#br0" timeOffset="3668.47">2145 668 24575,'9'0'0,"13"0"0,12-2 0,10-1 0,9 0 0,4-1 0,4-3 0,-7 1-8191</inkml:trace>
</inkml:ink>
</file>

<file path=word/ink/ink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31T20:30:47.826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 227 24575,'115'4'0,"47"-2"0,97-23 0,-10-1 0,-196 19-1365,-7-1-5461</inkml:trace>
  <inkml:trace contextRef="#ctx0" brushRef="#br0" timeOffset="487.77">378 339 24575,'2'0'0,"9"0"0,12 3 0,12-1 0,7 1 0,4-1 0,2 0 0,0-1 0,-1 0 0,-2-3 0,1-1 0,3-2 0,7-3 0,-6 1-8191</inkml:trace>
  <inkml:trace contextRef="#ctx0" brushRef="#br0" timeOffset="1052.78">932 0 24575,'2'0'0,"7"0"0,13 6 0,11 12 0,4 5 0,5 11 0,-1 10 0,-5 6 0,-9 3 0,-9-4 0,-11 2 0,-10-2 0,-8-6 0,-11-3 0,-2-8-8191</inkml:trace>
  <inkml:trace contextRef="#ctx0" brushRef="#br0" timeOffset="1053.78">102 0 24575,'-13'17'0,"-8"14"0,-1 13 0,3 9 0,7 7-1073,8 1 1073,11-1 0,11-2 0,11-2 0,10-3 0,11-3 0,4-6-2361,2-9 2361,0-5 0,12-4 0,-6-7-4757</inkml:trace>
</inkml:ink>
</file>

<file path=word/ink/ink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31T20:30:36.371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0 0 24575,'13'26'0,"9"17"0,28 76 0,-6 25 0,62 171 0,-103-303-1365</inkml:trace>
  <inkml:trace contextRef="#ctx0" brushRef="#br0" timeOffset="513.23">89 538 24575,'0'9'0,"4"11"0,8 13 0,5 0 0,0-2 0,0-5 0,0-7 0,-2-6 0,2-6 0,-1-6 0,0-3 0,-4-4 0,4-4 0,4-10 0,4-12 0,-2-7 0,-6-3 0,-4 6-8191</inkml:trace>
</inkml:ink>
</file>

<file path=word/ink/ink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31T20:33:19.459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 0 24575,'0'5'0,"2"1"0,-1-1 0,0 0 0,1 0 0,0 0 0,0 0 0,1 0 0,-1 0 0,1-1 0,4 6 0,-2-2 0,36 50 0,3-2 0,91 90 0,21 24 0,92 184-1365,-233-329-5461</inkml:trace>
  <inkml:trace contextRef="#ctx0" brushRef="#br0" timeOffset="526.73">553 856 24575,'3'9'0,"0"-1"0,0 0 0,1 1 0,0-1 0,1 0 0,0-1 0,7 10 0,5 2 0,22 22 0,-29-31 0,1-1 0,-1-1 0,1 0 0,1 0 0,19 9 0,-26-15 0,1 1 0,0-1 0,0 0 0,-1-1 0,1 1 0,0-1 0,0 0 0,0-1 0,1 1 0,-1-1 0,0 0 0,0-1 0,0 0 0,10-2 0,-13 2 0,0 0 0,0-1 0,0 1 0,0-1 0,-1 0 0,1 0 0,-1 0 0,0 0 0,1 0 0,-1 0 0,0-1 0,0 1 0,0-1 0,-1 1 0,1-1 0,0 0 0,-1 0 0,0 0 0,0 0 0,0 0 0,0 0 0,0 0 0,-1 0 0,1 0 0,-1 0 0,0-5 0,1-9 0,-1 1 0,-1-1 0,-5-26 0,5 36 0,-40-211-1365,30 162-5461</inkml:trace>
</inkml:ink>
</file>

<file path=word/ink/ink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31T20:32:55.212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253 758 24575,'-26'88'-2860,"-3"-1"0,-4-2-1,-4-1 1,-74 125 0,98-187 2860,9-21 465,5-9 560,4-12 466,82-301 9829,-39 134-11320,-47 183 15,0 0 0,0 0 0,-1 0 0,1 0 0,-1 0 0,0 0 0,-1-8 0,1 12-24,0-1 0,0 1 0,0-1-1,-1 0 1,1 1 0,0-1 0,0 1 0,-1-1 0,1 1 0,-1-1-1,1 1 1,0-1 0,-1 1 0,1-1 0,-1 1 0,1-1 0,-1 1 0,1 0-1,-1-1 1,1 1 0,-2-1 0,0 1-83,1 0 1,-1 0-1,1 0 0,-1 0 0,1 0 1,-1 0-1,1 0 0,-1 0 1,1 0-1,-1 1 0,1-1 0,-1 1 1,-1 0-1,-7 4-6734</inkml:trace>
  <inkml:trace contextRef="#ctx0" brushRef="#br0" timeOffset="428.45">101 896 24575,'7'9'0,"8"11"0,8 10 0,7 12 0,2 9 0,4 4 0,3 4 0,3 2 0,1-3 0,-7-6 0,-10-11 0,-8-14 0,-9-16 0</inkml:trace>
  <inkml:trace contextRef="#ctx0" brushRef="#br0" timeOffset="1178.95">138 884 24575,'1'-5'0,"0"1"0,0-1 0,0 1 0,0 0 0,1 0 0,-1 0 0,5-6 0,3-11 0,7-38 0,-3 0 0,8-83 0,-7 37 0,42-282 0,-55 373 0,-1 9 0,1 0 0,-1-1 0,1 1 0,0 0 0,0 0 0,1 0 0,-1 1 0,1-1 0,3-6 0,-4 21-1365,-3 1-5461</inkml:trace>
</inkml:ink>
</file>

<file path=word/ink/ink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31T20:32:44.421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830 80 24575,'0'8'0,"2"15"0,3 12 0,1 10 0,1 6 0,-1 4 0,2 2 0,-2 0 0,-1-2 0,1-1 0,-1 1 0,1-1 0,-1-1 0,-1 2 0,1-3 0,0-9-8191</inkml:trace>
  <inkml:trace contextRef="#ctx0" brushRef="#br0" timeOffset="439.94">716 920 24575,'2'0'0,"10"2"0,6 3 0,9 3 0,9-1 0,8 2 0,8-2 0,6 1 0,1-1 0,-1-2 0,-1-2 0,0-1 0,-5-1 0,-4-5 0,-9-2-8191</inkml:trace>
  <inkml:trace contextRef="#ctx0" brushRef="#br0" timeOffset="894.16">578 39 24575,'11'-4'0,"11"-2"0,12 1 0,7 1 0,7 0 0,4 3 0,3 0 0,3-2 0,-1 0 0,0 0 0,-1 1 0,0 1 0,1 0 0,-1 1 0,1 0 0,-3 0 0,-11 0-8191</inkml:trace>
</inkml:ink>
</file>

<file path=word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31T21:25:49.110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72 82 14075,'0'0'5537,"123"-34"-3873,-60 20-424,0 1-231,-4 3-193,-2 2-224,-7 5-352,-11 3-128,-2 0-112,-7 0-88,-14 5-680,-2 9-1089,-14 9-1903,-4-1-633,-19-4-2633</inkml:trace>
  <inkml:trace contextRef="#ctx0" brushRef="#br0" timeOffset="732.69">49 111 12778,'0'0'3280,"0"12"-2064,7 60 1052,2 72 1256,-18 197 66,2-262-3253,-40 741 2003,47-742-2178,-1 28 95,21 184 1,-13-230-116,-3 97 0,-4-136-138,-1-6 20,0 0-1,-7 25 1,5-25 8,0 0 0,-1 28 0,19-57-191,-5 6 200,0 0 0,0 1 1,1 0-1,0 1 0,0 0 0,1 0 0,0 2 0,22-7 1,-33 10-116,0 1 0,0 0 0,0-1 0,0 1 0,0-1 0,0 1 0,0-1-1,0 1 1,0-1 0,0 0 0,0 1 0,0-1 0,0 0 0,-1 0 0,1 0 0,0 0 0,0 0 0,-1 1 0,1-3 0,4-17-7819,-5 15 4819,1-13-9410</inkml:trace>
  <inkml:trace contextRef="#ctx0" brushRef="#br0" timeOffset="1626.35">683 272 4416,'0'-4'1164,"1"0"0,0 0 0,-1 0-1,1 0 1,3-8 0,-2 7-462,0 0 0,1-1 0,-1 1 0,1 1 0,0-1 0,1 0 0,-1 1 0,1-1 0,0 1 0,0 0 0,0 0 0,7-5 0,-11 9-653,1 0 0,-1 0 0,0 0 0,1 0 0,-1 1 0,0-1 0,1 0 0,-1 0 0,0 0 0,1 0 0,-1 0 0,0 0 0,0 1 0,1-1 0,-1 0 0,0 0 0,1 0 0,-1 1 0,0-1 0,0 0 0,0 0 0,1 1 0,-1-1 0,0 0 0,0 0-1,0 1 1,0-1 0,1 0 0,-1 1 0,0-1 0,0 0 0,0 1 0,0-1 0,0 0 0,0 1 0,0-1 0,0 0 0,0 1 0,0-1 0,0 0 0,0 1 0,0-1 0,0 0 0,0 0 0,-1 1 0,1 23-35,0-20 250,-4 23 94,0-1 0,-2 1-1,0-1 1,-2 0 0,-15 33-1,13-35-209,1-1 0,1 1 0,1 1 0,1-1-1,1 1 1,-2 37 0,7-61-136,0 1 1,0-1-1,1 0 1,-1 1-1,0-1 0,0 1 1,1-1-1,-1 0 1,0 1-1,1-1 0,0 0 1,-1 1-1,1-1 1,0 0-1,-1 0 1,1 0-1,0 0 0,0 1 1,0-1-1,0 0 1,0-1-1,0 1 0,0 0 1,1 0-1,-1 0 1,0-1-1,0 1 0,1 0 1,-1-1-1,0 0 1,3 1-1,4 1 4,-1-2-1,0 1 1,1-1 0,-1 0-1,8-1 1,-1 0 26,-1 0-52,0-1-1,-1 0 0,14-5 0,9-1-855,-33 8 721,-1-1-1,1 1 1,0 0 0,-1 0-1,1 0 1,0 0 0,-1 0 0,1 0-1,0 0 1,-1 0 0,1 1-1,-1-1 1,1 0 0,0 1-1,-1 0 1,1-1 0,-1 1 0,3 1-1,-3 0-304,1-1 1,-1 1-1,0 0 0,0 0 0,0-1 0,0 1 0,0 0 1,0 0-1,0 0 0,-1 0 0,1 0 0,-1 0 0,1 0 1,-1 0-1,0 3 0,1 30-7988</inkml:trace>
  <inkml:trace contextRef="#ctx0" brushRef="#br0" timeOffset="1627.39">627 1184 12226,'0'0'10522,"99"-58"-9817,-79 42-457,0 8-176,0 3-72,-3 5-1145,-1 8-3360,-9 10-2392</inkml:trace>
  <inkml:trace contextRef="#ctx0" brushRef="#br0" timeOffset="2194.4">878 1121 13674,'0'0'3801,"3"-15"-1680,12-48-464,-15 61-1544,0 1-1,1-1 1,-1 0-1,1 0 1,0 1-1,-1-1 1,1 0-1,0 1 1,0-1-1,0 1 1,2-3-1,-3 4-74,1 0-1,-1 0 0,0 0 0,0 0 0,1 0 0,-1 0 0,0 0 0,0 0 0,1 0 0,-1 0 1,0 0-1,1 0 0,-1 0 0,0 0 0,0 0 0,1 0 0,-1 0 0,0 0 0,0 0 0,1 0 1,-1 0-1,0 1 0,0-1 0,1 0 0,-1 0 0,0 0 0,0 0 0,0 1 0,1-1 0,-1 0 1,0 0-1,0 1 0,0-1 0,0 0 0,0 0 0,0 1 0,1-1 0,-1 0 0,0 0 1,0 1-1,0-1 0,0 0 0,0 0 0,0 1 0,8 24 778,-1 0 1,-1 0-1,-2 0 1,3 37-1,-3 108-524,-4-131-413,0-38 88,-3 46-2998,-5-18-2308,-4-10-1187</inkml:trace>
  <inkml:trace contextRef="#ctx0" brushRef="#br0" timeOffset="2195.4">818 1964 3016,'0'1'13138,"4"-3"-11249,3-7-1058,-1-1 0,0 0-1,0 1 1,-1-2 0,6-13 0,4-11-128,54-102 3146,-69 136-3772,0 1 1,0 0 0,0-1-1,1 1 1,-1-1-1,0 1 1,0 0-1,0-1 1,1 1 0,-1 0-1,0-1 1,1 1-1,-1 0 1,0 0 0,0-1-1,1 1 1,-1 0-1,0 0 1,1-1-1,-1 1 1,1 0 0,-1 0-1,0 0 1,1 0-1,4 7 606,2 28-851,-5-18 533,47 263 797,-49-280-1239,0 1 1,0-1-1,0 1 1,0-1-1,0 1 1,0-1-1,1 1 0,-1-1 1,0 1-1,0-1 1,0 1-1,0-1 1,1 1-1,-1-1 1,0 1-1,1-1 1,-1 0-1,0 1 1,1-1-1,-1 1 1,0-1-1,1 0 1,-1 1-1,1-1 1,-1 0-1,1 1 0,8-9-1971,4-23-3452,-5-4-2828</inkml:trace>
</inkml:ink>
</file>

<file path=word/ink/ink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31T20:31:32.531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90 0 24575,'9'0'0,"11"0"0,13 0 0,9 0 0,6 0 0,4 3 0,-3-1 0,-1 1 0,-1-1 0,5-3 0,-6 0-8191</inkml:trace>
  <inkml:trace contextRef="#ctx0" brushRef="#br0" timeOffset="615.39">2 2 24575,'0'1047'-10564,"-1"-795"14061,3 263 3570,-2-509-7067,0 0 0,0 0 0,0 0 0,1-1 0,0 1 0,2 8 0,-2-13 0,-1 0 0,0 0 0,1-1 0,-1 1 0,1 0 0,-1 0 0,1 0 0,-1-1 0,1 1 0,0 0 0,-1-1 0,1 1 0,0 0 0,-1-1 0,1 1 0,0-1 0,0 1 0,0-1 0,-1 0 0,1 1 0,0-1 0,0 0 0,0 1 0,0-1 0,0 0 0,0 0 0,0 0 0,0 0 0,0 0 0,0 0 0,-1 0 0,1 0 0,0 0 0,0-1 0,0 1 0,0 0 0,0 0 0,0-1 0,0 1 0,0-1 0,20-8-227,-1 0-1,0-1 1,-1-1-1,0-1 1,17-14-1,-15 7-6598</inkml:trace>
  <inkml:trace contextRef="#ctx0" brushRef="#br0" timeOffset="1424.66">441 553 24575,'10'33'0,"-2"0"0,-1 1 0,-1 0 0,-2 1 0,-1 40 0,-5-2 0,-14 99 0,5-118 0,8-44 0,7-36 0,19-112 0,15-88 0,-22 155 0,26-76 0,-40 140 0,1 1 0,0-1 0,0 0 0,0 1 0,5-6 0,-8 11 0,1 0 0,0 0 0,-1 0 0,1 0 0,0 0 0,-1 1 0,1-1 0,0 0 0,0 1 0,0-1 0,0 0 0,0 1 0,0-1 0,0 1 0,0-1 0,0 1 0,0 0 0,0 0 0,0-1 0,0 1 0,0 0 0,0 0 0,0 0 0,1 0 0,-1 0 0,0 0 0,0 0 0,0 0 0,0 1 0,0-1 0,0 0 0,0 1 0,0-1 0,0 1 0,0-1 0,0 1 0,0-1 0,0 1 0,1 1 0,3 2 0,-1 0 0,1 1 0,-1 0 0,0 0 0,0 0 0,0 1 0,-1-1 0,1 1 0,3 11 0,3 8 0,6 29 0,-7-22 0,18 55 0,42 157 0,-63-210-1365,-4-10-5461</inkml:trace>
  <inkml:trace contextRef="#ctx0" brushRef="#br0" timeOffset="1847.71">341 704 24575,'8'0'0,"12"0"0,11 0 0,8 0 0,9 0 0,7 0 0,4 0 0,8-2 0,-8-1-8191</inkml:trace>
  <inkml:trace contextRef="#ctx0" brushRef="#br0" timeOffset="2343.15">1007 214 24575,'16'-4'0,"-1"1"0,1 1 0,0 0 0,31 2 0,-15 0 0,-11-1 0,15-1 0,0 2 0,0 1 0,0 2 0,43 9 0,-75-11 0,-1 0 0,1 0 0,-1 1 0,1-1 0,-1 1 0,0 0 0,0 0 0,0 0 0,0 0 0,0 0 0,-1 1 0,1-1 0,0 1 0,-1 0 0,0 0 0,0 0 0,0 0 0,0 0 0,0 0 0,1 5 0,1 5 0,0-1 0,-1 1 0,0 1 0,1 16 0,1 8 0,45 184 0,-23-115 0,15 130 0,-40-227 0,-2 0 0,1 0 0,-1 0 0,-1 0 0,1 0 0,-5 16 0,4-22 0,0 0 0,-1 0 0,0-1 0,1 1 0,-1-1 0,0 0 0,-1 1 0,1-1 0,-1 0 0,1 0 0,-1 0 0,0-1 0,0 1 0,0-1 0,0 1 0,-1-1 0,1 0 0,-1-1 0,-5 4 0,0-2 34,0 0 1,0-1-1,0 0 0,0 0 0,0-1 0,0 0 0,0-1 0,-1 0 0,-9-1 1,2-1-462,0-1 0,0-1 1,-31-10-1,-6-8-6399</inkml:trace>
</inkml:ink>
</file>

<file path=word/ink/ink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31T20:31:26.467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 1 24575,'2'0'0,"3"0"0,9 2 0,13 1 0,13 0 0,9-1 0,6-1 0,2 2 0,0 1 0,-2-2 0,1 1 0,2-2 0,-7 2 0,-13-2 0,-12-1-8191</inkml:trace>
</inkml:ink>
</file>

<file path=word/ink/ink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31T20:31:15.308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281 0 24575,'-20'23'0,"0"0"0,2 1 0,1 1 0,1 0 0,1 2 0,1 0 0,1 0 0,2 1 0,-11 40 0,-3 31 0,-17 144 0,30-160 0,-6 52 0,7 1 0,5 0 0,19 221 0,1-234 0,6 0 0,5-1 0,49 145 0,89 146 0,-140-364 171,45 67 0,-53-94-513,1-1 1,1 0 0,0-1-1,40 34 1,-24-29-6485</inkml:trace>
</inkml:ink>
</file>

<file path=word/ink/ink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31T20:33:09.467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158 2876 24575,'74'45'0,"175"99"0,-203-122 0,1-1 0,1-3 0,81 21 0,-49-24 0,1-3 0,0-4 0,115-3 0,22-12 0,-165 2 0,0-2 0,56-15 0,-61 9 57,-1-2 0,0-2 0,-1-3 0,-1-1 0,77-50 0,-94 52-228,-1-1 0,-1-2 1,-1-1-1,-1 0 0,-1-2 1,-1-1-1,-1-1 0,-2-1 1,24-42-1,-32 46-6655</inkml:trace>
  <inkml:trace contextRef="#ctx0" brushRef="#br0" timeOffset="721.23">2165 3330 24575,'0'-2'0,"1"-1"0,-1 1 0,1 0 0,-1 0 0,1 0 0,0 0 0,0 0 0,0 0 0,0 0 0,1 0 0,-1 0 0,0 0 0,1 0 0,-1 1 0,1-1 0,0 1 0,0-1 0,-1 1 0,1 0 0,0-1 0,0 1 0,0 0 0,0 0 0,3-1 0,7-2 0,-1 0 0,25-6 0,-35 10 0,9-2 0,0 0 0,0 1 0,1 0 0,-1 1 0,0 0 0,1 0 0,-1 1 0,0 1 0,0 0 0,14 4 0,-21-5 0,1 1 0,0-1 0,0 1 0,-1 0 0,1 0 0,-1 0 0,0 0 0,0 0 0,1 1 0,-1 0 0,-1 0 0,1-1 0,0 1 0,-1 1 0,0-1 0,1 0 0,-1 1 0,-1-1 0,1 1 0,0 0 0,-1-1 0,0 1 0,0 0 0,0 0 0,0 0 0,0 0 0,-1 0 0,0 0 0,0 7 0,-3 7 35,0 0-1,-2 0 1,0 0 0,0 0-1,-2-1 1,-14 28-1,-13 37-1641,24-49-5219</inkml:trace>
  <inkml:trace contextRef="#ctx0" brushRef="#br0" timeOffset="1260.1">2316 3845 24575,'2'0'0,"5"0"0,2-2 0,-4 0 0,-4-1 0,-5 1 0,-3 0 0,-12 6 0,-4 1 0,3 0 0,6-1-8191</inkml:trace>
  <inkml:trace contextRef="#ctx0" brushRef="#br0" timeOffset="2002.66">3660 2801 24575,'5'9'0,"1"-1"0,0 0 0,0 1 0,0-2 0,1 1 0,0-1 0,1 0 0,0-1 0,13 9 0,6 3 0,47 20 0,-29-18 0,0-3 0,1-1 0,1-3 0,50 8 0,196 12 0,-189-27 0,0-4 0,149-17 0,-204 8 0,-1-1 0,0-3 0,0-2 0,-1-2 0,-1-2 0,0-2 0,57-32 0,30-36 0,-119 76 0,0 0 0,-1-1 0,-1-1 0,1 0 0,-2 0 0,20-31 0,-29 40-195,0 0 0,0-1 0,-1 1 0,1-1 0,-1 1 0,1-7 0,0-4-6631</inkml:trace>
  <inkml:trace contextRef="#ctx0" brushRef="#br0" timeOffset="3294.23">4591 3155 24575,'-14'9'0,"1"1"0,0 0 0,1 1 0,1 0 0,0 1 0,0 0 0,1 1 0,0 0 0,1 1 0,1 0 0,0 0 0,1 1 0,-7 21 0,7-18 0,2 1 0,0 0 0,1 0 0,1 0 0,1 0 0,0 0 0,2 1 0,0-1 0,1 0 0,7 37 0,-7-49 0,1 1 0,1 0 0,-1-1 0,1 0 0,0 0 0,1 1 0,0-2 0,0 1 0,0 0 0,1-1 0,0 0 0,0 0 0,1 0 0,-1-1 0,1 0 0,1 0 0,-1 0 0,1-1 0,-1 0 0,1 0 0,0-1 0,1 0 0,-1 0 0,0-1 0,1 1 0,0-2 0,-1 1 0,1-1 0,0 0 0,0-1 0,0 0 0,0 0 0,-1 0 0,1-1 0,0-1 0,0 1 0,-1-1 0,10-4 0,0-1 0,0-1 0,-1-1 0,0-1 0,0 0 0,-1-1 0,-1-1 0,0 0 0,-1-1 0,22-26 0,-21 21 0,-1 0 0,-1-1 0,-1 0 0,0-1 0,-2 0 0,0 0 0,11-40 0,-18 50 0,0 0 0,0 0 0,-1-1 0,0 1 0,-1-1 0,0 1 0,-1-1 0,0 1 0,0 0 0,-2-1 0,1 1 0,-1 0 0,0 0 0,-7-14 0,6 17 0,-1 0 0,1 0 0,-1 0 0,0 1 0,-1 0 0,1 0 0,-1 0 0,-1 1 0,1-1 0,-1 1 0,0 1 0,0 0 0,0 0 0,0 0 0,-1 0 0,0 1 0,1 1 0,-16-4 0,-31 0-1365,1 7-5461</inkml:trace>
  <inkml:trace contextRef="#ctx0" brushRef="#br0" timeOffset="-113062.09">1 63 24575,'9'2'0,"-1"1"0,1 1 0,-1 0 0,0 0 0,0 0 0,11 9 0,43 38 0,-43-35 0,26 24 0,-2 2 0,-2 2 0,-1 2 0,-3 1 0,-2 2 0,32 59 0,-33-43 0,-2 2 0,-3 1 0,-4 1 0,28 118 0,36 387 0,-82-517 0,21 305 0,-27-263 0,-19 164 0,-7-64 0,-46 273 0,29-213 0,40-246 0,-4 22-1365,0-14-5461</inkml:trace>
  <inkml:trace contextRef="#ctx0" brushRef="#br0" timeOffset="-112510.74">1108 48 24575,'9'0'0,"11"0"0,13 0 0,11 0 0,10-2 0,5-1 0,4 0 0,2-1 0,-1-1 0,-4 2 0,6-2 0,-9 0-8191</inkml:trace>
  <inkml:trace contextRef="#ctx0" brushRef="#br0" timeOffset="-111814.04">1045 63 24575,'1'37'-1380,"2"-1"1,15 70-1,28 69-2724,-43-165 4131,39 139 4081,27 194 0,-11 337-4108,-28-157 0,2 64 0,-32-561 0,0 24 0,1 1 0,3-1 0,17 85 0,-19-129 0,-1 0 0,1-1 0,0 1 0,0-1 0,1 0 0,-1 1 0,1-1 0,0 0 0,1-1 0,-1 1 0,1-1 0,5 5 0,-7-7 0,1-1 0,-1 1 0,1-1 0,0 1 0,0-1 0,0 0 0,-1 0 0,1 0 0,0-1 0,0 1 0,0-1 0,1 1 0,-1-1 0,0 0 0,0 0 0,0-1 0,0 1 0,0-1 0,0 1 0,0-1 0,0 0 0,0 0 0,0 0 0,3-2 0,24-13-1365,0-4-5461</inkml:trace>
  <inkml:trace contextRef="#ctx0" brushRef="#br0" timeOffset="-111000.18">1611 1080 24575,'2'38'0,"2"0"0,10 47 0,-6-43 0,13 53 0,55 158 0,-74-248 0,16 39 0,-17-42 0,0 0 0,0 0 0,0 0 0,0 0 0,1 0 0,-1 0 0,1-1 0,-1 1 0,1 0 0,0-1 0,0 0 0,0 1 0,-1-1 0,1 0 0,0 0 0,1 0 0,1 1 0,-3-2 0,0 0 0,0 0 0,0 0 0,0 0 0,0 0 0,0-1 0,0 1 0,0 0 0,0 0 0,-1-1 0,1 1 0,0-1 0,0 1 0,0-1 0,0 1 0,0-1 0,-1 1 0,1-1 0,0 0 0,-1 1 0,1-1 0,0 0 0,-1 0 0,1 0 0,0-1 0,13-25 0,-12 23 0,16-42 0,-2 0 0,16-74 0,8-103 0,-24 111-1365,-9 66-5461</inkml:trace>
  <inkml:trace contextRef="#ctx0" brushRef="#br0" timeOffset="-110160.29">2101 100 24575,'5'-5'0,"1"0"0,-1 0 0,1 0 0,0 0 0,0 1 0,1 0 0,-1 0 0,1 1 0,0-1 0,0 2 0,9-4 0,-9 4 0,20-8 0,1 1 0,0 1 0,54-6 0,-62 12 0,0 0 0,0 2 0,0 0 0,0 2 0,0 0 0,29 7 0,-46-7 0,1-1 0,-1 0 0,0 0 0,1 1 0,-1 0 0,0 0 0,0 0 0,0 0 0,-1 0 0,1 0 0,0 1 0,-1-1 0,0 1 0,1 0 0,-1 0 0,0 0 0,0 0 0,-1 0 0,1 0 0,-1 0 0,0 1 0,1-1 0,-1 0 0,-1 1 0,1-1 0,0 7 0,0 7 0,0 0 0,-1 0 0,-1 1 0,-5 20 0,5-24 0,-11 76 0,4 1 0,4 0 0,4 0 0,16 125 0,10-28 0,71 439 0,-3-77 0,28 26 0,-114-550 0,-1-4 0,-1-1 0,-1 1 0,4 32 0,-9-51 0,1 0 0,-1 0 0,0 0 0,0 0 0,-1 0 0,1-1 0,0 1 0,-1 0 0,0 0 0,0 0 0,0-1 0,0 1 0,0 0 0,0-1 0,-1 1 0,1-1 0,-1 0 0,0 1 0,0-1 0,1 0 0,-1 0 0,-1 0 0,1 0 0,0 0 0,0-1 0,-1 1 0,1-1 0,-1 1 0,0-1 0,1 0 0,-1 0 0,0 0 0,1 0 0,-1-1 0,0 1 0,-4 0 0,-2-1 0,0 1 0,0-1 0,0-1 0,0 0 0,0 0 0,0-1 0,0 0 0,0 0 0,1-1 0,-14-6 0,12 4-68,0-2 0,1 1-1,-1-1 1,2 0 0,-1-1 0,1 0-1,0 0 1,0-1 0,1 0 0,0-1-1,1 1 1,0-1 0,1 0 0,0-1-1,0 1 1,1-1 0,0 0 0,1 0-1,-3-21 1,1-15-6758</inkml:trace>
  <inkml:trace contextRef="#ctx0" brushRef="#br0" timeOffset="-109732.48">3146 979 24575,'8'0'0,"12"0"0,11 0 0,9 0 0,10 0 0,-4 0-8191</inkml:trace>
  <inkml:trace contextRef="#ctx0" brushRef="#br0" timeOffset="-109731.43">3246 1168 24575,'11'4'0,"12"4"0,12 2 0,10 0 0,3-2 0,2-2 0,1-3 0,11-5 0,-5-3-8191</inkml:trace>
  <inkml:trace contextRef="#ctx0" brushRef="#br0" timeOffset="-109298.99">3409 162 24575,'6'-4'0,"11"-6"0,13-3 0,8-2 0,7 0 0,3 0 0,2 0 0,2 4 0,0 0 0,2 3 0,3 0 0,-1 2 0,0 2 0,-2-1 0,-1 1 0,8 1 0,-8 0-8191</inkml:trace>
  <inkml:trace contextRef="#ctx0" brushRef="#br0" timeOffset="-108795.11">3674 112 24575,'5'100'-586,"5"0"0,29 126-1,-7-45 103,-6 19-334,1 319 0,-18-157 2328,4-44 859,-9-213-2369,-2-18 0,24 143 0,-22-205 0,2-1 0,1 1 0,0-1 0,2 0 0,1-1 0,1 0 0,1 0 0,1-1 0,1-1 0,20 24 0,-29-38 43,1-1 0,0 0-1,0-1 1,1 1 0,-1-1-1,1-1 1,13 8 0,-16-11-133,0 1 0,-1-1 0,1 0 0,0 0 0,0 0 1,-1-1-1,1 1 0,0-1 0,0 0 0,0 0 1,0 0-1,0-1 0,-1 1 0,1-1 0,0 0 0,0 0 1,-1-1-1,6-1 0,24-16-6736</inkml:trace>
  <inkml:trace contextRef="#ctx0" brushRef="#br0" timeOffset="-108258.95">4064 325 24575,'-5'8'-138,"0"-1"0,0 0 0,1 1 0,0 0 0,1 0-1,0 0 1,0 0 0,0 1 0,1-1 0,1 1 0,-2 12 0,3-15 178,0-1 0,0 1 0,0-1 0,1 1 0,0-1 0,0 0 0,1 1 0,-1-1 0,1 0 1,0 0-1,1 0 0,-1 0 0,1 0 0,0-1 0,0 1 0,0-1 0,1 0 0,-1 0 0,6 5 0,0-3 11,0 1-1,0-1 0,0 0 0,1-1 0,0 0 1,0-1-1,0 0 0,1-1 0,-1 0 0,1 0 0,0-1 1,0-1-1,0 1 0,0-2 0,0 0 0,0 0 1,11-2-1,-10 0-53,0 0 0,-1 0 0,0-1 0,1 0 0,-1-1 0,0-1 0,-1 0 0,1 0 0,-1-1 0,0 0 0,0-1 0,-1 0 0,0-1 0,0 1 0,13-17 0,-19 21 3,-1 0 0,0 0 0,0 0 0,0-1 0,0 1 0,0 0 0,-1-1 0,0 1 0,0-1 0,0 0 0,0 1 0,0-1 0,0 0 0,-1 0 0,0-5 0,0 6 0,-1 0 0,0-1 0,0 1 0,0 0 0,0 0 0,0 1 0,-1-1 0,1 0 0,-1 0 0,0 1 0,0-1 0,0 1 0,0-1 0,0 1 0,0 0 0,-1 0 0,1 0 0,-5-3 0,-4-1-124,1 1 0,-1 0 0,0 0 0,0 1 0,-1 0 0,1 1-1,-1 1 1,0 0 0,1 0 0,-19 1 0,-18 1-6702</inkml:trace>
  <inkml:trace contextRef="#ctx0" brushRef="#br0" timeOffset="-107759.38">4189 991 24575,'0'2'0,"3"3"0,2 3 0,0 2 0,2 3 0,0 0-8191</inkml:trace>
  <inkml:trace contextRef="#ctx0" brushRef="#br0" timeOffset="-107758.38">4239 1330 24575,'-2'0'0,"0"5"0,1 15 0,2 6-8191</inkml:trace>
  <inkml:trace contextRef="#ctx0" brushRef="#br0" timeOffset="-107757.38">4227 1733 24575,'-2'7'0,"3"18"0,2 6-8191</inkml:trace>
  <inkml:trace contextRef="#ctx0" brushRef="#br0" timeOffset="-107227.73">4227 2199 24575,'-1'5'0,"0"0"0,0 0 0,0 0 0,0 1 0,1-1 0,0 0 0,0 0 0,0 0 0,1 1 0,0-1 0,0 0 0,0 0 0,1 0 0,-1 0 0,1 0 0,0 0 0,1-1 0,-1 1 0,1-1 0,0 1 0,0-1 0,0 0 0,1 0 0,-1 0 0,8 5 0,-9-8 0,1 1 0,-1 0 0,0 1 0,1-1 0,-1 0 0,0 0 0,0 1 0,0 0 0,-1-1 0,1 1 0,-1 0 0,1 0 0,-1 0 0,0 0 0,0 0 0,0 0 0,-1 0 0,1 0 0,-1 0 0,0 0 0,1 0 0,-2 7 0,0 2 0,1-4 0,-1 0 0,1 1 0,0-1 0,1 0 0,2 15 0,-2-20 0,0 0 0,0 0 0,0-1 0,1 1 0,-1 0 0,1-1 0,0 1 0,0-1 0,0 0 0,0 1 0,0-1 0,0 0 0,0 0 0,1 0 0,-1-1 0,1 1 0,0-1 0,-1 1 0,7 1 0,-2 0 0,1 0 0,-1-1 0,1-1 0,-1 1 0,1-1 0,0 0 0,0-1 0,0 0 0,12-1 0,-15 0 0,0 1 0,0-1 0,0-1 0,-1 1 0,1-1 0,-1 1 0,1-1 0,-1-1 0,1 1 0,-1-1 0,0 1 0,0-1 0,0 0 0,-1-1 0,1 1 0,4-6 0,-7 8 0,0-1 0,0 0 0,0 1 0,0-1 0,0 0 0,0 1 0,-1-1 0,1 0 0,-1 0 0,1 1 0,-1-1 0,0 0 0,0 0 0,0 0 0,0 0 0,0 1 0,0-1 0,0 0 0,-1-2 0,0 1 0,0 0 0,0-1 0,-1 1 0,1 0 0,-1 0 0,0 0 0,0 1 0,0-1 0,-4-4 0,-2 0 0,0 0 0,0 1 0,0 0 0,-1 0 0,-18-8 0,13 7-114,-2 2 1,1-1-1,-1 2 0,1 0 0,-1 1 1,0 1-1,-1 0 0,1 2 0,0-1 1,0 2-1,-20 3 0,10 1-6712</inkml:trace>
  <inkml:trace contextRef="#ctx0" brushRef="#br0" timeOffset="-106395.36">4667 62 24575,'68'-1'0,"-32"-1"0,-1 1 0,0 3 0,0 0 0,60 13 0,-89-13 0,0 0 0,0 0 0,-1 1 0,1-1 0,0 1 0,-1 0 0,1 1 0,5 4 0,-8-5 0,-1 0 0,1-1 0,-1 1 0,1 0 0,-1 0 0,0 1 0,0-1 0,0 0 0,-1 1 0,1-1 0,-1 1 0,0-1 0,0 1 0,0 0 0,0 4 0,0 20 0,-1 1 0,-1-1 0,-2 0 0,-9 45 0,1-8 0,-6 89 0,8 1 0,19 295 0,63 122 0,43-6 0,-109-536 0,9 39 0,13 119 0,-28-184 0,-1 1 0,0 0 0,0-1 0,0 1 0,-1-1 0,1 1 0,-1 0 0,0-1 0,-2 5 0,2-7 0,0-1 0,0 1 0,0-1 0,0 0 0,0 1 0,0-1 0,0 0 0,-1 0 0,1 0 0,0 0 0,-1 0 0,1 0 0,0 0 0,-1 0 0,0-1 0,1 1 0,-1-1 0,1 1 0,-1-1 0,0 1 0,1-1 0,-1 0 0,0 0 0,1 0 0,-1 0 0,0 0 0,1 0 0,-3-1 0,-14-1-455,1-1 0,-22-7 0,-3-2-6371</inkml:trace>
  <inkml:trace contextRef="#ctx0" brushRef="#br0" timeOffset="14055.17">1812 237 24575,'-7'2'0,"-3"3"0,-3 3 0,-4 4 0,2 0-8191</inkml:trace>
  <inkml:trace contextRef="#ctx0" brushRef="#br0" timeOffset="14551.97">1812 666 24575,'0'2'0,"-5"9"0,0 5 0,2 4 0,1-1-8191</inkml:trace>
  <inkml:trace contextRef="#ctx0" brushRef="#br0" timeOffset="14552.97">1849 1168 24575,'0'5'0,"7"15"0,1 6-8191</inkml:trace>
  <inkml:trace contextRef="#ctx0" brushRef="#br0" timeOffset="15390.98">2064 2225 24575,'0'4'0,"0"8"0,5 6 0,0 0-8191</inkml:trace>
  <inkml:trace contextRef="#ctx0" brushRef="#br0" timeOffset="15391.98">2140 2753 24575</inkml:trace>
</inkml:ink>
</file>

<file path=word/ink/ink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31T20:33:03.117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 76 24575,'14'1'0,"0"1"0,0 1 0,0 1 0,-1 0 0,0 0 0,16 8 0,-5-2 0,223 95 0,21 7 0,319 51 0,-219-100 0,4-26 0,184-11 0,-425-22 0,742 12 0,-659-11 0,112-2 0,-102-14 0,500-37 0,-318-8 0,-214 20 0,272-86 0,-349 82 0,-1-4 0,110-62 0,-107 37 0,-100 57 0,0 0 0,-1-1 0,0-1 0,20-24 0,-35 38-38,-1-1 0,1 1 0,-1-1 1,1 1-1,-1-1 0,1 1 0,-1-1 0,1 0 0,-1 1 0,0-1 0,1 0 0,-1 1 0,0-1 0,1 0 0,-1 1 0,0-1 1,0 0-1,0 1 0,0-1 0,0 0 0,0 0 0,0 1 0,0-1 0,0 0 0,0 0 0,0 1 0,0-1 0,0 0 0,-1 1 1,1-1-1,0 0 0,-1 1 0,1-1 0,0 0 0,-2 0 0,-3-3-6788</inkml:trace>
</inkml:ink>
</file>

<file path=word/ink/ink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31T20:34:28.481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3887 1220 24575,'365'-18'0,"-115"0"0,413-48 0,-573 47-1365,-57 9-5461</inkml:trace>
  <inkml:trace contextRef="#ctx0" brushRef="#br0" timeOffset="618.55">4893 883 24575,'57'0'-210,"0"3"0,98 19 1,-129-17 139,0 2 0,-1 1 0,0 0 0,0 2 0,-1 1 0,0 1 0,-1 1 0,22 17 0,-37-25 149,-1 1-1,-1 0 1,1 0 0,-1 1-1,0 0 1,-1 0 0,9 14 0,-12-18-48,0 1 1,-1 0-1,1-1 1,-1 1-1,0 0 0,0 0 1,0 0-1,-1 0 1,1 0-1,-1 0 1,0 0-1,0 0 1,0 0-1,-1 0 1,1 0-1,-1 0 1,0 0-1,0 0 1,-2 5-1,-3 1-31,1-1 0,-1 0 0,0 0 0,-1 0 0,0-1 0,0 0 0,-1 0 0,0-1 0,0 0 0,-15 9 0,-1-1 0,-1 0 0,-46 19 0,66-32 14,-7 3 94,0 0 0,-22 5 0,32-10-165,1 1 0,-1-1 0,1 1 1,-1-1-1,0 0 0,1 0 0,-1 0 1,0 0-1,1 0 0,-1 0 0,0 0 1,1 0-1,-1-1 0,1 1 0,-1 0 1,0-1-1,1 0 0,-1 1 0,1-1 1,-1 0-1,1 0 0,0 0 0,-1 0 1,1 0-1,0 0 0,0 0 0,0 0 0,0 0 1,-2-3-1,-3-15-6769</inkml:trace>
  <inkml:trace contextRef="#ctx0" brushRef="#br0" timeOffset="1148.35">6112 568 24575,'0'172'-485,"33"252"-1,-22-351 93,6 30-1570,6 186 0,-23-286 1967,0 5 53,0 0 1,-1 1-1,0-1 0,-2 9 1,3-16-69,-1 0 0,1 0-1,0 0 1,0 0 0,-1 0 0,1 0 0,-1 0 0,1 0 0,-1 0 0,1 0 0,-1 0 0,1 0 0,-1-1 0,0 1 0,1 0 0,-1 0 0,0-1 0,0 1 0,0 0 0,0-1-1,0 1 1,1-1 0,-1 1 0,0-1 0,0 1 0,0-1 0,0 0 0,0 1 0,-1-1 0,1 0 0,0 0 0,0 0 0,0 0 0,0 0 0,0 0 0,0 0 0,0 0 0,0-1-1,0 1 1,-1-1 0,-22-10-2727</inkml:trace>
  <inkml:trace contextRef="#ctx0" brushRef="#br0" timeOffset="1899.86">5937 454 24575,'0'-5'0,"1"0"0,-1-1 0,1 1 0,0 0 0,3-8 0,-4 12 0,0 0 0,0 1 0,0-1 0,1 0 0,-1 0 0,0 1 0,1-1 0,-1 0 0,0 0 0,1 1 0,-1-1 0,1 0 0,-1 1 0,1-1 0,0 0 0,-1 1 0,1-1 0,-1 1 0,1-1 0,0 1 0,0-1 0,-1 1 0,1 0 0,0-1 0,0 1 0,-1 0 0,1 0 0,0-1 0,0 1 0,0 0 0,-1 0 0,1 0 0,0 0 0,0 0 0,0 0 0,0 0 0,-1 0 0,1 1 0,0-1 0,0 0 0,0 1 0,5 2 0,0 1 0,-1 0 0,0 0 0,0 1 0,0-1 0,0 1 0,-1 0 0,0 1 0,0-1 0,3 7 0,33 63 0,-38-70 0,24 60 0,35 132 0,2 9 0,-52-179 0,0-1 0,2 0 0,1-1 0,1-1 0,25 33 0,-37-53 0,1 0 0,-1 0 0,1 0 0,0 0 0,0-1 0,1 1 0,-1-1 0,1 0 0,-1-1 0,1 1 0,6 2 0,-9-5 0,0 1 0,1-1 0,-1 0 0,1 0 0,-1 0 0,0 0 0,1 0 0,-1 0 0,0-1 0,1 1 0,-1-1 0,0 1 0,1-1 0,-1 0 0,0 0 0,0 0 0,0 0 0,0-1 0,0 1 0,0 0 0,0-1 0,0 1 0,0-1 0,-1 0 0,1 0 0,-1 0 0,2-2 0,7-10 0,0-1 0,-2 0 0,1 0 0,-2 0 0,10-29 0,19-89 0,-28 99 0,146-703 0,-153 730 0,4-16 0,-2 0 0,0 0 0,-1 0 0,-4-46 0,2 68 0,1 0 0,-1 0 0,0 0 0,-1 1 0,1-1 0,0 0 0,0 0 0,0 0 0,0 0 0,-1 1 0,1-1 0,0 0 0,-1 0 0,1 1 0,-1-1 0,1 0 0,-1 0 0,1 1 0,-1-1 0,1 1 0,-2-2 0,2 3 0,-1-1 0,1 0 0,-1 1 0,1-1 0,-1 0 0,1 1 0,-1-1 0,1 1 0,-1-1 0,1 1 0,0-1 0,-1 1 0,1-1 0,-1 1 0,1-1 0,0 1 0,0-1 0,-1 1 0,1 0 0,0 0 0,-13 41 0,1 27 0,3 1 0,0 77 0,11 144 0,-2-275 0,2 23 0,1 0 0,1 0 0,3 0 0,19 66 0,-21-90 0,0 0 0,1 0 0,1-1 0,0 1 0,1-2 0,1 1 0,0-1 0,1 0 0,0-1 0,1 0 0,0-1 0,1 0 0,0-1 0,19 12 0,-26-19 0,-1-1 0,1 1 0,0-1 0,0 0 0,0-1 0,1 1 0,-1-1 0,0 0 0,1 0 0,-1-1 0,0 0 0,1 0 0,9-1 0,-7 0 0,0-1 0,0 0 0,-1-1 0,1 0 0,0 0 0,-1 0 0,0-1 0,9-6 0,3-5 0,0 0 0,-2-1 0,1-1 0,-2-1 0,17-23 0,-10 11 0,-1-1 0,-2-1 0,31-66 0,-46 82 0,-10 19 0,-12 24 0,9-7 0,0 0 0,-8 38 0,14-48 0,0 1 0,1-1 0,0 1 0,0-1 0,1 1 0,1 0 0,3 17 0,-4-24 0,2-1 0,-1 1 0,0 0 0,1-1 0,-1 0 0,1 1 0,0-1 0,0 0 0,1 0 0,-1 0 0,1 0 0,-1-1 0,1 1 0,0 0 0,0-1 0,0 0 0,0 0 0,0 0 0,1 0 0,-1-1 0,1 1 0,-1-1 0,1 1 0,-1-1 0,1-1 0,0 1 0,6 0 0,0 0 0,-1-1 0,1 0 0,0 0 0,-1-1 0,1-1 0,-1 1 0,0-2 0,0 1 0,0-1 0,11-5 0,-6 1 0,-1-1 0,0 0 0,0 0 0,-1-2 0,21-19 0,46-61 0,-46 49 0,-32 86 0,0-43 0,0 1 0,0-1 0,0 1 0,0-1 0,0 0 0,0 0 0,1 1 0,-1-1 0,1 0 0,0 0 0,-1 0 0,1-1 0,0 1 0,0 0 0,0-1 0,0 1 0,0-1 0,1 0 0,-1 1 0,0-1 0,1 0 0,-1 0 0,1-1 0,-1 1 0,5 0 0,7 2 0,0-1 0,0-1 0,20 0 0,-27-1 0,8 1 0,1-1 0,-1 2 0,1 0 0,-1 1 0,17 5 0,-23-5 0,-1 1 0,0 0 0,0 0 0,0 0 0,0 1 0,-1 0 0,1 1 0,-2 0 0,1 0 0,8 9 0,-4 0 147,13 13-13,-24-27-216,1 0 0,0 0-1,1 0 1,-1 0 0,0-1-1,0 1 1,0 0 0,1 0-1,-1-1 1,0 1 0,0-1-1,1 1 1,-1-1 0,1 0 0,-1 1-1,0-1 1,1 0 0,-1 0-1,3 0 1,8-4-6744</inkml:trace>
  <inkml:trace contextRef="#ctx0" brushRef="#br0" timeOffset="2375.27">8037 504 24575,'2'-5'0,"1"0"-8191</inkml:trace>
  <inkml:trace contextRef="#ctx0" brushRef="#br0" timeOffset="2376.27">8540 365 24575,'2'7'0,"3"10"0,5 9 0,3 8 0,1 8-3156,0 4 3156,1 4 0,1 1-66,0-1 66,0-1 0,-3-2 0,-1 6 0,-6 17-632,-3-3-3705</inkml:trace>
  <inkml:trace contextRef="#ctx0" brushRef="#br0" timeOffset="2881.23">8276 693 24575,'0'-5'0,"0"-3"0,6-9 0,9-5 0,10-5 0,10 2 0,9 2 0,17 3 0,-3 5-8191</inkml:trace>
  <inkml:trace contextRef="#ctx0" brushRef="#br0" timeOffset="3416.99">9080 766 24575,'-16'11'-129,"1"1"0,-18 16 0,29-24 7,0 0-1,0 1 1,0 0-1,0 0 1,1 0-1,0 1 1,-3 5-1,6-10 110,-1 1 0,0-1 0,1 1 1,-1-1-1,1 1 0,0 0 0,-1-1 0,1 1 0,0-1 0,0 1 0,0 0 0,0-1 1,1 1-1,-1 0 0,0-1 0,1 1 0,-1-1 0,1 1 0,-1-1 0,1 1 0,0-1 0,-1 1 1,1-1-1,0 1 0,0-1 0,0 0 0,0 0 0,0 1 0,1-1 0,1 2 0,0-1 23,1 0 0,-1 0 0,1 0 0,-1 0-1,1-1 1,-1 1 0,1-1 0,0 0 0,0 0 0,0 0-1,0-1 1,-1 0 0,1 1 0,4-1 0,-1-1 36,0 0 0,-1 0 0,1-1 0,-1 1 0,1-2 0,-1 1 0,10-5 0,2-3 145,-1-1 1,-1-1-1,0-1 0,22-21 1,25-33 90,-37 38-257,0 1 0,39-30 1,-58 51-31,2 1 1,-1 1-1,0 0 1,1 0-1,0 0 1,0 1-1,1 1 0,-1-1 1,1 2-1,0-1 1,0 1-1,-1 1 1,16-1-1,-20 2 5,0 0 0,-1 1 0,1 0 0,0 0 0,-1 0 0,1 0 0,-1 1 0,0 0 0,1-1 0,-1 2 0,0-1 0,0 0 0,0 1 0,-1 0 0,1 0 0,4 5 0,-6-7 0,-1 1 0,0-1 0,0 1 0,0 0 0,0-1 0,0 1 0,0 0 0,-1 0 0,1-1 0,-1 1 0,1 0 0,-1 0 0,0 0 0,1 0 0,-1 0 0,0 0 0,0 2 0,-1-2 0,0 1 0,1-1 0,-1 1 0,0-1 0,0 0 0,-1 1 0,1-1 0,0 0 0,-1 0 0,1 0 0,-1 0 0,0 0 0,1 0 0,-1-1 0,0 1 0,-3 1 0,-1 2-195,-1-1 0,0 0 0,0 0 0,0-1 0,-1 0 0,-11 4 0,-8-1-6631</inkml:trace>
  <inkml:trace contextRef="#ctx0" brushRef="#br0" timeOffset="3417.99">10237 427 24575,'-15'-3'-1086,"-1"1"-1,0 0 1,0 1-1,0 1 1,0 0-1,0 1 1,1 1 0,-1 1-1,-24 6 1,39-8 1171,0-1 1,-1 0 0,1 1 0,0-1 0,0 1 0,-1-1 0,1 1-1,0 0 1,0-1 0,0 1 0,0 0 0,0 0 0,0 0 0,0 0-1,0 0 1,0 0 0,0 0 0,0 0 0,1 0 0,-1 0-1,0 1 1,1-1 0,-1 0 0,0 2 0,2-1-69,-1 0 0,0 0 0,0-1 0,1 1-1,-1 0 1,1-1 0,0 1 0,-1-1 0,1 1 0,0-1 0,0 1 0,0-1 0,0 1 0,0-1 0,0 0-1,2 2 1,8 6-573,0 0 1,0-1-1,20 12 0,-27-17 307,54 27-605,24 16-293,-74-41 1080,-1 0 1,0 1 0,0 0 0,0 0-1,0 0 1,-1 1 0,8 12-1,-13-18 64,0 1-1,0-1 0,0 1 0,0 0 0,0-1 1,-1 1-1,1 0 0,-1-1 0,1 1 0,-1 0 1,0 0-1,1-1 0,-1 1 0,0 0 0,0 0 1,0 0-1,-1-1 0,1 1 0,0 0 0,-1 0 0,1-1 1,-1 1-1,0 0 0,1-1 0,-1 1 0,0 0 1,-2 2-1,-2 2-1,0-1 1,-1 1-1,0-1 0,0 0 1,-9 6-1,10-8 72,0 1 0,0-1-1,0 2 1,0-1 0,1 0-1,-5 7 1,8-11 14,1 1 1,0-1-1,0 1 0,0 0 1,0-1-1,0 1 1,0-1-1,-1 1 0,1 0 1,1-1-1,-1 1 0,0-1 1,0 1-1,0 0 0,0-1 1,0 1-1,1-1 0,-1 1 1,0 0-1,0-1 0,1 1 1,-1-1-1,0 1 1,1-1-1,-1 1 0,1-1 1,-1 1-1,0-1 0,1 0 1,-1 1-1,1-1 0,0 0 1,-1 1-1,1-1 0,-1 0 1,1 0-1,-1 1 0,2-1 1,26 11 1614,-26-10-1695,219 48 8295,-180-41-9725,15 2-5397</inkml:trace>
  <inkml:trace contextRef="#ctx0" brushRef="#br0" timeOffset="20518.77">1 3182 24575,'149'6'0,"50"1"0,162-35 0,-4-27 0,-292 44 0,364-81 0,-347 63 342,-74 26-532,-1-1 0,1 0 1,-1 0-1,0-1 0,0 0 1,0 0-1,-1-1 1,7-6-1,1-8-6636</inkml:trace>
  <inkml:trace contextRef="#ctx0" brushRef="#br0" timeOffset="21286.36">1397 2654 24575,'22'2'-419,"-1"0"0,0 2 0,0 0 0,34 12 0,-25-7-207,173 63 459,-176-61 275,-1 2 0,0 1 0,-2 2 1,0 0-1,32 28 0,-50-39-75,1 1 1,-2 1-1,1-1 1,-1 1-1,0 0 1,0 0-1,5 11 1,-8-13-15,-1-1 0,1 1 0,-1 0 0,0 0 0,0 0 1,0 0-1,0 0 0,-1 0 0,0 0 0,0 0 0,0 0 0,-1 0 1,-2 9-1,-3 3-6,0 0 1,-1-1-1,-17 28 1,-3 0-6556</inkml:trace>
  <inkml:trace contextRef="#ctx0" brushRef="#br0" timeOffset="22217.45">2680 2967 24575,'6'-9'0,"1"-1"0,-2 0 0,1 0 0,6-21 0,-11 29 0,0 0 0,0 0 0,-1 0 0,1 0 0,-1 0 0,1-1 0,-1 1 0,0 0 0,0 0 0,0 0 0,0-1 0,-1 1 0,1 0 0,0 0 0,-1 0 0,0 0 0,1-1 0,-1 1 0,0 0 0,0 0 0,0 0 0,0 1 0,0-1 0,-1 0 0,1 0 0,-1 1 0,1-1 0,-1 1 0,1-1 0,-1 1 0,0-1 0,-4-1 0,0 0-22,-1 1-1,1 0 0,-1 0 1,0 1-1,0 0 1,0 0-1,0 1 0,0-1 1,0 1-1,0 1 1,1 0-1,-1 0 0,0 0 1,-9 3-1,-1 1-45,1 1 0,0 0 1,0 1-1,-24 15 0,26-14 68,2 1 0,-1 0 0,1 1 0,1 0 0,-21 23 0,29-29 0,1-1 0,-1 1 0,0 0 0,1 0 0,0 0 0,0 0 0,0 0 0,0 0 0,1 0 0,-1 1 0,1-1 0,0 0 0,1 1 0,-1-1 0,1 1 0,0-1 0,0 1 0,0 0 0,1-1 0,-1 1 0,1-1 0,0 0 0,0 1 0,3 6 0,-2-9-11,-1 1 0,0-1-1,1 1 1,-1-1 0,1 0 0,0 0 0,0 0 0,0 0 0,0 0-1,0 0 1,0 0 0,1 0 0,-1-1 0,1 0 0,-1 1 0,1-1 0,4 2-1,-2-2-38,0 0 0,0-1 0,0 1 0,0-1 0,0 0 0,0 0 0,0 0 0,0-1-1,7-1 1,3-2-167,-1-1 0,1 0 0,-1-1 0,0-1 0,20-12-1,-7 0 163,0-1-1,-2-1 0,0-2 1,-2 0-1,0-2 0,-2 0 1,0-1-1,28-51 0,-14 15 81,-4-1 0,-2-2 0,22-74 0,-50 135-25,18-50 0,15-87 0,-31 125 0,0 0 0,-2 1 0,0-1 0,-1 0 0,-1 0 0,0 0 0,-1 0 0,-1 1 0,0-1 0,-8-22 0,10 34 13,-1 1-1,1 0 1,-1 0-1,1 0 1,-1 1-1,0-1 0,0 0 1,0 1-1,0-1 1,-1 1-1,1-1 0,-1 1 1,-3-2-1,4 3 0,1 0 0,-1 1 0,1-1 0,-1 1 0,0-1 0,1 1 0,-1 0 0,0 0 0,1 0 0,-1 0 0,0 0 0,0 0 0,1 0 0,-1 1 0,0-1 0,1 0 0,-1 1 0,0-1-1,1 1 1,-1 0 0,1 0 0,-1 0 0,1-1 0,-1 1 0,1 0 0,-3 3 0,-5 5 287,0 0-1,0 1 1,1 0 0,0 0-1,1 1 1,0 0 0,-10 22-1,3 1-199,-17 55 0,19-45-99,2 0 0,2 0 0,2 1 0,1 0 0,3 0 0,1 1 0,8 60 0,-3-79 0,1 1 0,2-1 0,1 0 0,0-1 0,19 38 0,-17-45 0,0-1 0,2 0 0,0 0 0,1-2 0,0 1 0,1-2 0,32 27 0,-39-36 0,1 0 0,1 0 0,-1-1 0,1 0 0,0 0 0,0-1 0,0-1 0,0 1 0,1-2 0,16 4 0,-19-5 0,0-1 0,1 0 0,-1 0 0,0 0 0,0-1 0,0 0 0,0-1 0,1 1 0,-2-1 0,1-1 0,0 1 0,0-1 0,-1-1 0,0 1 0,8-6 0,-3 1 0,-1-1 0,0 0 0,-1 0 0,0-1 0,0-1 0,-1 1 0,-1-1 0,0 0 0,0-1 0,9-23 0,-12 26 0,-1 0 0,0 0 0,0 0 0,-1 0 0,0 0 0,-1 0 0,0 0 0,-1-1 0,0 1 0,0 0 0,-1-1 0,0 1 0,-1 0 0,1 0 0,-2 0 0,-4-13 0,6 19 0,-1 0 0,1 1 0,0-1 0,-1 0 0,0 1 0,1-1 0,-1 1 0,0 0 0,0 0 0,-1 0 0,1 0 0,0 0 0,-1 0 0,1 0 0,-1 1 0,1-1 0,-1 1 0,0 0 0,0-1 0,0 2 0,0-1 0,1 0 0,-1 0 0,0 1 0,0 0 0,0-1 0,-1 1 0,1 0 0,0 1 0,0-1 0,0 0 0,0 1 0,-3 1 0,0 0 0,1 0 0,-1 0 0,0 1 0,1 0 0,-1 0 0,1 0 0,0 1 0,0 0 0,1 0 0,-1 0 0,1 0 0,0 1 0,0 0 0,0-1 0,-4 9 0,5-7 0,-1 0 0,2 0 0,-1 1 0,1-1 0,0 1 0,0-1 0,1 1 0,0 0 0,0-1 0,1 1 0,0 0 0,0 0 0,0 0 0,3 10 0,-2-12 0,0 0 0,1 0 0,0 0 0,0 0 0,0-1 0,1 1 0,0-1 0,0 1 0,0-1 0,0 0 0,0 0 0,1 0 0,0-1 0,0 1 0,0-1 0,0 0 0,0 0 0,1-1 0,7 5 0,2-2 0,1 1 0,0-2 0,-1 0 0,2-1 0,-1 0 0,0-1 0,0-1 0,1 0 0,-1-1 0,0-1 0,1 0 0,-1-1 0,0-1 0,0 0 0,0-1 0,0-1 0,-1 0 0,17-9 0,-4 0 0,0-1 0,-1-1 0,-1-1 0,-1-1 0,-1-2 0,0 0 0,-1-1 0,24-32 0,-13 11 0,-1-3 0,-3 0 0,-1-2 0,-3-1 0,35-93 0,-47 105 0,-2 0 0,-2-1 0,-2 0 0,-1 0 0,-1-1 0,-3 0 0,-1 0 0,-1 0 0,-7-43 0,5 69 0,0 1 0,0-1 0,-1 1 0,0-1 0,-1 1 0,-1 0 0,0 0 0,-7-11 0,12 20 0,-1 1 0,0 0 0,0 0 0,0 0 0,0 0 0,1 0 0,-1 0 0,-1 0 0,1 0 0,0 0 0,0 1 0,0-1 0,0 0 0,0 1 0,-1-1 0,1 1 0,0-1 0,-1 1 0,1 0 0,0-1 0,-1 1 0,1 0 0,0 0 0,-1 0 0,1 0 0,0 0 0,-1 0 0,1 0 0,-1 1 0,1-1 0,0 0 0,0 1 0,-1-1 0,1 1 0,0-1 0,0 1 0,-1 0 0,1 0 0,-2 1 0,-3 3 0,1 0 0,-1 0 0,1 0 0,0 1 0,0 0 0,-4 7 0,-5 9 0,2 1 0,0 1 0,1 0 0,2 1 0,0-1 0,-9 50 0,9-21 0,2 1 0,0 73 0,7-72 0,3 0 0,2 0 0,3 0 0,14 53 0,-13-75 0,1 1 0,2-2 0,1 1 0,1-2 0,2 0 0,1-1 0,31 41 0,-36-56 0,0-2 0,27 25 0,-35-34 0,1 0 0,-1-1 0,1 0 0,0 0 0,0 0 0,0 0 0,1-1 0,-1 0 0,1 0 0,-1-1 0,1 1 0,0-1 0,7 0 0,-11-1 4,0 0 0,0 0 0,1 0 0,-1-1-1,0 1 1,0-1 0,0 1 0,0-1 0,0 0 0,0 0-1,0 0 1,0 0 0,0 0 0,0-1 0,0 1-1,-1 0 1,1-1 0,-1 1 0,1-1 0,-1 0 0,1 0-1,-1 1 1,0-1 0,0 0 0,0 0 0,0 0 0,1-3-1,1-4-297,0 0-1,-1-1 1,0 1-1,1-18 1,0-19-6532</inkml:trace>
  <inkml:trace contextRef="#ctx0" brushRef="#br0" timeOffset="22680.83">3523 2327 24575,'17'0'0,"12"0"0,18 3 0,12 1 0,5 2-7120,1-1 7120,1 1 0,-2-1 0,-2-1 0,15-1 0,-6-1-1071</inkml:trace>
  <inkml:trace contextRef="#ctx0" brushRef="#br0" timeOffset="23168.3">4942 2013 24575,'-6'2'0,"0"0"0,0 0 0,0 0 0,1 1 0,-1-1 0,0 2 0,1-1 0,-5 4 0,-39 36 0,40-35 0,-19 21 0,1 2 0,1 0 0,2 2 0,1 1 0,2 1 0,1 0 0,2 2 0,2 0 0,1 1 0,-14 55 0,21-56 0,2-1 0,1 1 0,2 1 0,2-1 0,1 0 0,2 0 0,12 66 0,-8-80 43,0 0 0,1-1-1,1 1 1,1-2 0,1 1-1,1-2 1,24 35 0,-18-32-328,1-1 1,0 0-1,2-2 1,1 0-1,44 33 1,-17-22-6542</inkml:trace>
  <inkml:trace contextRef="#ctx0" brushRef="#br0" timeOffset="24080.16">5546 2364 24575,'-1'27'0,"-1"1"0,-1-1 0,-2 0 0,0-1 0,-11 28 0,-53 123 0,13-41 0,52-125 0,0 0 0,1 0 0,0 0 0,-2 20 0,5-30 0,0-1 0,0 1 0,0 0 0,0-1 0,0 1 0,0 0 0,0-1 0,0 1 0,0 0 0,1-1 0,-1 1 0,0 0 0,0-1 0,1 1 0,-1 0 0,0-1 0,1 1 0,-1-1 0,1 2 0,-1-2 0,1 0 0,-1 0 0,1 0 0,-1 0 0,0 0 0,1 1 0,-1-1 0,1 0 0,-1 0 0,0 0 0,1 0 0,-1 0 0,1 0 0,-1-1 0,1 1 0,-1 0 0,0 0 0,1 0 0,-1 0 0,0 0 0,1-1 0,-1 1 0,1 0 0,22-20 0,-5-2 0,20-32 0,-21 27 0,22-24 0,-33 44 0,1 0 0,0 0 0,0 1 0,0 0 0,1 1 0,0-1 0,15-7 0,-21 12 0,0 0 0,1 1 0,-1-1 0,0 1 0,0-1 0,0 1 0,1 0 0,-1 0 0,0 0 0,0 0 0,1 0 0,-1 0 0,0 1 0,0-1 0,0 1 0,0 0 0,1-1 0,-1 1 0,0 0 0,0 0 0,0 0 0,-1 1 0,1-1 0,0 0 0,3 4 0,3 3 0,-1 0 0,0 0 0,12 19 0,-14-20 0,74 115-1365,-61-97-5461</inkml:trace>
  <inkml:trace contextRef="#ctx0" brushRef="#br0" timeOffset="24616.29">6213 2441 24575,'6'8'0,"7"14"0,7 12 0,7 8 0,3 6 0,1 3 0,-1 6 0,-6-7-8191</inkml:trace>
  <inkml:trace contextRef="#ctx0" brushRef="#br0" timeOffset="24617.29">6124 2943 24575,'7'0'0,"10"0"0,13-2 0,10-1 0,5 1 0,3-3 0,2 1 0,1-2 0,9-4 0,-6 0-8191</inkml:trace>
  <inkml:trace contextRef="#ctx0" brushRef="#br0" timeOffset="25094.95">6150 2403 24575,'2'-2'0,"9"-1"0,14 0 0,9 1 0,7 0 0,5 1 0,3 1 0,11 0 0,-5 0-8191</inkml:trace>
  <inkml:trace contextRef="#ctx0" brushRef="#br0" timeOffset="25095.95">6942 2579 24575,'6'0'0,"14"0"0,13 0 0,9 2 0,7 1 0,4 0-5730,-2-1 5730,0-1 0,6-2 0,-7-1-2461</inkml:trace>
  <inkml:trace contextRef="#ctx0" brushRef="#br0" timeOffset="25565.62">7986 2391 24575,'2'48'0,"13"73"0,2 8 0,-16-109 0,2 17 0,-2 0 0,-4 38 0,-1-60 0,4-15 0,0 0 0,0 0 0,0 0 0,0 0 0,0 0 0,0 1 0,0-1 0,0 0 0,-1 0 0,1 0 0,0 0 0,0 0 0,0 0 0,0 0 0,0 0 0,-1 0 0,1 0 0,0 0 0,0 0 0,0 0 0,0 0 0,0 0 0,-1 0 0,1 0 0,0 0 0,0 0 0,0 0 0,0 0 0,0 0 0,-1 0 0,1 0 0,0 0 0,0 0 0,0 0 0,0 0 0,0 0 0,0-1 0,0 1 0,-1 0 0,1 0 0,0 0 0,0 0 0,0 0 0,0 0 0,-2-3 0,1 1 0,0 0 0,-1-1 0,1 1 0,0 0 0,1-1 0,-2-5 0,-5-27 0,1 0 0,-1-54 0,8-75 0,0 130 0,-1 1 0,2 0 0,1 1 0,2-1 0,1 1 0,1 0 0,2 0 0,19-44 0,-25 69 0,1 0 0,-1 0 0,1 1 0,1 0 0,9-12 0,-12 17 0,-1-1 0,1 1 0,-1-1 0,1 1 0,0 0 0,-1 0 0,1 0 0,0 0 0,0 0 0,0 0 0,0 1 0,0-1 0,0 0 0,0 1 0,0 0 0,0-1 0,0 1 0,0 0 0,0 0 0,0 0 0,0 0 0,0 1 0,0-1 0,0 1 0,0-1 0,3 2 0,3 2 0,1 1 0,-1 0 0,-1 0 0,1 0 0,-1 1 0,0 1 0,10 10 0,42 57 0,-49-60 0,34 45 0,-3 1 0,65 130 0,-100-178-341,-2 0 0,1 1-1,3 20 1,-5-11-6485</inkml:trace>
  <inkml:trace contextRef="#ctx0" brushRef="#br0" timeOffset="26037.35">7999 2466 24575,'3'-2'0,"8"-1"0,14 0 0,10 1 0,9-2-6212,5 0 6212,13 1 0,-3 1-1979</inkml:trace>
  <inkml:trace contextRef="#ctx0" brushRef="#br0" timeOffset="26470.25">8778 1773 24575,'28'30'-177,"-2"1"0,0 0-1,25 44 1,50 111-532,-74-128-215,-3 1 0,-2 1 0,-3 1 0,21 122 0,-33-136 346,-3 1 1,-1 0-1,-3 0 1,-2 0-1,-1-1 1,-3 1-1,-14 54 1,13-76 1628,-16 39 1,10-39-688</inkml:trace>
  <inkml:trace contextRef="#ctx0" brushRef="#br0" timeOffset="26471.25">9633 2326 24575,'9'-2'0,"8"-1"0,11 1 0,7-1 0,6 2 0,4 0 0,1 0-5476,0 1 5476,2 0-4158,18 2 4158,-1 1 1443</inkml:trace>
  <inkml:trace contextRef="#ctx0" brushRef="#br0" timeOffset="27037.56">9608 2465 24575,'3'0'0,"8"2"0,12 3 0,12 2 0,9 3 0,5-1 0,4-1 0,0-1 0,2-1 0,1-1 0,1-2 0,0-2 0,-2 0 0,-1-3 0,9-3 0,-6-1-8191</inkml:trace>
  <inkml:trace contextRef="#ctx0" brushRef="#br0" timeOffset="27842.06">11093 2050 24575,'-7'0'-123,"0"1"0,0 0 0,1 1 0,-1-1-1,1 1 1,-1 1 0,1-1 0,0 1 0,-1 0-1,-7 6 1,-2 2-716,1 0 0,-21 20 1,25-21 487,1 1 0,0 0-1,1 0 1,0 1 0,1 0 0,0 1 0,1 0 0,-8 19 0,12-25 316,1 1 0,-1-1 0,2 1-1,-1 0 1,1-1 0,0 1 0,1 0 0,0 0 0,0 0 0,0-1 0,1 1 0,1 0-1,-1 0 1,1-1 0,0 1 0,1-1 0,5 11 0,-2-7 46,1 0-1,0 0 1,1-1 0,0 0-1,0-1 1,1 0 0,0 0 0,1-1-1,0 0 1,1 0 0,-1-1-1,1-1 1,1 0 0,-1 0 0,19 5-1,-14-6-220,0 0-1,0-1 0,1-1 1,-1-1-1,1 0 0,0-1 1,-1-1-1,1 0 1,0-2-1,-1 0 0,24-6 1,-31 6 203,-1-1 0,1 0 0,-1 0 0,0-1 0,0 0 0,0 0 0,0-1 0,-1 0 0,0-1 0,0 0 0,0 0 0,-1 0 0,0-1 0,0 1 0,-1-2 0,0 1 0,0 0 0,0-1 0,-1 0 0,4-11 0,-5 9 58,0 0 0,0 1 0,-2-1 0,1 0 1,-1 0-1,0 0 0,-1 0 0,0 0 0,-1 0 0,0 0 0,-1 0 1,0 0-1,0 1 0,-1-1 0,0 1 0,-1-1 0,0 1 0,-6-9 1,0 1 254,-1 2 1,0-1 0,-1 1 0,-1 1-1,-1 0 1,0 1 0,0 1 0,-1 0-1,-1 1 1,0 0 0,-1 1 0,1 1-1,-2 1 1,-30-11 0,24 12 76,0 1 0,0 1-1,0 0 1,0 2 0,-1 1 0,0 1-1,1 1 1,-1 1 0,1 2 0,-1 0-1,-28 8 1,-5 6-1748,3 2-5461</inkml:trace>
</inkml:ink>
</file>

<file path=word/ink/ink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31T20:34:34.451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435 396 24575</inkml:trace>
  <inkml:trace contextRef="#ctx0" brushRef="#br0" timeOffset="1774.39">26 56 24575,'2'-2'0,"10"-1"0,10-2 0,12 0 0,7 1 0,5-1 0,7 0 0,3 1 0,2-1 0,2 1 0,-2 0 0,4-1 0,-11 1-8191</inkml:trace>
  <inkml:trace contextRef="#ctx0" brushRef="#br0" timeOffset="2378.65">0 71 24575,'22'110'-2413,"-7"-24"-818,7 10 2237,-4 2-1,8 183 0,-34 44 1681,1-21 1603,6-181 3048,-1-13-5179,16 148 0,-12-239-158,2-1 0,0 0 0,1 1 0,0-2 0,2 1 0,0 0 0,1-1 0,20 31 0,-23-41 0,0-1 0,0 1 0,1-1 0,-1 0 0,2 0 0,-1-1 0,0 0 0,1 0 0,0-1 0,0 1 0,1-2 0,-1 1 0,1-1 0,0 0 0,0 0 0,0-1 0,0 0 0,0-1 0,0 0 0,1 0 0,-1 0 0,14-2 0,31-8-1365,-5-6-5461</inkml:trace>
  <inkml:trace contextRef="#ctx0" brushRef="#br0" timeOffset="3050.74">3522 95 24575,'89'1'0,"6"0"0,188-20 0,-261 14 0,-16 3 0,-1 0 0,1 1 0,0 0 0,0 0 0,0 1 0,0-1 0,0 1 0,0 0 0,0 1 0,12 2 0,-17-2 0,0-1 0,0 1 0,0 0 0,-1 0 0,1 0 0,0-1 0,0 1 0,-1 0 0,1 0 0,0 0 0,-1 0 0,1 0 0,-1 1 0,1-1 0,-1 0 0,0 0 0,0 0 0,1 0 0,-1 0 0,0 1 0,0-1 0,0 0 0,0 0 0,0 2 0,-6 33 0,5-28 0,-11 55 0,4 0 0,2 0 0,3 0 0,3 1 0,2-1 0,3 1 0,3-1 0,18 67 0,62 189 0,13 45 0,-82-286 0,-4 0 0,-3 2 0,2 126 0,-13-171 0,0-20 0,0 1 0,-1-1 0,-1 0 0,0 0 0,-1 0 0,-1 0 0,-4 14 0,7-27-35,-1-1 0,0 1 0,1-1 0,-1 1 0,0-1 0,0 1 0,0-1 0,0 0 0,0 0 0,0 1 0,0-1 0,0 0 0,-1 0 0,1 0 0,0 0 0,-1 0 0,1 0 0,0-1 0,-1 1 0,1 0 0,-1-1 0,0 1 0,1-1 0,-1 0 0,1 1 0,-1-1 0,0 0 0,1 0 0,-1 0 0,0 0 0,1 0 0,-1 0 0,1-1 0,-1 1 0,0 0 0,1-1 0,-1 1 0,-1-2 0,-25-8-6791</inkml:trace>
  <inkml:trace contextRef="#ctx0" brushRef="#br0" timeOffset="3591.31">2970 235 24575,'1'9'0,"0"-1"0,0 0 0,1 0 0,1 0 0,-1 0 0,6 11 0,4 12 0,60 265-1797,-22 8-1132,-21-118 2164,74 421 1214,-101-596-55,1 5-205,-1 1 1,0-1 0,-1 0 0,-2 22 0,-2-17-4682</inkml:trace>
  <inkml:trace contextRef="#ctx0" brushRef="#br0" timeOffset="4309.92">944 1377 24575,'-14'3'-475,"0"2"0,0 0-1,0 1 1,0 0 0,1 1-1,0 1 1,0 0 0,1 0 0,0 1-1,1 1 1,0 0 0,0 1-1,1 0 1,1 0 0,0 1-1,-15 24 1,21-29 539,-1-1 0,1 1-1,1 0 1,-1 0 0,1 0 0,0 0-1,1 0 1,-1 0 0,2 0-1,-1 1 1,1-1 0,0 8 0,1-10-21,0 0 1,0-1 0,0 1-1,1 0 1,-1-1-1,1 1 1,0-1 0,1 0-1,-1 1 1,1-1-1,0 0 1,0-1 0,0 1-1,0 0 1,0-1-1,1 0 1,0 0 0,8 6-1,0-2 204,1-1 0,0 0 0,0-1 0,0 0 0,0-1 1,1-1-1,0 0 0,0 0 0,0-2 0,0 0 0,0 0 0,24-3 0,-24 1-18,-1-1 1,0 0-1,1-1 0,-1 0 1,0-1-1,0-1 1,-1 0-1,1 0 0,-1-2 1,0 1-1,-1-2 0,0 1 1,12-11-1,-18 14-229,-1-1 0,0 1 0,0-1 0,-1 1 0,1-1 0,-1 0 0,0-1 0,0 1 0,-1 0 0,0-1 0,0 1 0,0-1 0,0 0 0,-1 0 0,0 0 0,0 1 0,-1-1 0,1 0 0,-2-8 0,0 7 0,0 1 0,0 0 0,-1 0 0,0-1 0,-1 1 0,1 1 0,-1-1 0,0 0 0,0 1 0,-1-1 0,0 1 0,0 0 0,0 0 0,0 0 0,-1 1 0,0 0 0,-8-7 0,-1 3 0,0 0 0,-1 0 0,0 1 0,0 1 0,0 0 0,-1 1 0,0 1 0,0 1 0,0 0 0,-28-1 0,24 3 0,0 1 0,1 1 0,-1 1 0,0 0 0,1 2 0,0 0 0,-1 1 0,-26 12 0,15-1 0,30-15 0,0 0 0,-1 0 0,1 0 0,0 0 0,0 1 0,-1-1 0,1 0 0,0 0 0,0 1 0,1-1 0,-1 0 0,0 1 0,0-1 0,1 1 0,-1-1 0,1 1 0,-1 2 0,1-2-19,0-1-1,1 0 1,-1 0-1,1 0 0,-1 0 1,1 0-1,0 0 1,-1 0-1,1 0 0,0 0 1,0 0-1,-1 0 1,1 0-1,0-1 1,0 1-1,0 0 0,0-1 1,0 1-1,0 0 1,0-1-1,1 1 0,-1-1 1,0 0-1,0 1 1,0-1-1,0 0 0,1 0 1,1 0-1,1 2-777,30 6-6029</inkml:trace>
  <inkml:trace contextRef="#ctx0" brushRef="#br0" timeOffset="4835.08">1485 1488 24575,'-10'8'0,"1"1"0,0-1 0,-9 11 0,15-15 0,1-1 0,-1 0 0,1 1 0,0 0 0,0-1 0,0 1 0,1 0 0,-1 0 0,1 0 0,0 0 0,0 0 0,-1 9 0,2-11 0,1 0 0,-1 0 0,1 0 0,-1 0 0,1 0 0,-1 0 0,1 0 0,0 0 0,0 0 0,0 0 0,0-1 0,1 1 0,-1 0 0,0-1 0,1 1 0,-1-1 0,1 1 0,0-1 0,-1 0 0,1 1 0,0-1 0,0 0 0,-1 0 0,4 1 0,5 2 0,1 0 0,-1 0 0,15 2 0,-5-2 0,1 0 0,-1-2 0,0 0 0,33-2 0,-43-1 0,0 0 0,0 0 0,0-1 0,0 0 0,-1-1 0,1 0 0,0 0 0,-1-1 0,0-1 0,0 1 0,10-8 0,-16 10 0,-1 0 0,0 0 0,1 0 0,-1 0 0,0-1 0,0 1 0,0-1 0,-1 1 0,1-1 0,-1 0 0,1 1 0,-1-1 0,0 0 0,2-6 0,-3 7 0,0 0 0,0 0 0,0 0 0,0-1 0,0 1 0,0 0 0,-1 0 0,1 0 0,-1 0 0,1 0 0,-1 0 0,0 0 0,0 0 0,0 0 0,0 1 0,0-1 0,0 0 0,0 1 0,-1-1 0,1 0 0,-1 1 0,1-1 0,-3 0 0,-7-6 0,0 0 0,-1 1 0,0 0 0,0 1 0,-1 0 0,0 1 0,-23-6 0,11 5 0,-1 1 0,0 1 0,-28 0 0,37 4-1365,13 2-5461</inkml:trace>
  <inkml:trace contextRef="#ctx0" brushRef="#br0" timeOffset="5298.08">2327 1489 24575,'-10'6'-967,"0"0"-1,0 1 0,1 0 0,-17 16 1,22-19 622,0 0 1,0 0-1,1 1 1,-1-1-1,1 1 1,0 0-1,0 0 1,0 0-1,1 0 1,0 1-1,-3 10 1,5-15 431,0 1 0,0 0 1,0-1-1,0 1 0,0 0 1,0-1-1,0 1 1,0 0-1,1-1 0,-1 1 1,1-1-1,-1 1 0,1-1 1,0 1-1,-1-1 0,1 1 1,0-1-1,0 0 0,2 2 1,-1 0-52,1-1 0,-1 0 1,1-1-1,-1 1 0,1 0 1,0-1-1,0 1 0,0-1 1,4 1-1,6 1 254,0 0 1,0-1-1,23 1 0,-35-3-242,15 0 687,0 0 0,-1-1 0,1-1 0,25-6 0,-32 6-538,-1-1 1,0 1 0,1-2 0,-1 1 0,0-1 0,-1 0 0,1-1 0,-1 0-1,13-10 1,-18 14-189,-1-1 0,1 0 0,0 1 0,-1-1 0,1 0 0,-1 1 0,0-1 0,0 0 0,1 0 0,-1 0 0,0 0 0,-1 0 0,1-1 0,0 1 0,-1 0 0,1 0 0,-1-1 0,1 1 0,-1 0 0,0 0 0,0-1 0,0 1 0,-1 0 0,1-1 0,0 1 0,-1 0 0,1 0 0,-1 0 0,0-1 0,0 1 0,0 0 0,0 0 0,0 0 0,0 0 0,-1 1 0,1-1 0,-2-2 0,-4-3-223,0 1 1,0 0 0,0 0-1,-1 1 1,0 0 0,0 1-1,-15-8 1,-5 1-6613</inkml:trace>
  <inkml:trace contextRef="#ctx0" brushRef="#br0" timeOffset="5936.89">3697 1553 24575,'-16'1'-974,"1"1"0,-1 0 0,1 1 0,-1 1 0,1 1 0,0 0 0,1 1 0,-27 14 0,35-17 1165,1 0-1,0 1 0,0-1 0,0 1 1,-5 5-1,9-8-137,0 0 0,0 1 0,0-1 0,0 0 0,0 0 0,0 0 0,1 1 0,-1-1 0,0 0 0,1 1 0,0-1 1,-1 0-1,1 1 0,-1-1 0,1 1 0,0-1 0,0 1 0,0-1 0,0 0 0,0 1 0,0-1 0,1 1 0,-1-1 0,0 1 0,1-1 0,-1 0 0,2 3 1,1 1 22,0-1 1,1 0-1,-1 1 1,1-1 0,0-1-1,0 1 1,1 0 0,-1-1-1,1 0 1,0 0 0,-1-1-1,1 1 1,1-1-1,5 2 1,11 3 200,-1 0-1,27 3 1,-22-5 416,0-2 0,1 0 1,0-2-1,0-1 0,30-3 0,-55 3-693,0 0 0,0-1 0,0 1 0,0 0 0,0-1 0,0 1 0,0-1 0,0 0 0,0 0 0,0 0 0,0 0 0,0 0 0,-1 0 0,1 0 0,0 0 0,-1-1 0,1 1 0,-1-1 0,0 1 0,1-1 0,0-1 0,-1 0 0,-1 1 0,1 0 0,-1 0 0,0-1 0,0 1 0,1 0 0,-2-1 0,1 1 0,0 0 0,0-1 0,-1 1 0,1 0 0,-1 0 0,0-1 0,0 1 0,0 0 0,0 0 0,0 0 0,-1-2 0,-14-21-89,0 1-1,-2 1 0,-25-27 1,24 29-918,-28-32-5819</inkml:trace>
</inkml:ink>
</file>

<file path=word/ink/ink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31T20:36:06.722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209 252 24575,'-7'2'0,"-12"10"0,-10 13 0,-6 11 0,1 7 0,1 15-2418,7 7 2418,8 4-3313,11-2 3313,9-1 0,8-4 0,7-3-1139,7-4 1139,6-2 0,6-2-2926,3-7 2926,2-9 0,-6-11 1605</inkml:trace>
  <inkml:trace contextRef="#ctx0" brushRef="#br0" timeOffset="618.49">511 529 24575,'11'-5'0,"0"1"0,1 1 0,-1 0 0,1 0 0,0 1 0,0 1 0,0 0 0,0 0 0,0 1 0,0 1 0,0 0 0,0 0 0,22 7 0,-26-6 0,-1 1 0,0 0 0,0 0 0,-1 0 0,1 1 0,-1 0 0,1 0 0,-1 1 0,-1 0 0,1 0 0,-1 0 0,1 1 0,-1-1 0,-1 1 0,1 1 0,-1-1 0,0 1 0,-1-1 0,0 1 0,0 0 0,0 0 0,3 15 0,-5-15 0,0 1 0,-1-1 0,0 1 0,-1 0 0,1-1 0,-1 1 0,-1-1 0,1 0 0,-1 1 0,0-1 0,-1 0 0,0 0 0,0 0 0,-1-1 0,1 1 0,-2-1 0,1 1 0,0-1 0,-7 6 0,2-2 0,-1-1 0,1 1 0,-2-1 0,1-1 0,-1 0 0,0-1 0,-1 0 0,0 0 0,-21 8 0,14-12 0,18-3 0,1 0 0,0 0 0,-1 0 0,1 0 0,0 0 0,-1 0 0,1 0 0,0 0 0,0 0 0,-1 0 0,1 0 0,0-1 0,-1 1 0,1 0 0,0 0 0,0 0 0,-1-1 0,1 1 0,0 0 0,0 0 0,-1 0 0,1-1 0,0 1 0,0 0 0,0-1 0,0 1 0,-1 0 0,1-1 0,0-1 0,1 1 0,-1-1 0,0 0 0,1 0 0,-1 1 0,1-1 0,0 0 0,-1 1 0,1-1 0,0 1 0,0-1 0,0 1 0,0-1 0,0 1 0,3-3 0,33-33 0,1 1 0,58-41 0,-22 19 0,-57 43 0,-15 12 0,1 0 0,1 0 0,-1 0 0,0 0 0,1 1 0,-1-1 0,1 1 0,0 0 0,7-3 0,-11 5 0,0 0 0,1 0 0,-1 0 0,0 0 0,0 0 0,0 0 0,1 0 0,-1 0 0,0 0 0,0 0 0,0 0 0,0 0 0,1 1 0,-1-1 0,0 0 0,0 0 0,0 0 0,0 0 0,1 0 0,-1 1 0,0-1 0,0 0 0,0 0 0,0 0 0,0 0 0,0 0 0,0 1 0,0-1 0,1 0 0,-1 0 0,0 0 0,0 1 0,0-1 0,0 0 0,0 0 0,0 0 0,0 1 0,0-1 0,0 0 0,0 0 0,0 0 0,0 1 0,0-1 0,-1 0 0,1 0 0,0 0 0,0 1 0,0-1 0,0 0 0,-8 48 0,6-40 0,0 1 0,0 0 0,1 0 0,0 0 0,0 0 0,1 0 0,1 0 0,-1 0 0,1 0 0,1-1 0,0 1 0,3 9 0,14 15-1365,3-6-5461</inkml:trace>
  <inkml:trace contextRef="#ctx0" brushRef="#br0" timeOffset="1094.7">1415 744 24575,'9'0'0,"13"0"0,11-2 0,11-1 0,9 0 0,4-1 0,3-3 0,-9 1-8191</inkml:trace>
  <inkml:trace contextRef="#ctx0" brushRef="#br0" timeOffset="1528.53">1969 467 24575,'2'0'0,"10"7"0,4 1 0,0 2 0,-3 11 0,-4 2 0,-5 9 0,-4 6 0,-1-2 0,1-1 0,3-4 0,11-5 0,11-5 0,6-6 0,8-8 0,-4-4-8191</inkml:trace>
  <inkml:trace contextRef="#ctx0" brushRef="#br0" timeOffset="2205.4">2460 1 24575,'53'97'0,"6"14"0,-25-32 0,-4 2 0,24 105 0,-42-132 0,-3 0 0,-2 0 0,-2 0 0,-5 94 0,-2-126-151,0 0-1,-2-1 0,-1 1 0,-1-1 1,0 0-1,-2 0 0,0 0 1,-14 24-1,-11 9-6674</inkml:trace>
</inkml:ink>
</file>

<file path=word/ink/ink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31T20:36:04.005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327 336 24575,'-8'2'0,"1"1"0,-1 1 0,1-1 0,-1 1 0,1 1 0,0-1 0,0 1 0,1 0 0,-12 12 0,5-5 0,-14 11-592,2 1 0,0 1 0,1 2 0,2 0 0,-20 32 0,33-44 326,0 1 1,1 0 0,0 1 0,2 0 0,0 0 0,1 1-1,0-1 1,2 1 0,0 0 0,1 0 0,0 32 0,3-26 630,2 0 1,0 0-1,2-1 1,0 1-1,2-1 1,0-1-1,21 43 1,-19-48-264,1 0 0,0-1 0,2 0 0,0-1 0,0 0 0,1-1 0,1 0 0,0-1 0,1-1 0,19 12 0,10 2-5605</inkml:trace>
  <inkml:trace contextRef="#ctx0" brushRef="#br0" timeOffset="552.85">743 625 24575,'9'-3'-25,"0"0"0,1 1 0,-1 0 1,1 0-1,-1 1 0,1 0 0,-1 0 0,12 2 0,-6-1-433,1 0 297,0 2 1,0 0-1,0 0 0,0 2 1,0 0-1,-1 1 1,0 0-1,0 1 0,0 1 1,0 0-1,-1 1 0,-1 1 1,1 0-1,-1 1 1,-1 0-1,18 19 0,-22-20 313,-1-1 0,0 2 0,0-1 0,-1 1 0,0 0 0,-1 0 0,0 1 0,-1-1 0,0 1 0,4 18 0,-7-20-53,1 1-1,-2 0 1,1 0 0,-2-1-1,1 1 1,-1 0-1,0 0 1,-1-1 0,0 1-1,-1-1 1,0 0 0,-1 1-1,-7 13 1,1-5-47,-1 0-1,-1-1 0,-1-1 1,0 0-1,-1 0 1,-26 20-1,24-25-51,16-11 0,0 0 0,0 0 0,0 0 0,0 0 0,-1 0 0,1 0 0,0 0 0,0 0 0,0 0 0,0 0 0,0 0 0,0 0 0,0 0 0,-1 0 0,1 0 0,0 0 0,0 0 0,0 0 0,0 0 0,0 0 0,0 0 0,0 0 0,0 0 0,0-1 0,0 1 0,0 0 0,-1 0 0,1 0 0,0 0 0,0 0 0,0 0 0,0 0 0,0 0 0,0-1 0,0 1 0,0 0 0,0 0 0,0 0 0,0 0 0,0 0 0,0 0 0,0 0 0,0-1 0,0 1 0,0 0 0,0 0 0,0 0 0,0 0 0,0 0 0,0 0 0,1 0 0,-1-1 0,0 1 0,0 0 0,0 0 0,0 0 0,0 0 0,0 0 0,0 0 0,0 0 0,0 0 0,19-29 0,171-172 0,-17 20 0,-154 156 0,-18 25 0,-1 0 0,0-1 0,0 1 0,1 0 0,-1-1 0,0 1 0,0 0 0,1 0 0,-1-1 0,0 1 0,0 0 0,0-1 0,0 1 0,0 0 0,0-1 0,0 1 0,1 0 0,-1-1 0,0 1 0,0 0 0,0-1 0,0 1 0,0 0 0,0-1 0,-1 1 0,1 0 0,0-1 0,0 1 0,0 0 0,0-1 0,0 1 0,-11 4 0,6 2 0,-1 0 0,0 0 0,1 1 0,0 0 0,1 0 0,0 0 0,0 1 0,0-1 0,-4 16 0,3-7 0,0 0 0,1 0 0,1 0 0,-1 21 0,4-31-72,0 0 1,1 0-1,0 0 0,0-1 0,0 1 0,1 0 0,0-1 0,0 1 1,0-1-1,1 0 0,-1 1 0,1-1 0,1-1 0,-1 1 0,1 0 1,-1-1-1,1 0 0,8 7 0,22 19-6754</inkml:trace>
  <inkml:trace contextRef="#ctx0" brushRef="#br0" timeOffset="553.84">2051 902 24575,'8'0'0,"12"0"0,13 0 0,12-2 0,6-1 0,4-2 0,5-2 0,-8 0-8191</inkml:trace>
  <inkml:trace contextRef="#ctx0" brushRef="#br0" timeOffset="1162.85">2717 600 24575,'3'1'0,"0"-1"0,0 1 0,0 0 0,0 0 0,-1 0 0,1 0 0,0 0 0,-1 1 0,5 2 0,1 1 0,1 0 0,1 1 0,-1 1 0,0 0 0,14 14 0,-19-17 0,-1 0 0,1 0 0,-1 0 0,0 0 0,0 1 0,-1-1 0,1 1 0,-1 0 0,0 0 0,0 0 0,-1 0 0,2 7 0,-2-9 0,-1-1 0,0 0 0,0 0 0,0 1 0,-1-1 0,1 0 0,0 0 0,-1 0 0,1 0 0,-1 1 0,0-1 0,0 0 0,0 0 0,0 0 0,0 0 0,0-1 0,0 1 0,-1 0 0,1 0 0,-1-1 0,1 1 0,-3 1 0,-3 2 0,0 0 0,0-1 0,-1 1 0,-11 3 0,-11 9 0,29-17 0,1 0 0,0 0 0,-1 0 0,1 0 0,0 0 0,0 1 0,-1-1 0,1 0 0,0 0 0,0 0 0,-1 1 0,1-1 0,0 0 0,0 0 0,0 0 0,-1 1 0,1-1 0,0 0 0,0 1 0,0-1 0,0 0 0,0 0 0,-1 1 0,1-1 0,0 0 0,0 1 0,0-1 0,0 0 0,0 1 0,0-1 0,0 0 0,0 1 0,0-1 0,0 0 0,1 1 0,-1-1 0,0 0 0,0 0 0,0 1 0,0-1 0,0 0 0,0 1 0,1-1 0,-1 0 0,0 0 0,0 1 0,0-1 0,1 0 0,-1 0 0,0 0 0,0 1 0,1-1 0,-1 0 0,0 0 0,0 0 0,1 0 0,-1 0 0,0 0 0,1 1 0,-1-1 0,0 0 0,1 0 0,-1 0 0,0 0 0,1 0 0,-1 0 0,0 0 0,1 0 0,28 5 0,-25-5 0,115 20 0,-104-16 0,0 0 0,0 1 0,0 1 0,-1 0 0,23 14 0,-34-18 0,0-1 0,-1 1 0,1 0 0,-1 0 0,1 0 0,-1 0 0,0 1 0,1-1 0,-1 1 0,-1-1 0,1 1 0,0 0 0,0-1 0,-1 1 0,0 0 0,1 0 0,-1 0 0,-1 0 0,1 0 0,0 1 0,-1-1 0,1 0 0,-1 0 0,0 0 0,0 1 0,0-1 0,0 0 0,-1 0 0,0 0 0,1 0 0,-1 1 0,0-1 0,0 0 0,-1 0 0,1 0 0,-1-1 0,1 1 0,-1 0 0,-3 3 0,-3 4 0,-1-1 0,0 0 0,0 0 0,-1-1 0,0 0 0,0-1 0,-1 0 0,-15 7 0,6-4 0,-1-1 0,0-1 0,-41 9 0,53-15-195,-1 0 0,0-1 0,0 0 0,0-1 0,0 0 0,-13-2 0,-10-5-6631</inkml:trace>
  <inkml:trace contextRef="#ctx0" brushRef="#br0" timeOffset="1677.99">3158 336 24575,'24'13'0,"0"1"0,-1 2 0,-1 0 0,0 1 0,27 29 0,-20-15 0,-1 2 0,41 62 0,-49-60 0,-1 0 0,-1 1 0,-3 1 0,-1 0 0,-1 1 0,-2 0 0,-2 1 0,-2 1 0,-1-1 0,0 64 0,-6-82-80,-1 0 0,-1 0-1,-1 0 1,-1 0 0,-1 0-1,-1-1 1,-1 0 0,0 0-1,-2-1 1,0 0 0,-1 0 0,-1-1-1,0 0 1,-2-1 0,0 0-1,-21 19 1,-2-3-6746</inkml:trace>
  <inkml:trace contextRef="#ctx0" brushRef="#br0" timeOffset="2210.59">3509 59 24575,'0'-2'0,"0"0"0,0 0 0,0 0 0,1 0 0,-1 0 0,1 0 0,-1 0 0,1 0 0,0 0 0,0 1 0,-1-1 0,1 0 0,1 0 0,-1 1 0,0-1 0,0 0 0,1 1 0,1-2 0,0 0 0,0 1 0,0 0 0,1 0 0,-1 0 0,1 1 0,-1-1 0,1 1 0,-1 0 0,6-1 0,1 0 0,1 1 0,-1 0 0,1 1 0,-1 0 0,1 1 0,11 1 0,-15 0 0,1-1 0,-1 1 0,1 1 0,-1-1 0,0 1 0,0 0 0,0 1 0,0 0 0,7 5 0,-12-7 0,-1-1 0,1 1 0,0-1 0,-1 1 0,1 0 0,-1 0 0,1-1 0,-1 1 0,0 0 0,0 0 0,0 0 0,0 0 0,0 1 0,0-1 0,-1 0 0,1 0 0,-1 0 0,1 1 0,-1-1 0,0 0 0,0 1 0,0-1 0,0 0 0,-1 0 0,1 1 0,0-1 0,-1 0 0,0 0 0,1 0 0,-1 1 0,0-1 0,0 0 0,0 0 0,-1 0 0,-1 2 0,-5 7 0,0-1 0,-16 15 0,17-18 0,0 0 0,0 0 0,1 1 0,0 0 0,0 0 0,-6 13 0,11-20 0,1 0 0,0 0 0,0 0 0,-1 0 0,1-1 0,0 1 0,0 0 0,0 0 0,0 0 0,0 0 0,0 0 0,0-1 0,0 1 0,1 0 0,-1 0 0,0 0 0,0 0 0,1-1 0,-1 1 0,0 0 0,1 0 0,-1-1 0,1 1 0,-1 0 0,1-1 0,-1 1 0,1 0 0,0-1 0,-1 1 0,1-1 0,0 1 0,-1-1 0,1 1 0,0-1 0,0 1 0,-1-1 0,1 0 0,1 1 0,5 1 0,-1 0 0,0-1 0,0 0 0,8 1 0,-10-1 0,42 4-1365,-1-2-5461</inkml:trace>
</inkml:ink>
</file>

<file path=word/ink/ink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31T20:36:02.963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0 49 24575,'3'-2'0,"8"-3"0,9-1 0,13-1 0,8-2 0,10-1 0,-3 1-8191</inkml:trace>
  <inkml:trace contextRef="#ctx0" brushRef="#br0" timeOffset="507.67">0 251 24575,'7'0'0,"23"-2"0,30-3 0,5-1-8191</inkml:trace>
</inkml:ink>
</file>

<file path=word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31T21:26:25.394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06 994 10234,'0'0'7129,"103"8"-5544,-43-8-9,10 0-312,3 0-232,-4 0-319,-3-3-281,-6-5-320,-13 3-64,-11 2-48,-13 3-793,-23 8-5336,-10 5-464</inkml:trace>
  <inkml:trace contextRef="#ctx0" brushRef="#br0" timeOffset="625.68">0 1184 11138,'0'0'3197,"6"15"-1970,15 36 950,15 67 0,31 271 2173,-34-170-3315,-18-133-690,29 196 523,-24 6-10,-19-237-670,1-23-98,-2 0 0,-1 0 0,-1 0 0,-2 0-1,-8 34 1,12-62-81,0 0 0,0 0-1,0 0 1,0 0 0,0 0-1,0 1 1,0-1 0,0 0-1,0 0 1,0 0 0,0 0-1,0 0 1,0 0 0,0 0-1,0 1 1,0-1 0,0 0-1,0 0 1,0 0 0,0 0 0,0 0-1,0 0 1,0 0 0,0 0-1,0 1 1,0-1 0,1 0-1,-1 0 1,0 0 0,0 0-1,0 0 1,0 0 0,0 0-1,0 0 1,0 0 0,0 0-1,0 0 1,1 1 0,-1-1 0,0 0-1,0 0 1,0 0 0,0 0-1,0 0 1,0 0 0,0 0-1,1 0 1,-1 0 0,0 0-1,9-2 62,9-6-114,4-5-88,0-2-1,0 0 0,37-35 0,-47 38-1523,-1-1-1,1 0 1,16-28 0,-14 19-5825</inkml:trace>
  <inkml:trace contextRef="#ctx0" brushRef="#br0" timeOffset="982.58">1161 2281 12826,'0'0'4113,"2"-15"-2706,7-41 365,20-64-1,-25 108-1530,25-100 1026,-26 96-468,0 0 0,-2 0 0,0 0-1,-1 0 1,-1-20 0,-6 52 14,3 22-700,2 0-1,2 1 0,4 38 1,-3-63-162,1 1 0,1-1-1,1 0 1,5 15 0,-3-18-749,-1-9-1163,1-7-3369,0-6-2170</inkml:trace>
  <inkml:trace contextRef="#ctx0" brushRef="#br0" timeOffset="983.58">1154 1705 16251,'0'0'5249,"100"18"-20700</inkml:trace>
  <inkml:trace contextRef="#ctx0" brushRef="#br0" timeOffset="1608.56">1684 2022 13866,'0'0'5762,"-13"-14"-4434,-44-43-800,55 56-521,0-1 0,0 1 0,1-1 0,-1 1 0,0 0 1,0-1-1,-1 1 0,1 0 0,0 1 0,0-1 0,0 0 0,-1 1 0,1-1 0,0 1 0,-1-1 0,1 1 0,0 0 1,-1 0-1,1 0 0,0 1 0,-1-1 0,-3 1 0,2 1-2,0 0-1,0 1 1,0-1 0,0 0-1,1 1 1,-1 0 0,-5 6 0,6-6 1,-12 12 127,0 1 0,1 0 0,1 1 1,1 0-1,1 1 0,-14 28 1,19-33-8,0 0 0,1 1 0,1-1 0,0 1 1,1 0-1,1-1 0,0 1 0,1 1 0,0-1 0,2 25 1,-1-38-128,0 1 1,1-1 0,-1 1 0,0 0-1,1-1 1,-1 1 0,1-1-1,-1 1 1,1-1 0,0 0 0,-1 1-1,1-1 1,0 0 0,0 1-1,0-1 1,0 0 0,0 0 0,1 0-1,-1 0 1,0 0 0,0 0 0,2 1-1,-1-1 8,1-1-1,-1 1 0,0-1 0,0 1 1,1-1-1,-1 0 0,0 0 1,1 0-1,-1 0 0,0 0 1,0 0-1,1-1 0,2 0 0,2-1 71,0-1-1,0 0 0,-1 0 0,1 0 0,-1 0 0,0-1 0,0 0 0,10-9 0,0-6 158,0 1-1,-2-2 0,0 0 0,-1-1 0,-1 0 1,17-41-1,-15 25-17,-1-1 0,-2-1 0,8-54 1,-12 26 17,-3-96 0,-4 160-216,0 1 15,-2-28 287,1 29-257,1 0 0,0-1 0,-1 1 0,1 0 0,-1 0-1,1 0 1,-1 0 0,0 0 0,1 0 0,-1 0 0,0 0 0,0 0-1,0 0 1,0 0 0,0 0 0,0 1 0,0-1 0,0 0 0,0 1-1,-2-2 1,3 2-49,0 0 0,-1 0 0,1 0 0,0 1 0,0-1-1,-1 0 1,1 0 0,0 0 0,0 0 0,-1 0 0,1 0 0,0 1-1,0-1 1,-1 0 0,1 0 0,0 0 0,0 0 0,0 1 0,0-1-1,-1 0 1,1 0 0,0 1 0,0-1 0,0 0 0,0 0 0,0 1-1,0-1 1,-1 0 0,1 1 0,0-1 0,0 0 0,0 0-1,0 1 1,0-1 0,0 0 0,0 0 0,0 1 0,-1 17-38,1-12 75,-6 55 81,3 0 0,8 101 0,-3-143-218,1-1 0,1 1 1,0-1-1,2 0 1,0 0-1,0 0 0,2-1 1,0 0-1,13 18 1,-20-34-120,0 0 1,0 0 0,0 0 0,0 0 0,0 0 0,1 0 0,-1 0 0,0 0 0,1 0 0,-1-1 0,1 1 0,-1 0 0,1-1 0,-1 0 0,1 1 0,2-1 0,-3 0-158,0 0-1,0 0 0,0 0 0,-1 0 1,1 0-1,0 0 0,0 0 0,0-1 1,0 1-1,0 0 0,0-1 0,0 1 0,0 0 1,-1-1-1,1 0 0,0 1 0,0-1 1,0 0-1,10-17-8251</inkml:trace>
  <inkml:trace contextRef="#ctx0" brushRef="#br0" timeOffset="1968.91">1691 1364 14002,'0'0'10091,"109"0"-9339,-76-3-400,-6 3-272,6-3-80,-7 1-888,14 2-1497,-10 0-3400,-7 0-4921</inkml:trace>
  <inkml:trace contextRef="#ctx0" brushRef="#br0" timeOffset="2735.1">2165 1344 15443,'0'0'6105,"3"-19"-4779,0 3-1064,23-107 1080,-8 37 404,-15 69 1733,-5 69-3424,1-31-211,0 0 0,1 0 0,2 0 1,0 0-1,8 36 0,-8-53-218,-1 0 0,1 0 0,-1 0 0,1 0 0,5 6 0,5-1-2734,-11-9 2652,0 0 0,-1 1 0,1-1 0,0 0 0,0 0 0,0 0 0,0 0-1,0 0 1,0 0 0,0-1 0,-1 1 0,1 0 0,0 0 0,0-1 0,1 0 0,5-5-7181</inkml:trace>
  <inkml:trace contextRef="#ctx0" brushRef="#br0" timeOffset="2736.1">2201 591 16315,'0'0'3034,"18"2"-1435,242 51 3015,-91-16-2530,-165-36-2072,-1 0-1,1 1 1,-1 0-1,1 0 0,-1 0 1,0 0-1,0 1 1,0-1-1,0 1 0,0 0 1,-1-1-1,1 1 1,-1 0-1,0 1 0,0-1 1,0 0-1,0 1 1,0-1-1,1 5 0,3 11 32,0-1-1,5 32 1,-7-27 30,42 233 392,2 12 134,-10-109-147,18 91 392,-51-229-766,-2 1-1,0-1 1,-1 1-1,-2-1 1,0 1-1,-4 29 1,3-44-27,0-1 0,-1 1-1,0-1 1,0 0 0,-1 0 0,1 1 0,-1-2 0,-1 1-1,1 0 1,-1-1 0,0 1 0,0-1 0,-1 0 0,1-1-1,-1 1 1,0-1 0,0 0 0,-1 0 0,1 0 0,-1-1-1,0 0 1,0 0 0,-10 3 0,-3 0 20,1 0 0,-1-2 0,-1 0 0,1-1 1,-1-2-1,1 1 0,-38-4 0,55 1-199,-1 1-1,0-1 1,0 0 0,1 0 0,-1 0-1,0 0 1,1 0 0,-1-1 0,1 1-1,0-1 1,-1 0 0,1 0 0,0 0-1,0 0 1,-2-2 0,3 2 8,0 1 0,0 0 0,0-1 0,0 1 0,1-1 0,-1 1 0,0-1 0,1 1 0,-1-1 0,1 1 0,0-1 0,-1 0 0,1 1 0,0-1 0,0 0 0,0 1 0,0-1 0,0 0 0,0 1 0,1-1 0,-1 1 0,1-1 0,-1 0 0,1 1 0,-1-1 0,1 1 0,0-1 0,0 1 0,1-3 0,8-6-2060,-1 1 0,1 0 0,19-13 0,4 1-4533</inkml:trace>
  <inkml:trace contextRef="#ctx0" brushRef="#br0" timeOffset="3185.88">3240 1895 12170,'0'0'11234,"-14"-6"-10453,4 1-636,7 3-112,0 0 1,0 0-1,-1 0 0,1 1 1,-1-1-1,1 1 1,-1 0-1,0 0 1,1 0-1,-1 1 1,0-1-1,0 1 1,0 0-1,1 0 1,-1 0-1,0 0 1,0 1-1,1-1 1,-1 1-1,0 0 0,1 1 1,-1-1-1,1 0 1,-7 4-1,0 2 122,1 1 0,-1 0 0,2 0 0,-1 0 0,1 1 0,0 1 0,1-1 0,0 1 0,0 0 0,1 1 0,1 0 0,0 0-1,0 0 1,1 0 0,1 1 0,0 0 0,0 0 0,1-1 0,0 1 0,1 1 0,1-1 0,0 0 0,2 12 0,-2-21-171,1 1 1,0-1-1,0 0 0,0 0 1,0 0-1,0 0 1,1 0-1,-1-1 1,1 1-1,0 0 0,0-1 1,0 1-1,0-1 1,0 1-1,0-1 0,1 0 1,3 2-1,-1-1-124,0 0-1,1 0 1,-1-1-1,1 1 1,-1-2-1,1 1 1,0 0 0,11 0-1,-5-1-890,0 0 0,-1-1-1,1 0 1,0-1 0,0-1 0,0 0-1,-1 0 1,21-8 0,-1-4-5146</inkml:trace>
  <inkml:trace contextRef="#ctx0" brushRef="#br0" timeOffset="3826.25">3355 2043 10818,'0'0'8438,"5"12"-7734,-2-3-484,1-2-23,-2 0-1,1 0 1,-1 0-1,0 0 0,-1 0 1,1 0-1,-1 0 1,-1 1-1,1-1 1,-2 10-1,-2-3 258,-1 0-1,-1 0 1,0-1 0,-1 1-1,0-1 1,-1-1-1,-1 1 1,0-1-1,0 0 1,-19 19-1,23-28-253,20-15-774,2-3 317,1 1 0,26-16 1,-39 27 287,0 0 1,0 0-1,0 1 0,1-1 1,-1 1-1,1 1 1,-1-1-1,1 1 1,0 1-1,-1-1 0,1 1 1,12 1-1,-18-1-5,1 1 1,-1-1-1,0 0 0,1 1 0,-1-1 0,0 1 0,1 0 0,-1-1 0,0 1 0,0 0 1,0 0-1,0 0 0,0 0 0,0 0 0,0 0 0,0 0 0,0 0 0,0 0 1,0 1-1,-1-1 0,1 0 0,0 0 0,-1 1 0,1-1 0,-1 0 0,0 1 0,1-1 1,-1 3-1,1 3 91,0 1 0,-1 0 1,0 0-1,-1 8 1,0-6 2,1-3-49,-2 1 1,1-1 0,-1 1 0,-1-1 0,1 0 0,-1 0 0,0 0 0,-1 0 0,0 0 0,0-1 0,0 0 0,-1 0 0,0 0 0,-6 6 0,1-2 8,-1 0 0,0-1 0,0 0 0,-1-1 0,0 0 0,-23 10 0,29-16-123,1 0-1,-1 0 1,0-1 0,0 0-1,0 0 1,-1 0 0,1-1-1,0 1 1,0-2 0,0 1-1,-7-2 1,12 2-2,0 0-1,0-1 1,0 1-1,-1 0 1,1-1 0,0 1-1,0-1 1,0 1-1,0-1 1,0 0 0,0 1-1,0-1 1,1 0-1,-1 0 1,0 0 0,0 1-1,1-1 1,-1 0-1,0 0 1,0-2 0,-7-14-1143,1 0 1,1 0 0,1 0 0,-4-22 0,1-25-5307</inkml:trace>
  <inkml:trace contextRef="#ctx0" brushRef="#br0" timeOffset="4564.12">3083 221 4504,'0'0'12500,"1"17"-10983,0-8-1281,1 18 792,0 1 0,13 49 0,6-2 643,42 167 461,-62-242-2266,-1 1 1,0-1 0,0 1-1,1-1 1,-1 1 0,0-1-1,0 1 1,0-1 0,0 1-1,0-1 1,1 1 0,-1-1-1,0 1 1,0-1 0,0 1-1,0 0 1,-1-1 0,1 1-1,0-1 1,0 1 0,0-1 0,0 1-1,0-1 1,-1 1 0,1-1-1,0 1 1,-1-1 0,1 1-1,0-1 1,-1 0 0,1 1-1,0-1 1,-1 1 0,1-1-1,-1 0 1,1 1 0,0-1-1,-1 0 1,1 0 0,-1 1-1,1-1 1,-1 0 0,1 0-1,-1 0 1,0 0 0,1 0-1,-1 0 1,1 1 0,-1-1-1,1 0 1,-1 0 0,1-1-1,-1 1 1,1 0 0,-1 0-1,1 0 1,-1 0 0,1 0-1,-1-1 1,1 1 0,-1 0-1,1 0 1,-1-1 0,1 1-1,-2-1 1,-17-12-7422</inkml:trace>
  <inkml:trace contextRef="#ctx0" brushRef="#br0" timeOffset="5080.79">2872 46 13298,'0'0'3461,"17"-6"-1647,-3 0-1430,0 0-62,1 0 1,1 1-1,-1 1 0,1 0 1,-1 1-1,19-1 0,-17 3-64,-1 1 0,1 0 0,-1 2 0,0-1 0,1 2 0,22 7-1,-33-9-205,-1 1 1,1 1-1,-1-1 0,0 1 0,0 0 0,0 0 0,0 0 0,-1 1 0,1-1 0,-1 1 0,0 0 0,0 1 0,0-1 0,-1 1 0,1-1 0,-1 1 0,0 0 0,-1 0 0,1 1 0,-1-1 1,0 1-1,1 5 0,-1-5 39,-1 0 0,0 1 1,-1-1-1,1 1 1,-1 0-1,-1-1 0,1 1 1,-1-1-1,0 0 1,0 1-1,-1-1 0,0 0 1,0 1-1,-1-1 1,0-1-1,-6 11 0,1-3 37,-2 0 0,0-1 0,0-1-1,-1 0 1,-24 19 0,32-29-67,3-1-193,17 0-60,1 0 0,-1 2-1,0 0 1,32 8 0,-41-8 225,-1 1 0,1 0 0,-1 1 0,0-1 0,0 1 0,0 1 0,-1-1 0,1 1 0,-1 1 0,0-1 0,0 1 0,7 10 0,-7-9 77,-2 0 0,1 1 0,-1 0 1,0-1-1,-1 1 0,0 1 0,0-1 0,-1 0 0,0 1 1,0-1-1,-1 1 0,0 0 0,0-1 0,-1 1 0,0 0 1,-1-1-1,0 1 0,0 0 0,-1-1 0,0 1 0,-1-1 0,0 0 1,-4 9-1,-2 3 235,-2-1-1,0 1 1,-1-2 0,-1 1 0,-1-2 0,0 0 0,-30 27-1,-46 32 565,75-65-778,-1 0 0,0-1-1,-35 16 1,11-16-131,39-9 0,-1-1 0,1 0 0,-1 1 0,1-1 0,-1 0 0,1 0 0,-1 0 0,1 0 0,-1-1 0,1 1 0,-1 0 0,1-1 0,-1 1 0,1-1 0,0 1 0,-1-1 0,1 0 0,-1 1 0,1-1 0,0 0 0,0 0 0,-2-2 0,0-1-455,1-1 1,-1 0-1,1 0 1,1 0-1,-1 0 1,1 0-1,0 0 1,0 0-1,0 0 1,1 0-1,-1-1 1,1 1-1,1-5 1,-1-12-7018</inkml:trace>
</inkml:ink>
</file>

<file path=word/ink/ink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31T20:35:51.565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01 479 24575,'0'20'0,"-4"202"0,0-177 0,-1 0 0,-21 81 0,25-120 0,0-2 0,0 0 0,0 0 0,-1 0 0,1 0 0,-1 0 0,1 0 0,-1 0 0,0-1 0,-1 1 0,1-1 0,-1 1 0,-2 2 0,4-6 0,1 0 0,-1 1 0,1-1 0,-1 0 0,1 0 0,0 0 0,-1 0 0,1 1 0,-1-1 0,1 0 0,-1 0 0,1 0 0,-1 0 0,1 0 0,-1 0 0,1 0 0,-1-1 0,1 1 0,-1 0 0,1 0 0,0 0 0,-1 0 0,1 0 0,-1-1 0,1 1 0,-1 0 0,1-1 0,0 1 0,-1 0 0,1 0 0,0-1 0,-1 1 0,1-1 0,0 1 0,-1 0 0,1-1 0,0 1 0,0-1 0,0 1 0,-1 0 0,1-1 0,0 1 0,0-1 0,0 1 0,0-1 0,0 1 0,0-1 0,-7-27 0,7 27 0,-6-37 0,3-1 0,1 0 0,3 0 0,0 1 0,3-1 0,16-74 0,0 33 0,4 2 0,42-95 0,-62 163 0,2-4 0,0-1 0,1 1 0,1 1 0,0-1 0,14-18 0,-21 31 0,0 0 0,0 0 0,-1 0 0,1 0 0,0 0 0,0 1 0,0-1 0,0 0 0,0 0 0,0 1 0,0-1 0,0 1 0,1-1 0,-1 1 0,0-1 0,0 1 0,0 0 0,0-1 0,1 1 0,-1 0 0,0 0 0,0 0 0,2 0 0,-1 1 0,-1-1 0,1 1 0,-1 0 0,0 0 0,0-1 0,1 1 0,-1 0 0,0 0 0,0 1 0,0-1 0,0 0 0,0 0 0,0 0 0,0 1 0,0-1 0,0 2 0,4 8 0,0 0 0,-1 0 0,5 23 0,-6-25 0,43 177 0,45 157 0,-77-303-1365,-1-8-5461</inkml:trace>
  <inkml:trace contextRef="#ctx0" brushRef="#br0" timeOffset="514.2">87 579 24575,'17'2'0,"16"3"0,12 3 0,6 0 0,1-2-4555,11-1 4555,-6-2-3636</inkml:trace>
  <inkml:trace contextRef="#ctx0" brushRef="#br0" timeOffset="1063.46">893 1 24575,'18'40'0,"22"77"0,-29-80 0,14 51 0,13 95 0,2 94 0,-15-85 0,-13-99-1365,-8-56-5461</inkml:trace>
</inkml:ink>
</file>

<file path=word/ink/ink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31T20:35:47.886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2553 1 24575,'11'28'0,"-1"0"0,-1 0 0,-2 1 0,5 40 0,-6-35 0,25 129 0,9 180 0,-34-232 0,27 141 0,-32-248 19,-1 0-173,1 0 0,0 1 0,0-1 1,1 1-1,-1-1 0,1 0 0,0 0 1,3 5-1,3-2-6672</inkml:trace>
  <inkml:trace contextRef="#ctx0" brushRef="#br0" timeOffset="1045">3005 366 24575,'21'-14'-1008,"1"0"1,0 2-1,0 1 0,1 0 0,0 2 0,1 1 1,0 1-1,48-9 0,-59 14 1294,1 1 0,-1 0 0,0 0-1,1 2 1,-1-1 0,0 2 0,0 0 0,0 0-1,0 1 1,17 7 0,-22-7-206,0 1 0,0 0 0,-1 0 0,0 1 0,1 0 0,-2 1 0,1-1 0,-1 1 0,0 1 0,0-1 0,0 1 0,-1 0 0,0 0 0,0 0 0,-1 1 0,6 14 0,-6-11 118,0 1 0,-1-1 0,0 1 0,-1-1 0,0 1-1,0 0 1,-2-1 0,1 1 0,-2 0 0,1 0 0,-2 0 0,0-1-1,0 1 1,-7 20 0,3-17-53,-1 0 1,0 0-1,-1-1 0,0-1 1,-1 1-1,-1-1 0,0-1 0,-1 1 1,0-2-1,-17 15 0,10-13-145,0 0 0,0-1 0,-1-1 0,0 0 0,-42 14 0,45-19 0,0-1 0,-1-1 0,0-1 0,0 0 0,0-1 0,0-1 0,0 0 0,-20-3 0,35 2 0,0 0 0,0 0 0,0 0 0,1 0 0,-1-1 0,0 1 0,0-1 0,0 0 0,0 1 0,0-1 0,1 0 0,-1 0 0,0 0 0,1 0 0,-1-1 0,1 1 0,-1 0 0,1-1 0,-1 1 0,1 0 0,0-1 0,0 0 0,0 1 0,-1-3 0,2 2 0,-1 0 0,1 0 0,0 0 0,0 1 0,0-1 0,0 0 0,1 0 0,-1 0 0,1 0 0,-1 0 0,1 0 0,-1 1 0,1-1 0,0 0 0,0 1 0,0-1 0,0 0 0,0 1 0,0-1 0,1 1 0,-1 0 0,0-1 0,1 1 0,-1 0 0,3-2 0,17-12 0,1 0 0,1 1 0,25-10 0,-5 1 0,323-168 0,-355 185 0,27-12 0,-2-2 0,0-1 0,57-47 0,-90 66 0,-1-1 0,0 1 0,1-1 0,-1 1 0,0-1 0,-1 0 0,1 0 0,0 0 0,-1 0 0,1 0 0,-1 0 0,0 0 0,1-6 0,-2 8 0,0 0 0,0-1 0,0 1 0,0 0 0,0-1 0,-1 1 0,1 0 0,0-1 0,-1 1 0,1 0 0,-1 0 0,1 0 0,-1-1 0,0 1 0,0 0 0,1 0 0,-1 0 0,0 0 0,0 0 0,0 0 0,0 0 0,0 0 0,0 1 0,0-1 0,0 0 0,0 1 0,-1-1 0,1 1 0,0-1 0,0 1 0,-1-1 0,1 1 0,0 0 0,-1 0 0,1-1 0,0 1 0,-2 0 0,-7-1 0,1 1 0,-1 0 0,1 0 0,-1 1 0,1 0 0,0 1 0,-1-1 0,1 2 0,0 0 0,0 0 0,0 0 0,1 1 0,-1 0 0,1 1 0,0 0 0,-9 8 0,10-8 0,0 1 0,0 0 0,0 1 0,1-1 0,0 1 0,1 0 0,-1 1 0,1-1 0,1 1 0,0 0 0,0 1 0,0-1 0,1 1 0,0-1 0,1 1 0,0 0 0,-1 9 0,3-7 0,0-1 0,0 1 0,1-1 0,1 1 0,0-1 0,0 1 0,1-1 0,0 0 0,1 0 0,0 0 0,1-1 0,0 1 0,0-1 0,1 0 0,0 0 0,11 11 0,-4-6 0,1-1 0,-1-1 0,2 0 0,0-1 0,0 0 0,1-2 0,0 1 0,28 10 0,-35-17-195,0 0 0,1 0 0,-1 0 0,1-2 0,-1 1 0,21 0 0,8-4-6631</inkml:trace>
  <inkml:trace contextRef="#ctx0" brushRef="#br0" timeOffset="1613.42">4690 165 24575,'0'4'0,"2"12"0,3 13 0,1 11 0,3 9 0,0 6 0,1 2 0,-1-1 0,0 1 0,-2 2 0,-2-7 0,-1-9 0,-3-11-8191</inkml:trace>
  <inkml:trace contextRef="#ctx0" brushRef="#br0" timeOffset="2163.09">4388 718 24575,'11'4'0,"12"4"0,13 2 0,10 2 0,7-1 0,11 0 0,3 0 0,-1-2 0,-5-3 0,-5 0 0,-5 0 0,-3-2 0,1-2 0,1-3 0,-2-1 0,0-5 0,-9-1-8191</inkml:trace>
  <inkml:trace contextRef="#ctx0" brushRef="#br0" timeOffset="2164.09">4502 127 24575,'8'-2'0,"10"-1"0,12 0 0,12 1 0,7 0 0,1 1 0,2 1 0,0 0 0,-1 0 0,-1 0 0,4 2 0,-6 1-8191</inkml:trace>
  <inkml:trace contextRef="#ctx0" brushRef="#br0" timeOffset="2943.79">5508 605 24575,'2'-2'0,"9"-1"0,12-2 0,10 0 0,10 1 0,8 1 0,5 0 0,1 2 0,1-1 0,6-3 0,-7-1-8191</inkml:trace>
  <inkml:trace contextRef="#ctx0" brushRef="#br0" timeOffset="11407.26">227 467 24575,'3'46'0,"1"-1"0,16 69 0,-6-45 0,10 63 0,46 342 0,-29-83 0,-13-135 0,-26-223 0,-5-20 0,3-13 0,0 0 0,0 0 0,0 0 0,0 0 0,-1 0 0,1 0 0,0 0 0,0 0 0,0 0 0,-1 0 0,1 0 0,0 0 0,0 0 0,0 0 0,-1 0 0,1 0 0,0 0 0,0 0 0,0 0 0,-1 0 0,1 0 0,0 0 0,0 0 0,0 0 0,0 0 0,-1 0 0,1 0 0,0 0 0,0-1 0,0 1 0,0 0 0,-1 0 0,1 0 0,0 0 0,0 0 0,0-1 0,0 1 0,0 0 0,0 0 0,0 0 0,-1 0 0,1-1 0,0 1 0,0 0 0,0 0 0,0 0 0,0-1 0,0 1 0,0 0 0,-16-29 11,1-1-1,-18-50 1,14 31-1408,-8-18-5429</inkml:trace>
  <inkml:trace contextRef="#ctx0" brushRef="#br0" timeOffset="12003.82">1 731 24575,'0'-23'-284,"1"1"-1,2-1 1,0 1-1,1-1 1,1 1 0,1 1-1,1-1 1,1 1-1,1 0 1,1 1-1,16-27 1,-17 34 94,0 1 1,1 0-1,1 0 0,0 1 1,0 0-1,1 1 0,0 0 1,1 1-1,0 0 0,0 1 1,1 1-1,0 0 1,0 1-1,1 0 0,0 2 1,0-1-1,18-2 0,-24 6 190,1 0 0,0 1 0,-1 0 0,1 1 0,-1-1 0,1 2 0,-1 0 0,0 0 0,1 0 0,-1 1 0,0 1 0,0-1 0,-1 1 0,1 1 0,-1 0 0,0 0 0,0 0 0,-1 1 0,10 10 0,-12-11 0,0 0 0,0 0 0,-1 1 0,0 0 0,0-1 0,0 2 0,-1-1 0,0 0 0,0 1 0,0 0 0,-1-1 0,0 1 0,-1 0 0,1 0 0,-1 0 0,-1 0 0,1 0 0,-1 0 0,-1 0 0,1 1 0,-1-1 0,0 0 0,-1 0 0,1-1 0,-1 1 0,-5 9 0,0-2 427,-1-1 0,0 0-1,-1-1 1,0 0 0,-1 0-1,-1-1 1,0-1 0,0 0 0,-1 0-1,0-1 1,-1 0 0,0-1-1,0-1 1,-1 0 0,-27 10-1,39-16-488,0 0 0,0-1 0,0 1 0,0 0 0,0-1 0,0 0 0,0 1 0,0-1 0,1 0 0,-1 0 0,0 0 0,0 0-1,0 0 1,0-1 0,0 1 0,0-1 0,0 1 0,0-1 0,0 0 0,0 1 0,-2-3 0,-1-4-6764</inkml:trace>
  <inkml:trace contextRef="#ctx0" brushRef="#br0" timeOffset="12722.18">553 1109 24575,'9'5'0,"0"0"0,1-1 0,0 0 0,0 0 0,-1-1 0,2 0 0,-1-1 0,0 0 0,1-1 0,-1 0 0,0-1 0,1 0 0,-1 0 0,15-3 0,-17 1 0,0 0 0,0 0 0,-1 0 0,1-1 0,0 0 0,-1-1 0,0 0 0,0 0 0,0 0 0,0-1 0,-1 0 0,1-1 0,-1 1 0,-1-1 0,1 0 0,-1 0 0,0-1 0,7-12 0,-6 7 0,-1 0 0,0 0 0,-1 0 0,0-1 0,-1 0 0,-1 0 0,0 0 0,1-25 0,-3 29 0,0 0 0,-1 0 0,0-1 0,0 1 0,-1 0 0,0 0 0,-1 0 0,0 0 0,0 0 0,-1 1 0,0 0 0,0-1 0,-8-9 0,10 15 0,0 1 0,1 0 0,-1-1 0,0 1 0,-1 0 0,1 0 0,0 0 0,0 1 0,-1-1 0,1 0 0,-1 1 0,0 0 0,1 0 0,-1 0 0,0 0 0,0 0 0,1 0 0,-1 0 0,0 1 0,0 0 0,0 0 0,0-1 0,0 2 0,0-1 0,0 0 0,0 0 0,0 1 0,1 0 0,-1 0 0,0-1 0,0 2 0,1-1 0,-1 0 0,0 0 0,1 1 0,-1 0 0,1-1 0,0 1 0,0 0 0,-1 0 0,1 0 0,1 0 0,-1 1 0,0-1 0,-2 5 0,-4 6 0,2 0 0,0 1 0,0 0 0,1 0 0,1 0 0,0 1 0,-2 25 0,-3 107 0,9-139 0,0 54 0,4 0 0,15 88 0,43 118 0,-3-20 0,-50-192 0,-1 0 0,-1 84 0,-7-139 0,-3 28 0,2-28 0,1-1 0,0 1 0,0-1 0,-1 1 0,1-1 0,0 1 0,-1-1 0,1 1 0,0-1 0,-1 0 0,1 1 0,-1-1 0,1 1 0,0-1 0,-1 0 0,1 0 0,-1 1 0,1-1 0,-1 0 0,1 0 0,-1 0 0,0 1 0,1-1 0,-1 0 0,1 0 0,-1 0 0,1 0 0,-1 0 0,1 0 0,-1 0 0,1 0 0,-1 0 0,0 0 0,1-1 0,-1 1 0,1 0 0,-1 0 0,1 0 0,-1-1 0,1 1 0,-1 0 0,1-1 0,0 1 0,-1 0 0,1-1 0,-1 0 0,-8-5 0,0-1 0,0 0 0,1 0 0,0-1 0,-12-16 0,-35-51 0,42 55 0,-70-112 0,71 110 0,2-1 0,0 1 0,1-2 0,-6-29 0,13 45 19,1 0-1,1 0 1,-1 0-1,1 0 1,1 0-1,0 0 1,0 0-1,0 0 1,1 0-1,0 0 1,1 1-1,0-1 1,0 1-1,0-1 1,1 1-1,0 0 1,9-12-1,7-5-278,1 1-1,1 0 1,30-23-1,-30 26-395,36-31-6170</inkml:trace>
  <inkml:trace contextRef="#ctx0" brushRef="#br0" timeOffset="13283.25">1257 391 24575,'-8'8'0,"-8"12"0,-3 13 0,0 10 0,3 5 0,4 4 0,5 1 0,4 1 0,6-1 0,5 1 0,2 1 0,2 1 0,1-7 0,-1-10 0,-4-8 0,-2-11-8191</inkml:trace>
  <inkml:trace contextRef="#ctx0" brushRef="#br0" timeOffset="13818.34">1344 605 24575,'4'-2'0,"-1"1"0,1 0 0,0-1 0,0 2 0,-1-1 0,1 0 0,0 1 0,0 0 0,0 0 0,0 0 0,0 0 0,0 0 0,0 1 0,-1 0 0,1 0 0,0 0 0,0 0 0,-1 1 0,1-1 0,-1 1 0,1 0 0,-1 0 0,0 0 0,0 1 0,0-1 0,0 1 0,0-1 0,0 1 0,-1 0 0,1 0 0,-1 0 0,0 1 0,0-1 0,0 0 0,2 7 0,1 3 0,0 0 0,-1 1 0,-1-1 0,0 1 0,-1 0 0,-1 0 0,0 0 0,0 0 0,-2 0 0,-2 21 0,1-19 0,-1-1 0,-1 0 0,0 0 0,0-1 0,-2 1 0,0-1 0,0 0 0,-2 0 0,-11 17 0,13-26 0,7-14 0,9-17 0,93-182 0,-99 200 0,15-22 0,-18 28 0,0 1 0,0 0 0,0 0 0,0-1 0,0 1 0,1 0 0,-1 0 0,0 0 0,1 0 0,-1 0 0,0 1 0,1-1 0,-1 0 0,1 1 0,-1-1 0,4 0 0,-4 1 0,0 0 0,0 0 0,0 1 0,0-1 0,0 0 0,0 0 0,0 1 0,0-1 0,-1 1 0,1-1 0,0 1 0,0-1 0,0 1 0,0-1 0,-1 1 0,1 0 0,0-1 0,0 1 0,-1 0 0,1 0 0,-1 0 0,1 0 0,0 1 0,10 24 0,-9-23 0,11 38-1365,-3 1-5461</inkml:trace>
  <inkml:trace contextRef="#ctx0" brushRef="#br0" timeOffset="13819.34">1747 441 24575,'6'18'0,"5"13"0,2 12 0,1 9 0,-2 2 0,-2 2 0,-6-3 0,-6 3 0,-1-9-8191</inkml:trace>
  <inkml:trace contextRef="#ctx0" brushRef="#br0" timeOffset="13820.34">2124 680 24575,'4'-2'0,"13"-1"0,13 0 0,4 1 0,-4 1-8191</inkml:trace>
  <inkml:trace contextRef="#ctx0" brushRef="#br0" timeOffset="14408.59">2074 781 24575,'9'2'0,"11"1"0,21 4 0,5 1-8191</inkml:trace>
</inkml:ink>
</file>

<file path=word/ink/ink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31T20:38:33.863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 651 24575,'0'9'0,"2"19"0,3 14 0,0 9 0,0 3 0,-1 4 0,-4 3 0,-1-8 0,-1-9 0,-2-14 0,-1-8 0,1-9-8191</inkml:trace>
  <inkml:trace contextRef="#ctx0" brushRef="#br0" timeOffset="650.75">290 237 24575,'2'-1'0,"0"0"0,0 0 0,0 1 0,-1-1 0,2 0 0,-1 1 0,0-1 0,0 1 0,0-1 0,0 1 0,0 0 0,4 0 0,2 0 0,14-2 0,0 1 0,0 1 0,0 1 0,1 1 0,26 6 0,-41-6 0,1 0 0,-1 0 0,0 1 0,0 0 0,0 1 0,-1-1 0,1 2 0,-1-1 0,0 1 0,0 0 0,0 0 0,-1 1 0,0 0 0,0 0 0,0 1 0,8 12 0,-12-16 0,-1 0 0,1 1 0,-1-1 0,1 1 0,-1-1 0,0 1 0,-1-1 0,1 1 0,-1 0 0,1-1 0,-1 1 0,0 0 0,0-1 0,-1 1 0,1 0 0,-1-1 0,0 1 0,0 0 0,0-1 0,0 1 0,0-1 0,-1 0 0,0 1 0,0-1 0,0 0 0,0 0 0,0 0 0,0 0 0,-5 4 0,-5 4 0,-1 0 0,0 0 0,0-1 0,-1-1 0,-18 10 0,17-10 0,0 0 0,-1-2 0,-1 1 0,1-2 0,-1 0 0,-34 7 0,51-14 0,0 1 0,0 0 0,0 0 0,0 0 0,0 0 0,0 0 0,0 0 0,0 0 0,0 0 0,0 0 0,0 0 0,0-1 0,0 1 0,0 0 0,0 0 0,0 0 0,0 0 0,0 0 0,0 0 0,0 0 0,0 0 0,0 0 0,0 0 0,0-1 0,-1 1 0,1 0 0,0 0 0,0 0 0,0 0 0,0 0 0,0 0 0,0 0 0,0 0 0,0 0 0,0 0 0,0 0 0,0 0 0,0 0 0,-1 0 0,1 0 0,0 0 0,0 0 0,0 0 0,0 0 0,0 0 0,0 0 0,0 0 0,0 0 0,0 0 0,-1 0 0,1 0 0,0 0 0,0 0 0,0 0 0,0 0 0,0 0 0,0 0 0,0 0 0,0 0 0,0 0 0,0 0 0,0 0 0,0 0 0,-1 0 0,1 0 0,0 1 0,0-1 0,0 0 0,8-6 0,16-4 0,5 2 0,1 1 0,0 2 0,0 1 0,0 1 0,1 1 0,-1 2 0,0 1 0,1 2 0,49 10 0,-69-10 0,0 0 0,0 1 0,-1 0 0,1 1 0,-1 0 0,0 1 0,-1 0 0,1 0 0,-1 1 0,8 9 0,-13-13 0,0 0 0,-1 1 0,0 0 0,0 0 0,0 0 0,0 0 0,-1 0 0,1 1 0,-1-1 0,0 1 0,0-1 0,-1 1 0,1 0 0,-1 0 0,0 0 0,-1 0 0,1 0 0,-1 0 0,0 0 0,0 0 0,0-1 0,-1 1 0,0 0 0,0 0 0,-2 6 0,-1-1 0,-2 1 0,1-1 0,-2 0 0,1 0 0,-1-1 0,-1 1 0,1-2 0,-2 1 0,1-1 0,-1 0 0,0-1 0,-15 9 0,4-3 0,-1-2 0,0 0 0,-1-1 0,0-1 0,-30 7 0,36-11-151,0-1-1,0-1 0,-1 0 0,0-1 1,0-1-1,1-1 0,-1 0 1,-27-5-1,12-4-6674</inkml:trace>
  <inkml:trace contextRef="#ctx0" brushRef="#br0" timeOffset="1267.87">1372 1 24575,'-10'15'0,"1"1"0,0 1 0,1 0 0,0 0 0,1 1 0,2-1 0,0 1 0,0 1 0,-2 24 0,6-33 0,0 1 0,0 0 0,1-1 0,0 1 0,1 0 0,0-1 0,1 1 0,0-1 0,1 0 0,0 1 0,0-1 0,1 0 0,0-1 0,1 1 0,0-1 0,1 0 0,0 0 0,0 0 0,1-1 0,0 0 0,0 0 0,1-1 0,0 0 0,0 0 0,1-1 0,0 0 0,0-1 0,11 5 0,-10-5 0,1-1 0,-1 0 0,1-1 0,0 0 0,1-1 0,-1 0 0,0-1 0,1 0 0,-1-1 0,15-1 0,-19 0 0,0 1 0,0-2 0,1 1 0,-1-1 0,-1 0 0,1-1 0,0 1 0,0-2 0,-1 1 0,0 0 0,0-1 0,0 0 0,0-1 0,0 1 0,-1-1 0,0 0 0,5-7 0,-8 9 0,0 1 0,0-1 0,0 0 0,0 0 0,-1 0 0,1 0 0,-1 0 0,0 0 0,0 0 0,0-1 0,0 1 0,-1 0 0,1 0 0,-1-1 0,0 1 0,0-1 0,0 1 0,0 0 0,-1-1 0,1 1 0,-1 0 0,0 0 0,0 0 0,0-1 0,-4-5 0,3 5 0,-1 0 0,-1 0 0,1 0 0,-1 0 0,1 0 0,-1 1 0,0 0 0,0 0 0,-1 0 0,1 0 0,0 0 0,-1 1 0,0 0 0,0 0 0,0 0 0,-5-1 0,3 2 0,0-1 0,0 1 0,-1 0 0,1 1 0,-1 0 0,1 0 0,0 0 0,-1 1 0,1 0 0,-10 3 0,14-3 0,-1 0 0,0 1 0,1-1 0,-1 1 0,1 0 0,0 0 0,0 0 0,0 0 0,0 0 0,0 1 0,0 0 0,0-1 0,1 1 0,-1 0 0,1 0 0,0 0 0,0 1 0,0-1 0,0 1 0,1-1 0,-3 7 0,2 2 0,0 0 0,1 0 0,0 0 0,0 1 0,2-1 0,-1 0 0,2 0 0,-1 0 0,2 0 0,5 17 0,6 14 0,29 59 0,-42-100 0,65 134 0,24 54 0,-73-151 0,-3 1 0,17 78 0,-28-107 0,-2 0 0,1 0 0,-2 0 0,1 1 0,-1-1 0,-1 0 0,0 0 0,-5 20 0,4-25 0,0-1 0,0-1 0,0 1 0,0 0 0,-1 0 0,0-1 0,0 1 0,0-1 0,0 0 0,-1 0 0,0 0 0,0-1 0,0 1 0,0-1 0,0 0 0,-1 0 0,1 0 0,-1-1 0,0 0 0,-8 3 0,-5 1 49,1-2 0,-1 0 0,0-1-1,-1-1 1,1-1 0,-32-2 0,16-1-618,0-3 0,-56-13 0,31 1-6257</inkml:trace>
</inkml:ink>
</file>

<file path=word/ink/ink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31T20:38:30.831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593 312 24575,'-3'-2'0,"0"-1"0,-1 1 0,0-1 0,0 1 0,1 0 0,-1 1 0,0-1 0,-1 0 0,1 1 0,-7-1 0,-47-5 0,49 6 0,-19-1 0,0 2 0,1 1 0,-1 1 0,0 2 0,-49 12 0,36-4 0,0 2 0,1 2 0,-40 22 0,74-35 0,0 0 0,-1 1 0,2 0 0,-1 0 0,-10 10 0,15-13 0,0 0 0,0 1 0,0-1 0,0 0 0,0 1 0,0-1 0,0 1 0,0-1 0,1 1 0,-1-1 0,0 1 0,1 0 0,0-1 0,-1 1 0,1 0 0,0-1 0,0 1 0,0 0 0,0-1 0,0 1 0,0 0 0,0-1 0,1 1 0,-1 0 0,0-1 0,1 1 0,0-1 0,-1 1 0,3 2 0,0 1 0,1 0 0,0 0 0,1-1 0,-1 0 0,1 1 0,0-2 0,0 1 0,0 0 0,0-1 0,11 5 0,8 3 0,30 8 0,-46-16 0,79 24 0,-28-9 0,78 35 0,-120-45 0,-1 0 0,1 2 0,-1 0 0,-1 1 0,0 1 0,0 0 0,-1 1 0,22 26 0,-34-37 0,-1 0 0,1 1 0,0-1 0,-1 1 0,1-1 0,-1 1 0,0-1 0,0 1 0,0 0 0,0-1 0,0 1 0,-1 0 0,1 0 0,-1 0 0,1 0 0,-1 3 0,-1-3 0,0-1 0,0 0 0,1 1 0,-1-1 0,-1 0 0,1 0 0,0 0 0,0 0 0,-1 0 0,1 0 0,-1 0 0,0 0 0,0-1 0,1 1 0,-1-1 0,0 1 0,0-1 0,0 0 0,-3 2 0,-8 3 0,0 0 0,0-1 0,0 0 0,0-1 0,-1-1 0,0 0 0,-20 1 0,-103 0 0,109-4 0,0 0 0,-51-2 0,71 1 0,-1 0 0,1 0 0,0-1 0,0 0 0,0 0 0,-14-7 0,19 7-170,0 0-1,1 1 0,-1-1 1,1 0-1,-1-1 0,1 1 1,-3-4-1,-10-17-6655</inkml:trace>
  <inkml:trace contextRef="#ctx0" brushRef="#br0" timeOffset="405.81">819 336 24575,'0'1'0,"0"0"0,1 0 0,-1 0 0,0 0 0,0 0 0,1 0 0,-1 0 0,1 0 0,-1-1 0,1 1 0,-1 0 0,1 0 0,-1-1 0,2 2 0,3 5 0,18 36 0,-2 0 0,-2 2 0,-2 0 0,-2 1 0,-2 0 0,11 70 0,-14-51 0,-3 0 0,-3 1 0,-3 0 0,-8 78 0,7-140 25,-6 26 284,6-29-359,0 0 0,0-1 0,0 1 0,-1 0 0,1-1 0,0 1 1,-1 0-1,1-1 0,0 1 0,-1 0 0,1-1 0,0 1 0,-1-1 0,1 1 0,-1-1 0,1 1 0,-1-1 0,0 1 0,1-1 0,-1 0 0,1 1 0,-1-1 0,0 0 0,1 1 0,-1-1 0,0 0 0,1 0 0,-1 1 0,0-1 0,1 0 0,-1 0 0,0 0 0,-1 0 0,-10-5-6776</inkml:trace>
  <inkml:trace contextRef="#ctx0" brushRef="#br0" timeOffset="406.81">768 374 24575,'1'-2'0,"-1"0"0,0 0 0,1 0 0,-1 1 0,1-1 0,-1 0 0,1 0 0,0 0 0,0 1 0,0-1 0,0 0 0,0 1 0,0-1 0,1 1 0,1-3 0,24-17 0,-17 16-218,0 0-1,1 1 0,-1 1 1,1-1-1,0 2 1,0-1-1,0 1 1,1 1-1,-1 0 0,0 1 1,0 0-1,1 1 1,-1 0-1,0 0 0,0 2 1,14 3-1,-17-3-29,0-1-1,0 2 0,0-1 1,0 1-1,0 1 0,-1-1 1,0 1-1,0 0 1,11 11-1,-14-11 183,0 0 0,0 0 1,0 0-1,-1 0 0,0 0 0,0 1 1,0 0-1,-1-1 0,0 1 0,0 0 1,0 0-1,-1 0 0,0 0 0,0 11 0,-1-11 105,0 1-1,-1 0 0,0 0 0,0-1 0,-1 1 0,0-1 0,0 1 0,0-1 0,-1 0 0,0 0 0,0 0 0,-1 0 0,0-1 0,0 1 0,0-1 0,0 0 0,-1 0 0,0-1 0,0 1 0,-6 3 0,-9 7 151,0-2-1,-1-1 0,0 0 1,-28 10-1,42-19 74,-73 28 3049,70-27-2998,-1-1-1,0 0 1,0-1-1,0-1 1,-15 1-1,8-5-1677,8-5-5461</inkml:trace>
  <inkml:trace contextRef="#ctx0" brushRef="#br0" timeOffset="998.22">1146 677 24575,'17'-1'0,"1"-1"0,-1-1 0,1-1 0,-1 0 0,0-1 0,0 0 0,-1-2 0,0 0 0,0-1 0,0 0 0,14-12 0,-22 14 0,0 0 0,0-1 0,10-10 0,-16 15 0,1-1 0,-1 0 0,0 1 0,0-1 0,-1 0 0,1 0 0,0 0 0,-1 0 0,0 0 0,0-1 0,0 1 0,0 0 0,1-7 0,-3 9 0,1 0 0,0-1 0,0 1 0,-1 0 0,1 0 0,-1-1 0,1 1 0,-1 0 0,0 0 0,1 0 0,-1 0 0,0 0 0,0 0 0,0 0 0,0 0 0,1 0 0,-1 0 0,-1 0 0,1 0 0,0 1 0,0-1 0,0 0 0,0 1 0,0-1 0,-1 1 0,1 0 0,0-1 0,0 1 0,-3 0 0,-2-2 0,-1 1 0,0 0 0,0 0 0,-10 1 0,6 1 0,0 0 0,0 1 0,-1 1 0,2 0 0,-1 0 0,0 1 0,1 0 0,0 1 0,0 0 0,0 1 0,-11 8 0,19-13 0,0 0 0,0 1 0,0-1 0,1 1 0,-1 0 0,0-1 0,1 1 0,-1 0 0,1 0 0,-1 0 0,1 0 0,0 0 0,0 1 0,0-1 0,0 0 0,1 0 0,-1 1 0,1-1 0,-1 1 0,1-1 0,0 0 0,0 1 0,0-1 0,0 1 0,0-1 0,0 0 0,1 1 0,-1-1 0,1 0 0,-1 1 0,1-1 0,0 0 0,0 0 0,2 4 0,1-1 0,-1 0 0,1 0 0,0 0 0,0-1 0,0 1 0,1-1 0,-1 0 0,1 0 0,0-1 0,1 1 0,-1-1 0,11 4 0,31 8-1365,3-5-5461</inkml:trace>
  <inkml:trace contextRef="#ctx0" brushRef="#br0" timeOffset="999.22">1950 426 24575,'-10'2'0,"-11"3"0,-10 5 0,-5 7 0,-7 11 0,6 3 0,5 5 0,10 5 0,9 2-3940,17 4 3940,13-2 0,21 1-176,4-8-3899</inkml:trace>
  <inkml:trace contextRef="#ctx0" brushRef="#br0" timeOffset="1499.25">2492 613 24575,'9'0'0,"11"-2"0,8-1 0,16 0 0,7 1-6714,5-2 6714,11 1 1949,-5-1-5375</inkml:trace>
  <inkml:trace contextRef="#ctx0" brushRef="#br0" timeOffset="1500.25">2643 689 24575,'9'2'0,"10"3"0,14 0 0,8 0 0,17-3 0,0-3-8191</inkml:trace>
  <inkml:trace contextRef="#ctx0" brushRef="#br0" timeOffset="2124.37">3523 0 24575,'16'16'-576,"-1"1"-1,-1 0 0,0 1 1,-2 1-1,0 0 1,-1 1-1,-1 0 0,-1 0 1,-1 1-1,0 0 1,-2 1-1,7 37 0,-12-45 665,0 0-1,-1 0 1,-1 0-1,0 0 1,-1 0-1,-1 0 1,0 0-1,-1 0 1,0-1-1,-1 1 1,0-1-1,-1-1 1,-1 1-1,0-1 1,-1 0-1,-8 11 1,2-6 165,0 0 0,-1-1 0,-1-1 0,0 0 0,-1-1 0,-1-1 0,0-1 1,-1 0-1,-31 14 0,45-24 63,0 1 0,0-1 0,0 0 0,0-1 0,0 1 1,-1-1-1,1 0 0,-1 0 0,1-1 0,-10 0 0,14 0-316,1 0 0,-1 0 0,1 0 0,-1 0 0,1 0 0,-1 0 0,1 0 0,-1 0 0,1-1 0,0 1 0,-1 0 0,1 0 0,-1-1 0,1 1 0,0 0 0,-1 0 0,1-1 0,-1 1 0,1 0 0,0-1 0,0 1 0,-1 0 0,1-1 0,0 1 0,0-1 0,-1 1 0,1-1 0,0 1 0,0 0 0,0-2 0,6-11 0,23-8 0,-17 15 0,1 1 0,-1 0 0,1 1 0,0 0 0,1 1 0,-1 1 0,0 0 0,1 0 0,0 2 0,-1 0 0,1 0 0,-1 1 0,1 1 0,-1 0 0,0 1 0,1 0 0,-1 1 0,-1 1 0,1 0 0,-1 1 0,0 0 0,0 1 0,0 0 0,-1 0 0,0 2 0,-1-1 0,0 1 0,0 1 0,-1 0 0,0 0 0,0 1 0,-2 0 0,9 14 0,-5-3 56,0 0 0,-2 1-1,-1 0 1,0 1 0,4 26-1,13 122-1128,-22-139 447,3 16-6200</inkml:trace>
  <inkml:trace contextRef="#ctx0" brushRef="#br0" timeOffset="2530.57">4341 376 24575,'8'-8'0,"1"0"0,0 0 0,0 1 0,1 1 0,0-1 0,0 1 0,0 1 0,1 0 0,-1 0 0,20-4 0,-24 7 0,0 1 0,0 0 0,0 0 0,0 0 0,0 1 0,0 0 0,0 0 0,0 1 0,0-1 0,-1 1 0,1 0 0,0 1 0,0 0 0,0 0 0,-1 0 0,1 0 0,-1 1 0,0 0 0,0 0 0,0 1 0,0-1 0,7 7 0,-9-5 0,1-1 0,-1 1 0,0 0 0,0 0 0,0 0 0,0 0 0,-1 1 0,0-1 0,0 1 0,-1-1 0,1 1 0,-1 0 0,-1-1 0,1 1 0,-1 0 0,0 0 0,0-1 0,0 1 0,-1 0 0,0 0 0,0-1 0,-3 10 0,-2 1 0,0 1 0,0-1 0,-2-1 0,0 1 0,-1-1 0,-14 19 0,-5 0 0,-60 57 0,31-34 0,56-56 0,-4 4 0,0 0 0,0 1 0,1-1 0,-7 11 0,11-15 0,-1 0 0,0 0 0,1 0 0,-1 1 0,1-1 0,0 0 0,-1 0 0,1 1 0,0-1 0,0 0 0,-1 1 0,1-1 0,0 0 0,0 1 0,1-1 0,-1 0 0,0 1 0,0-1 0,1 0 0,-1 0 0,0 1 0,1-1 0,-1 0 0,1 0 0,0 0 0,-1 0 0,1 1 0,0-1 0,0 0 0,0 0 0,0-1 0,1 2 0,3 2 26,0-1 0,0 0 0,1-1 0,-1 1 1,1-1-1,0 0 0,0-1 0,-1 1 0,1-1 0,0 0 0,0 0 0,12-1 0,10 0-683,37-6 0,-56 5 267,55-8-6436</inkml:trace>
  <inkml:trace contextRef="#ctx0" brushRef="#br0" timeOffset="3031.25">5233 727 24575,'0'9'0,"2"19"0,3 14 0,0 9 0,0 3 0,-1 4 0,-4 3 0,-1-8 0,-1-9 0,-2-14 0,-1-8 0,1-9-8191</inkml:trace>
  <inkml:trace contextRef="#ctx0" brushRef="#br0" timeOffset="3682.01">5522 313 24575,'2'-1'0,"0"0"0,0 0 0,0 1 0,-1-1 0,2 0 0,-1 1 0,0-1 0,0 1 0,0-1 0,0 1 0,0 0 0,4 0 0,2 0 0,14-2 0,0 1 0,0 1 0,0 1 0,1 1 0,26 6 0,-41-6 0,1 0 0,-1 0 0,0 1 0,0 0 0,0 1 0,-1-1 0,1 2 0,-1-1 0,0 1 0,0 0 0,0 0 0,-1 1 0,0 0 0,0 0 0,0 1 0,8 12 0,-12-16 0,-1 0 0,1 1 0,-1-1 0,1 1 0,-1-1 0,0 1 0,-1-1 0,1 1 0,-1 0 0,1-1 0,-1 1 0,0 0 0,0-1 0,-1 1 0,1 0 0,-1-1 0,0 1 0,0 0 0,0-1 0,0 1 0,0-1 0,-1 0 0,0 1 0,0-1 0,0 0 0,0 0 0,0 0 0,0 0 0,-5 4 0,-5 4 0,-1 0 0,0 0 0,0-1 0,-1-1 0,-18 10 0,17-10 0,0 0 0,-1-2 0,-1 1 0,1-2 0,-1 0 0,-34 7 0,51-14 0,0 1 0,0 0 0,0 0 0,0 0 0,0 0 0,0 0 0,0 0 0,0 0 0,0 0 0,0 0 0,0 0 0,0-1 0,0 1 0,0 0 0,0 0 0,0 0 0,0 0 0,0 0 0,0 0 0,0 0 0,0 0 0,0 0 0,0 0 0,0-1 0,-1 1 0,1 0 0,0 0 0,0 0 0,0 0 0,0 0 0,0 0 0,0 0 0,0 0 0,0 0 0,0 0 0,0 0 0,0 0 0,0 0 0,-1 0 0,1 0 0,0 0 0,0 0 0,0 0 0,0 0 0,0 0 0,0 0 0,0 0 0,0 0 0,0 0 0,-1 0 0,1 0 0,0 0 0,0 0 0,0 0 0,0 0 0,0 0 0,0 0 0,0 0 0,0 0 0,0 0 0,0 0 0,0 0 0,0 0 0,-1 0 0,1 0 0,0 1 0,0-1 0,0 0 0,8-6 0,16-4 0,5 2 0,1 1 0,0 2 0,0 1 0,0 1 0,1 1 0,-1 2 0,0 1 0,1 2 0,49 10 0,-69-10 0,0 0 0,0 1 0,-1 0 0,1 1 0,-1 0 0,0 1 0,-1 0 0,1 0 0,-1 1 0,8 9 0,-13-13 0,0 0 0,-1 1 0,0 0 0,0 0 0,0 0 0,0 0 0,-1 0 0,1 1 0,-1-1 0,0 1 0,0-1 0,-1 1 0,1 0 0,-1 0 0,0 0 0,-1 0 0,1 0 0,-1 0 0,0 0 0,0 0 0,0-1 0,-1 1 0,0 0 0,0 0 0,-2 6 0,-1-1 0,-2 1 0,1-1 0,-2 0 0,1 0 0,-1-1 0,-1 1 0,1-2 0,-2 1 0,1-1 0,-1 0 0,0-1 0,-15 9 0,4-3 0,-1-2 0,0 0 0,-1-1 0,0-1 0,-30 7 0,36-11-151,0-1-1,0-1 0,-1 0 0,0-1 1,0-1-1,1-1 0,-1 0 1,-27-5-1,12-4-6674</inkml:trace>
  <inkml:trace contextRef="#ctx0" brushRef="#br0" timeOffset="4299.14">6603 77 24575,'-10'15'0,"1"1"0,0 1 0,1 0 0,0 0 0,1 1 0,2-1 0,0 1 0,0 1 0,-2 24 0,6-33 0,0 1 0,0 0 0,1-1 0,0 1 0,1 0 0,0-1 0,1 1 0,0-1 0,1 0 0,0 1 0,0-1 0,1 0 0,0-1 0,1 1 0,0-1 0,1 0 0,0 0 0,0 0 0,1-1 0,0 0 0,0 0 0,1-1 0,0 0 0,0 0 0,1-1 0,0 0 0,0-1 0,11 5 0,-10-5 0,1-1 0,-1 0 0,1-1 0,0 0 0,1-1 0,-1 0 0,0-1 0,1 0 0,-1-1 0,15-1 0,-19 0 0,0 1 0,0-2 0,1 1 0,-1-1 0,-1 0 0,1-1 0,0 1 0,0-2 0,-1 1 0,0 0 0,0-1 0,0 0 0,0-1 0,0 1 0,-1-1 0,0 0 0,5-7 0,-8 9 0,0 1 0,0-1 0,0 0 0,0 0 0,-1 0 0,1 0 0,-1 0 0,0 0 0,0 0 0,0-1 0,0 1 0,-1 0 0,1 0 0,-1-1 0,0 1 0,0-1 0,0 1 0,0 0 0,-1-1 0,1 1 0,-1 0 0,0 0 0,0 0 0,0-1 0,-4-5 0,3 5 0,-1 0 0,-1 0 0,1 0 0,-1 0 0,1 0 0,-1 1 0,0 0 0,0 0 0,-1 0 0,1 0 0,0 0 0,-1 1 0,0 0 0,0 0 0,0 0 0,-5-1 0,3 2 0,0-1 0,0 1 0,-1 0 0,1 1 0,-1 0 0,1 0 0,0 0 0,-1 1 0,1 0 0,-10 3 0,14-3 0,-1 0 0,0 1 0,1-1 0,-1 1 0,1 0 0,0 0 0,0 0 0,0 0 0,0 0 0,0 1 0,0 0 0,0-1 0,1 1 0,-1 0 0,1 0 0,0 0 0,0 1 0,0-1 0,0 1 0,1-1 0,-3 7 0,2 2 0,0 0 0,1 0 0,0 0 0,0 1 0,2-1 0,-1 0 0,2 0 0,-1 0 0,2 0 0,5 17 0,6 14 0,29 59 0,-42-100 0,65 134 0,24 54 0,-73-151 0,-3 1 0,17 78 0,-28-107 0,-2 0 0,1 0 0,-2 0 0,1 1 0,-1-1 0,-1 0 0,0 0 0,-5 20 0,4-25 0,0-1 0,0-1 0,0 1 0,0 0 0,-1 0 0,0-1 0,0 1 0,0-1 0,0 0 0,-1 0 0,0 0 0,0-1 0,0 1 0,0-1 0,0 0 0,-1 0 0,1 0 0,-1-1 0,0 0 0,-8 3 0,-5 1 49,1-2 0,-1 0 0,0-1-1,-1-1 1,1-1 0,-32-2 0,16-1-618,0-3 0,-56-13 0,31 1-6257</inkml:trace>
</inkml:ink>
</file>

<file path=word/ink/ink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31T20:37:16.126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0 134 24575,'2'-1'0,"-1"1"0,1-1 0,-1 0 0,1 0 0,0 1 0,-1-1 0,1 1 0,0-1 0,0 1 0,-1 0 0,1-1 0,0 1 0,0 0 0,1 0 0,0 0 0,136-7-2479,190 21-9065,-247-9 10874,357 15 10454,-219-17-8924,0-5-3595,-129-2 1339,46-6 5259,-16 2-255,-40 4-4029,135-8-5815,95-1 7949,-144 10 1114,303-46-1,-465 48-2823,56-9-687,94-29 0,-138 33-6142</inkml:trace>
</inkml:ink>
</file>

<file path=word/ink/ink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31T20:37:14.432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1 15 24575,'3'-2'-4,"0"1"0,0-1 0,0 1 0,0 0 0,0 0 0,0 0 0,0 1 0,1-1 0,-1 1 0,0-1 0,0 1 0,1 0 0,3 1-1,5-1-524,484-5-4982,-278 7-796,717-2 7579,-581 13-4683,55-5 2149,-137 5 3667,66 10 4643,242 11-2061,-550-33-11813</inkml:trace>
</inkml:ink>
</file>

<file path=word/ink/ink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31T20:38:54.367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27 31 24575,'2'-1'0,"0"1"0,0-1 0,0 0 0,0 1 0,0-1 0,0 0 0,0 0 0,3-2 0,12-6 0,-4 6 0,-1 0 0,2 0 0,-1 1 0,0 1 0,20 1 0,-28 0 0,1 0 0,-1 0 0,1 1 0,-1 0 0,1 0 0,-1 0 0,1 1 0,-1 0 0,0 0 0,0 0 0,0 1 0,0-1 0,-1 1 0,1 1 0,7 6 0,-10-8 0,-1 0 0,0-1 0,1 1 0,-1 0 0,0 1 0,0-1 0,-1 0 0,1 0 0,0 0 0,-1 1 0,1-1 0,-1 0 0,0 0 0,0 1 0,0-1 0,0 0 0,0 1 0,0-1 0,-1 0 0,1 0 0,-1 1 0,1-1 0,-1 0 0,0 0 0,0 0 0,0 0 0,-2 3 0,-3 4 0,0 0 0,0 0 0,-1 0 0,-12 11 0,-5 2-1357,-1 0 1,-1-2-1,-1 0 0,-52 27 0,53-29 1357,26-18 0,-1 0 0,1 1 0,-1-1 0,1 1 0,0-1 0,-1 0 0,1 1 0,0-1 0,-1 1 0,1-1 0,0 1 0,0-1 0,0 1 0,-1-1 0,1 1 0,0-1 0,0 1 0,0-1 0,0 1 0,0-1 0,0 1 0,0 0 0,0-1 0,0 1 0,0-1 0,0 1 0,1-1 0,-1 1 0,0-1 0,0 1 0,0-1 0,1 1 0,-1-1 0,0 1 0,0-1 0,1 0 0,-1 1 0,0-1 0,1 1 0,-1-1 0,1 0 0,-1 1 0,1-1 0,-1 0 0,0 0 0,1 1 0,-1-1 0,1 0 0,-1 0 0,1 0 0,-1 1 0,1-1 0,0 0 0,0 0 0,9 4 478,1-1-1,0 0 1,-1 0-1,1-1 1,16 1-1,58-1 3237,-67-2-3509,6 0-478,0-2 0,0 0 0,0-1 0,27-8 0,-8-2-6553</inkml:trace>
</inkml:ink>
</file>

<file path=word/ink/ink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31T20:38:47.467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36 779 24575,'-1'-5'0,"0"0"0,0-1 0,-1 1 0,1 0 0,-1 0 0,-4-9 0,-5-15 0,7 11 0,1 0 0,1 0 0,1-1 0,1 1 0,0 0 0,2-1 0,0 1 0,0 0 0,9-28 0,-1 13 0,1-1 0,2 2 0,1 0 0,19-31 0,-28 54 0,1-1 0,0 1 0,1 0 0,0 0 0,0 1 0,13-11 0,-18 17 0,0 0 0,0 1 0,0-1 0,1 1 0,-1 0 0,0 0 0,1 0 0,-1 0 0,1 0 0,-1 0 0,1 1 0,0-1 0,-1 1 0,1 0 0,-1 0 0,1 0 0,0 0 0,-1 0 0,1 0 0,0 1 0,-1-1 0,1 1 0,-1 0 0,1 0 0,-1 0 0,1 0 0,-1 0 0,0 0 0,0 1 0,1-1 0,-1 1 0,3 2 0,3 4 0,0 0 0,-1 1 0,0 0 0,0 0 0,-1 0 0,0 1 0,-1 0 0,0 0 0,0 0 0,5 20 0,-3-6 0,-1 1 0,-1-1 0,3 45 0,-8-58 0,0 0 0,0 0 0,-2 11 0,1-18 0,0 0 0,1-1 0,-1 1 0,0-1 0,-1 1 0,1-1 0,-1 0 0,1 0 0,-1 1 0,0-1 0,0 0 0,-4 3 0,6-5 0,-1-1 0,1 1 0,0-1 0,-1 1 0,1-1 0,-1 1 0,1-1 0,-1 1 0,1-1 0,-1 0 0,1 1 0,-1-1 0,1 0 0,-1 0 0,0 1 0,1-1 0,-1 0 0,1 0 0,-1 0 0,0 0 0,1 1 0,-1-1 0,0 0 0,1 0 0,-1 0 0,1-1 0,-1 1 0,0 0 0,0 0 0,0-1 0,0 0 0,1 0 0,-1 1 0,1-1 0,-1 0 0,1 0 0,-1 0 0,1 0 0,-1 0 0,1 0 0,0 0 0,0 0 0,-1 0 0,1 0 0,0-2 0,2-41 0,4 13 0,1 0 0,1 1 0,1 0 0,15-30 0,-16 42 0,1 1 0,1-1 0,0 1 0,1 1 0,1 0 0,1 1 0,22-22 0,-29 32 0,0-1 0,1 2 0,0-1 0,0 1 0,0 0 0,0 1 0,9-4 0,-12 6 0,-1 0 0,1 0 0,-1 0 0,1 1 0,-1-1 0,1 1 0,-1 0 0,1 0 0,0 0 0,-1 1 0,1-1 0,-1 1 0,1 0 0,-1 0 0,0 0 0,1 0 0,-1 1 0,5 2 0,0 2 0,-1 0 0,1 0 0,-1 1 0,0 0 0,-1 1 0,1 0 0,-2 0 0,1 0 0,-1 0 0,0 1 0,-1 0 0,0 0 0,0 0 0,2 12 0,2 5 0,-2 1 0,-1 0 0,2 52 0,-7-79 0,1 79 0,-1-71 0,-1 0 0,0 1 0,0-1 0,-1 0 0,0 0 0,-6 15 0,8-23 0,0 0 0,0 0 0,0 0 0,0 0 0,0 0 0,0 0 0,0 0 0,0 0 0,-1 0 0,1-1 0,0 1 0,0 0 0,0 0 0,0 0 0,0 0 0,0 0 0,0 0 0,0 0 0,0 0 0,0 0 0,0 0 0,0 0 0,-1 0 0,1 0 0,0 0 0,0 0 0,0 0 0,0 0 0,0 0 0,0 0 0,0 0 0,0 0 0,0 0 0,0 0 0,-1 0 0,1 0 0,0 0 0,0 0 0,0 0 0,0 0 0,0 0 0,0 0 0,0 1 0,0-1 0,0 0 0,0 0 0,0 0 0,0 0 0,0 0 0,-1 0 0,1 0 0,0 0 0,0 0 0,0 0 0,0 0 0,0 0 0,0 1 0,0-1 0,0 0 0,0 0 0,0 0 0,0 0 0,0 0 0,0 0 0,0 0 0,0 0 0,0 0 0,-1-10 0,1-16 0,4 5 0,1 1 0,0 0 0,1 0 0,2 0 0,0 1 0,0 0 0,2 1 0,0 0 0,2 0 0,0 1 0,0 1 0,2 0 0,0 1 0,1 0 0,32-25 0,-43 37 0,0 0 0,0 1 0,1-1 0,-1 1 0,0 0 0,1 0 0,0 1 0,-1-1 0,1 1 0,0 0 0,0 0 0,-1 1 0,1-1 0,0 1 0,8 1 0,-9 0 0,0 0 0,0 0 0,0 1 0,-1-1 0,1 1 0,0 0 0,-1 0 0,1 1 0,-1-1 0,0 1 0,0-1 0,0 1 0,0 0 0,0 0 0,-1 0 0,1 1 0,-1-1 0,4 8 0,2 6-170,0 1-1,-1 1 0,-1-1 1,-1 1-1,-1 0 0,0 1 1,1 26-1,-3-12-6655</inkml:trace>
  <inkml:trace contextRef="#ctx0" brushRef="#br0" timeOffset="662.4">1493 592 24575,'1'-3'0,"-1"0"0,1 0 0,0 0 0,-1 0 0,2 0 0,-1 0 0,0 1 0,3-5 0,5-14 0,-8 18 0,0 1 0,-1-1 0,1 0 0,-1 0 0,1 1 0,-1-1 0,0 0 0,0 0 0,0 0 0,-1 1 0,1-1 0,-1 0 0,1 1 0,-3-6 0,2 6 0,0 1 0,0 0 0,-1-1 0,1 1 0,0 0 0,-1 0 0,1 0 0,-1 0 0,1 0 0,-1 1 0,0-1 0,1 0 0,-1 1 0,0-1 0,1 1 0,-1 0 0,0-1 0,1 1 0,-1 0 0,0 0 0,0 0 0,1 0 0,-1 0 0,0 1 0,-2-1 0,-8 3 0,1-1 0,-1 1 0,1 1 0,0 0 0,0 0 0,0 1 0,-16 11 0,11-6 0,0 0 0,2 2 0,-1 0 0,-14 16 0,26-25 0,0 0 0,1 0 0,-1 0 0,1 1 0,0-1 0,0 1 0,0-1 0,1 1 0,-2 4 0,3-7 0,-1 0 0,1 0 0,0-1 0,0 1 0,0 0 0,0 0 0,0 0 0,0 0 0,1 0 0,-1 0 0,0 0 0,0 0 0,1 0 0,-1 0 0,0-1 0,1 1 0,-1 0 0,1 0 0,-1 0 0,1-1 0,-1 1 0,1 0 0,0 0 0,-1-1 0,1 1 0,0-1 0,0 1 0,-1-1 0,1 1 0,0-1 0,0 1 0,0-1 0,0 0 0,0 1 0,-1-1 0,1 0 0,0 0 0,0 0 0,0 1 0,0-1 0,2 0 0,10 0 0,0 1 0,0-2 0,0 0 0,0 0 0,0-1 0,0-1 0,0 0 0,-1 0 0,17-8 0,-9 4 0,1 1 0,24-4 0,-43 9 0,-1 1 0,1 0 0,-1 0 0,1 0 0,0 0 0,-1 1 0,1-1 0,-1 0 0,1 1 0,-1-1 0,1 1 0,-1-1 0,0 1 0,1 0 0,-1 0 0,0 0 0,1-1 0,-1 1 0,0 0 0,0 0 0,0 1 0,2 1 0,1 3 0,0 0 0,0 1 0,5 12 0,6 9 0,-10-23-65,0 0 0,0 0 0,1 0 0,-1-1 0,1 0 0,0 0 0,0 0 0,1-1 0,-1 0 0,0 0 0,1-1 0,0 0 0,0 0 0,0 0 0,0-1 0,0 0 0,0-1 0,0 1 0,0-1 0,8-1 0,27-3-6761</inkml:trace>
  <inkml:trace contextRef="#ctx0" brushRef="#br0" timeOffset="1237.63">2235 51 24575,'-10'9'0,"-13"19"0,-4 16 0,0 10 0,5 3 0,6 1 0,6 1 0,4-1 0,6-1 0,5-3 0,5-1 0,8 1 0,10-1 0,8-6 0,-2-12-8191</inkml:trace>
  <inkml:trace contextRef="#ctx0" brushRef="#br0" timeOffset="1885.24">2513 251 24575,'2'-1'0,"1"-1"0,-1 1 0,1 0 0,-1 0 0,1 0 0,0 0 0,-1 0 0,1 0 0,0 1 0,0-1 0,4 1 0,2-1 0,6-2 0,1 2 0,0 0 0,26 2 0,-35-1 0,0 1 0,1 1 0,-1-1 0,0 1 0,0 0 0,0 0 0,0 1 0,-1 0 0,1 0 0,6 5 0,-11-7 0,-1 0 0,0 0 0,0 0 0,0 0 0,1 1 0,-1-1 0,-1 0 0,1 0 0,0 1 0,0-1 0,0 1 0,-1-1 0,1 0 0,0 1 0,-1-1 0,0 1 0,1 0 0,-1-1 0,0 1 0,0-1 0,1 1 0,-1-1 0,-1 1 0,1 0 0,0-1 0,0 1 0,-1-1 0,1 1 0,0-1 0,-1 1 0,0-1 0,1 1 0,-1-1 0,0 1 0,-1 1 0,-3 4 0,0 1 0,-1-2 0,0 1 0,0-1 0,-8 7 0,-6 3 0,-1 0 0,-1-1 0,-25 12 0,137-29 0,-69 2 0,0 1 0,29 5 0,-44-5 0,0 0 0,0 1 0,0 0 0,0 0 0,0 0 0,-1 1 0,1-1 0,-1 2 0,0-1 0,1 0 0,-1 1 0,7 8 0,-10-10 0,0 0 0,-1 0 0,1 1 0,-1-1 0,0 0 0,1 1 0,-1 0 0,0-1 0,-1 1 0,1 0 0,0-1 0,-1 1 0,0 0 0,1 0 0,-1-1 0,0 1 0,0 0 0,-1 0 0,1 0 0,-1-1 0,1 1 0,-1 0 0,0-1 0,0 1 0,0 0 0,0-1 0,0 1 0,-1-1 0,1 0 0,-1 1 0,-2 1 0,-3 5 0,0 0 0,-1 0 0,0-1 0,0 0 0,-1-1 0,-11 8 0,9-8 86,-1 1-1,0-2 0,-20 9 1,27-13-218,0-1 1,0 1 0,0-1-1,0 0 1,0 0 0,0 0 0,0-1-1,0 0 1,0 0 0,0 0 0,-1-1-1,-6-1 1,-13-7-6695</inkml:trace>
  <inkml:trace contextRef="#ctx0" brushRef="#br0" timeOffset="2484.47">3066 1 24575,'18'19'0,"-1"1"0,0 1 0,-2 1 0,26 46 0,-23-30 0,-2 0 0,17 58 0,-25-70 0,-2 1 0,-1 0 0,-1 0 0,-2 0 0,0 1 0,-2-1 0,-1 0 0,-1 1 0,-1-1 0,-2 0 0,-1-1 0,0 1 0,-2-1 0,-2 0 0,0-1 0,-25 44 0,18-44-1365,4-9-5461</inkml:trace>
  <inkml:trace contextRef="#ctx0" brushRef="#br0" timeOffset="2485.47">3645 328 24575,'6'0'0,"11"-2"0,11-1 0,12 0 0,9 1 0,5 0 0,4 1 0,1 1 0,1-1 0,-2 4 0,-9 0-8191</inkml:trace>
  <inkml:trace contextRef="#ctx0" brushRef="#br0" timeOffset="2486.47">3758 504 24575,'8'0'0,"12"2"0,13 1 0,9-1 0,7 0 0,1 0-2102,0-1 2102,14-1 676,-5 1-7441</inkml:trace>
</inkml:ink>
</file>

<file path=word/ink/ink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31T20:38:51.595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0 466 24575,'1'-22'0,"0"-1"0,2 0 0,1 1 0,0-1 0,2 1 0,9-24 0,-9 31 0,0 0 0,1 1 0,1-1 0,0 1 0,1 1 0,0 0 0,1 0 0,1 1 0,16-15 0,-23 23 0,1 0 0,0 1 0,0-1 0,0 1 0,0 1 0,0-1 0,1 1 0,-1 0 0,1 0 0,0 0 0,8-1 0,-11 3 0,1 0 0,-1 0 0,0 0 0,1 0 0,-1 0 0,0 1 0,0 0 0,1-1 0,-1 1 0,0 1 0,0-1 0,0 0 0,0 1 0,0-1 0,0 1 0,-1 0 0,1 0 0,0 0 0,-1 0 0,1 1 0,2 3 0,1 3 0,0-1 0,-1 1 0,0 0 0,0 1 0,-1-1 0,-1 1 0,1-1 0,-2 1 0,1 0 0,-1 0 0,-1 1 0,0-1 0,0 0 0,-2 14 0,0-1 0,-1 1 0,-2 0 0,0 0 0,-2-1 0,-8 24 0,12-43 0,-11 30 0,12-33 0,1 1 0,-1 0 0,0 0 0,-1-1 0,1 1 0,0 0 0,0-1 0,-1 0 0,1 1 0,-1-1 0,1 0 0,-1 1 0,1-1 0,-3 1 0,4-2 0,-1 0 0,1 0 0,0 0 0,0 0 0,-1 0 0,1 0 0,0 0 0,-1 0 0,1 0 0,0 0 0,0 0 0,-1 0 0,1 0 0,0 0 0,-1 0 0,1 0 0,0 0 0,0 0 0,-1 0 0,1-1 0,0 1 0,0 0 0,-1 0 0,1 0 0,0 0 0,0-1 0,0 1 0,-1 0 0,1 0 0,0-1 0,0 1 0,0 0 0,0 0 0,0-1 0,-1 1 0,1 0 0,0 0 0,0-1 0,0 1 0,0 0 0,0-1 0,-2-14 0,4 0 0,-1 0 0,2 0 0,0 0 0,0 0 0,11-25 0,-1 10 0,28-48 0,-34 66 0,0 0 0,2 1 0,-1 1 0,1-1 0,1 1 0,0 1 0,19-15 0,-26 22 0,0 0 0,1 0 0,-1 0 0,1 1 0,-1-1 0,1 1 0,0 0 0,-1 0 0,1 0 0,0 0 0,0 1 0,0 0 0,6 0 0,-7 0 0,0 1 0,0 0 0,0 0 0,0 0 0,0 0 0,0 1 0,0-1 0,0 1 0,-1 0 0,1 0 0,0 0 0,-1 0 0,0 0 0,1 0 0,-1 1 0,0-1 0,0 1 0,3 5 0,0 1 0,0 1 0,-1 1 0,0-1 0,0 0 0,-1 1 0,0 0 0,-1 0 0,1 15 0,-1-6 0,-2 0 0,0 1 0,-5 34 0,0-36 0,12-48 0,3 4 0,1 1 0,28-46 0,-30 57 0,1-1 0,0 1 0,1 1 0,1-1 0,0 2 0,15-12 0,-25 21 0,1 0 0,-1 0 0,1 1 0,-1-1 0,1 1 0,-1 0 0,1 0 0,0 0 0,-1 0 0,1 0 0,0 1 0,0-1 0,0 1 0,3 0 0,-4 0 0,-1 0 0,1 1 0,0 0 0,-1-1 0,1 1 0,0 0 0,-1 0 0,1 0 0,-1 0 0,1 0 0,-1 0 0,1 0 0,-1 0 0,0 0 0,0 1 0,0-1 0,0 1 0,0-1 0,0 1 0,0-1 0,0 1 0,0 0 0,0 2 0,9 23-13,-1 1 0,-2 0 0,6 45 0,-5-26-1300,-1-14-5513</inkml:trace>
  <inkml:trace contextRef="#ctx0" brushRef="#br0" timeOffset="637.77">1284 340 24575,'-15'3'0,"0"2"0,0-1 0,1 2 0,-1 0 0,1 0 0,1 2 0,0-1 0,0 2 0,0 0 0,1 0 0,-21 22 0,31-29 0,1-1 0,-1 1 0,1 0 0,0 0 0,-1 0 0,1 0 0,0 0 0,0 0 0,1 0 0,-1 0 0,0 0 0,1 1 0,-1-1 0,0 3 0,2-4 0,-1 0 0,0-1 0,0 1 0,0-1 0,0 1 0,0-1 0,1 1 0,-1 0 0,0-1 0,0 1 0,1-1 0,-1 1 0,0-1 0,1 1 0,-1-1 0,1 1 0,-1-1 0,0 0 0,1 1 0,-1-1 0,2 1 0,-1-1 0,1 1 0,-1 0 0,1-1 0,-1 1 0,1-1 0,0 0 0,-1 0 0,1 0 0,0 0 0,-1 0 0,3 0 0,13-2 0,0-1 0,22-6 0,-22 4 0,0 1 0,26-3 0,-40 7 0,-1 0 0,0 1 0,0-1 0,0 0 0,0 1 0,0-1 0,0 1 0,0-1 0,0 1 0,0 0 0,-1 0 0,1 0 0,0 0 0,0 0 0,-1 0 0,1 1 0,2 2 0,22 30 0,-9-10 0,-13-19-62,0-1 0,0 1 0,1-1 0,-1 0 0,1-1 0,0 1 0,0-1 0,0 0 0,1 0 0,-1-1 0,1 1 0,0-1-1,-1-1 1,1 1 0,0-1 0,0 0 0,0 0 0,0 0 0,0-1 0,0 0 0,9-1 0,20-7-6764</inkml:trace>
  <inkml:trace contextRef="#ctx0" brushRef="#br0" timeOffset="638.77">1850 1 24575,'-2'4'0,"-3"12"0,-1 12 0,-3 10 0,0 9-1676,1 5 1676,2 4-7489,2 2 7489,2-1-2538,3-1 2538,4-3 0,5 0 0,5-4 383,11 1-383,12-2 4536,-1-9-5943</inkml:trace>
  <inkml:trace contextRef="#ctx0" brushRef="#br0" timeOffset="1392.89">2150 241 24575,'8'-5'0,"1"-1"0,-1 1 0,1 1 0,0 0 0,0 0 0,0 0 0,1 1 0,-1 1 0,18-3 0,-20 4 0,0 0 0,0 1 0,0 0 0,0 0 0,0 1 0,0 0 0,0 0 0,0 1 0,0 0 0,-1 0 0,1 1 0,-1-1 0,1 1 0,8 6 0,-12-6 0,1-1 0,-1 2 0,1-1 0,-1 0 0,0 1 0,-1-1 0,1 1 0,0 0 0,-1 0 0,0 0 0,0 0 0,0 0 0,0 0 0,-1 1 0,0-1 0,0 1 0,0-1 0,0 1 0,-1-1 0,0 1 0,1-1 0,-2 1 0,1-1 0,-1 1 0,0 4 0,-2 4 0,0 0 0,-1-1 0,0 0 0,-1 0 0,0 0 0,-1 0 0,-12 19 0,2-10 0,-30 31 0,31-36 0,0 1 0,1 0 0,-17 27 0,31-43 0,0-1 0,-1 0 0,1 1 0,0-1 0,-1 0 0,1 1 0,0-1 0,0 0 0,-1 1 0,1-1 0,0 1 0,0-1 0,0 1 0,-1-1 0,1 1 0,0-1 0,0 1 0,0-1 0,0 1 0,0-1 0,0 1 0,0-1 0,0 1 0,0-1 0,0 1 0,0-1 0,0 0 0,1 1 0,-1-1 0,0 1 0,0-1 0,0 1 0,1-1 0,-1 1 0,0-1 0,1 0 0,-1 1 0,0-1 0,1 0 0,-1 1 0,0-1 0,1 0 0,-1 1 0,1-1 0,-1 0 0,0 0 0,1 0 0,-1 1 0,1-1 0,-1 0 0,1 0 0,-1 0 0,1 0 0,0 0 0,32-2 0,-26 1 0,148-24 342,-129 19-684,-1-1 1,-1-1 0,1-1-1,23-12 1,-28 9-6485</inkml:trace>
  <inkml:trace contextRef="#ctx0" brushRef="#br0" timeOffset="2258.36">2779 90 24575,'6'11'0,"7"12"0,6 12 0,0 8 0,1 6 0,-4 4 0,-3 1 0,-2 3 0,-5-1 0,-2 0 0,-2-2 0,-2 0 0,0-1 0,-1-11-8191</inkml:trace>
  <inkml:trace contextRef="#ctx0" brushRef="#br0" timeOffset="2259.36">3396 342 24575,'8'0'0,"14"0"0,12 0 0,10 0 0,2 0 0,-4 0 0,-7 2 0,-10 1-8191</inkml:trace>
  <inkml:trace contextRef="#ctx0" brushRef="#br0" timeOffset="2260.36">3333 505 24575,'0'2'0,"2"3"0,14 7 0,12 2 0,12-2 0,11-3 0,6-3 0,11-9 0,5-6-1755,-10-1-4681</inkml:trace>
  <inkml:trace contextRef="#ctx0" brushRef="#br0" timeOffset="3341.13">4427 492 24575,'1'-3'0,"0"0"0,0 0 0,1 0 0,-1 0 0,1 0 0,-1 0 0,1 1 0,0-1 0,0 1 0,0-1 0,4-3 0,6-9 0,104-191 0,-65 107 0,-40 87 0,-11 12 0,0 0 0,0 0 0,0 0 0,1 0 0,-1 0 0,0-1 0,0 1 0,1 0 0,-1 0 0,0 1 0,0-1 0,1 0 0,-1 0 0,0 0 0,0 0 0,1 0 0,-1 0 0,0 0 0,0 0 0,0 0 0,1 0 0,-1 1 0,0-1 0,0 0 0,0 0 0,1 0 0,-1 0 0,0 1 0,0-1 0,0 0 0,0 0 0,0 0 0,1 1 0,0 2 0,0 0 0,0 0 0,0 1 0,0-1 0,0 0 0,0 6 0,4 164 0,-2-15 0,7-64-1365,-7-63-5461</inkml:trace>
</inkml:ink>
</file>

<file path=word/ink/ink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31T20:40:57.147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 277 24575,'2'0'0,"9"0"0,7 3 0,5-1 0,14 1 0,0-1-8191</inkml:trace>
  <inkml:trace contextRef="#ctx0" brushRef="#br0" timeOffset="450.78">391 215 24575,'0'-2'0,"0"1"0,0-1 0,1 0 0,-1 1 0,1-1 0,-1 1 0,1-1 0,-1 1 0,1 0 0,1-3 0,4-7 0,48-154 0,-53 161 0,4-11 0,-3 20 0,-4 30 0,1-26 0,-2 20 0,2 1 0,1-1 0,1 1 0,1-1 0,1 1 0,9 32 0,-11-60-68,-1 1 0,1-1-1,0 1 1,0-1 0,0 0 0,0 1-1,0-1 1,0 0 0,0 0 0,1 0-1,-1 0 1,1 0 0,0 0 0,-1 0-1,1 0 1,0-1 0,0 1 0,0-1-1,4 3 1,7-1-6758</inkml:trace>
</inkml:ink>
</file>

<file path=word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31T21:26:24.285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 468 9738,'-1'0'17440,"10"-1"-17270,217-31 2203,47-9-1799,-232 33-604,414-66-232,-446 73-248,-1 1 0,0-2 0,0 1-1,1-1 1,-1-1 0,0 1 0,11-7-1,-15 7-527,1-1-1,0 0 0,-1-1 0,0 1 0,0-1 1,0 0-1,5-7 0,6-12-5226</inkml:trace>
  <inkml:trace contextRef="#ctx0" brushRef="#br0" timeOffset="749.72">1025 0 11762,'0'0'5686,"17"4"-4381,7 1-684,0 2 0,0 1-1,-1 0 1,0 2 0,42 24-1,-48-21-431,1 0 0,-2 1-1,0 1 1,-1 1-1,0 0 1,-1 0 0,-1 2-1,-1 0 1,0 0-1,-1 1 1,-1 1 0,-1-1-1,-1 2 1,-1-1 0,-1 1-1,0 0 1,-1 0-1,1 23 1,-4-17-16,-1 0 1,-2 1-1,0-1 1,-2 0-1,-1 0 1,-1 0-1,-14 43 1,13-53-121,-1 0 0,-1 0 0,0-1 0,-1 0 0,-1 0 0,-1-1 1,0-1-1,0 0 0,-2 0 0,0-1 0,0-1 0,-20 15 0,30-25-70,0 0 0,0 0-1,1-1 1,-1 1-1,-1-1 1,1 0 0,0 0-1,0 0 1,0 0-1,-1 0 1,-4 0 0,7-1-68,0 0 1,0-1-1,0 1 1,-1 0 0,1 0-1,0-1 1,0 1-1,0-1 1,0 1-1,0-1 1,-1 1 0,1-1-1,0 0 1,0 0-1,1 1 1,-1-1-1,0 0 1,0 0 0,0 0-1,0 0 1,1 0-1,-1 0 1,1 0 0,-1 0-1,0 0 1,1-1-1,0 1 1,-1 0-1,1 0 1,0 0 0,0-1-1,-1 1 1,1 0-1,0 0 1,0-2-1,-1-11-1522,1 1 0,3-26-1,5-10-4517,7-9-5891</inkml:trace>
</inkml:ink>
</file>

<file path=word/ink/ink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31T20:40:58.353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465 571 24575,'5'-5'0,"1"0"0,0 1 0,0 0 0,1 0 0,6-3 0,16-10 0,-10 4 0,-1-1 0,-1-1 0,0 0 0,-1-1 0,27-35 0,-36 42 0,-1 0 0,0-1 0,-1 0 0,0 0 0,0 0 0,-1-1 0,0 0 0,-1 0 0,0 0 0,-1 0 0,0 0 0,-1 0 0,0-1 0,-1-11 0,-4 9 0,4 14 0,0 0 0,0 0 0,0 0 0,0 0 0,0 0 0,0 0 0,0-1 0,0 1 0,0 0 0,-1 0 0,1 0 0,0 0 0,0 0 0,0 0 0,0 0 0,0 0 0,0 0 0,0 0 0,-1 0 0,1 0 0,0 0 0,0 0 0,0 0 0,0 0 0,0 0 0,0 0 0,-1 0 0,1 0 0,0 0 0,0 0 0,0 0 0,0 0 0,0 0 0,0 0 0,0 0 0,-1 1 0,1-1 0,0 0 0,0 0 0,0 0 0,0 0 0,0 0 0,0 0 0,0 0 0,0 0 0,0 1 0,0-1 0,-10 24 0,2 12-195,2 0 0,2 0 0,1 1 0,2-1 0,1 1 0,6 45 0,-1-49-6631</inkml:trace>
  <inkml:trace contextRef="#ctx0" brushRef="#br0" timeOffset="2519.34">0 1463 24575,'3'0'0,"6"0"0,11 0 0,10 2 0,16 3 0,-1 1-8191</inkml:trace>
  <inkml:trace contextRef="#ctx0" brushRef="#br0" timeOffset="2971.89">554 1451 24575,'9'-6'0,"11"-11"0,10-13 0,10-13 0,3-6 0,-4 1 0,-10 9 0,-10 11 0,-7 22 0,-7 21 0,-5 13 0,-4 14 0,2 3 0,0 3 0,4-3 0,1-2 0,0-4 0,-1-9-8191</inkml:trace>
  <inkml:trace contextRef="#ctx0" brushRef="#br0" timeOffset="4939.24">201 2104 24575,'2'-1'0,"1"-1"0,-1 1 0,1 0 0,-1 0 0,1 0 0,0 0 0,-1 0 0,1 0 0,0 1 0,-1-1 0,7 1 0,-1-1 0,15-2 0,-1 1 0,1 1 0,0 1 0,-1 1 0,32 5 0,-40-3 0,-1 0 0,1 0 0,0 1 0,-1 1 0,0 0 0,0 1 0,-1 1 0,1 0 0,20 15 0,-29-19 0,-1 1 0,1-1 0,-1 1 0,0-1 0,0 1 0,0 0 0,-1 0 0,1 0 0,-1 0 0,0 1 0,0-1 0,2 7 0,-4-9 0,1 1 0,-1-1 0,0 1 0,0-1 0,0 0 0,0 1 0,0-1 0,0 0 0,-1 1 0,1-1 0,-1 0 0,0 1 0,0-1 0,0 0 0,0 0 0,0 0 0,0 0 0,0 0 0,-1 0 0,1 0 0,-1 0 0,1 0 0,-1 0 0,0-1 0,0 1 0,-3 1 0,-3 2 0,-1-1 0,1 0 0,-1-1 0,0 0 0,-1 0 0,1-1 0,-12 2 0,-52 4 0,68-7 0,26 1 0,1 1 0,-1 0 0,1 2 0,-1 1 0,-1 0 0,24 11 0,-33-12 0,0 1 0,0-1 0,0 2 0,-1 0 0,1 0 0,-2 1 0,1 0 0,-1 1 0,0 0 0,-1 0 0,0 1 0,8 12 0,-15-20 0,1 1 0,-1-1 0,0 0 0,1 1 0,-1-1 0,0 1 0,-1-1 0,1 1 0,0 0 0,-1-1 0,1 1 0,-1 0 0,0-1 0,0 1 0,0 0 0,0 0 0,-1-1 0,1 1 0,-1 0 0,1-1 0,-1 1 0,0-1 0,0 1 0,0-1 0,-1 1 0,1-1 0,0 0 0,-1 1 0,1-1 0,-1 0 0,0 0 0,0 0 0,0 0 0,0-1 0,0 1 0,0 0 0,-4 1 0,-4 2 0,0 0 0,0 0 0,-1-1 0,1 0 0,-1-1 0,0 0 0,-21 2 0,22-4-124,-1 0 0,0-1 0,0 0 0,0-1 0,0 0 0,0-1-1,1 0 1,-1-1 0,0 0 0,-14-6 0,-12-10-6702</inkml:trace>
  <inkml:trace contextRef="#ctx0" brushRef="#br0" timeOffset="5871.9">804 33 24575,'25'-8'0,"0"1"0,1 1 0,-1 2 0,1 0 0,0 2 0,0 1 0,1 1 0,-1 1 0,42 7 0,-63-7 0,-1 0 0,1 1 0,0 0 0,0 0 0,-1 0 0,1 1 0,-1-1 0,0 1 0,0 0 0,0 0 0,0 1 0,0-1 0,-1 1 0,1 0 0,-1 0 0,0 0 0,0 0 0,-1 0 0,1 1 0,-1 0 0,0-1 0,0 1 0,0 0 0,-1 0 0,1 6 0,2 12 0,-1 0 0,-1 0 0,-1 1 0,-2 28 0,0-27 0,0 39 0,7 364 0,17-78 0,8 87 0,-15-302 0,40 161 0,78 269 0,-128-542 0,2 5 0,-1 0 0,-2 1 0,0 0 0,0 32 0,-5-59 0,0 0 0,-1-1 0,1 1 0,0 0 0,0 0 0,-1-1 0,1 1 0,-1 0 0,1-1 0,-1 1 0,0-1 0,0 1 0,0 0 0,0-1 0,0 0 0,0 1 0,0-1 0,0 0 0,0 1 0,-1-1 0,-1 1 0,0 0 0,0-1 0,0 0 0,0 1 0,0-1 0,0 0 0,0-1 0,0 1 0,0 0 0,-1-1 0,-5 0 0,-6-1 0,0 0 0,-1-1 0,-26-8 0,37 9 0,-12-4-170,0 0-1,0-1 0,1-1 1,0 0-1,0-1 0,0-1 1,-19-15-1,-1-6-6655</inkml:trace>
  <inkml:trace contextRef="#ctx0" brushRef="#br0" timeOffset="6826.54">1824 7 24575,'2'25'-1517,"1"0"0,2-1 0,0 1-1,17 44 1,-4-8 294,14 70 3600,22 198 0,-21 137 1678,-17 66-4055,-4-289 0,1 55 0,-7-56 323,-1-59-2011,-4-137-5138</inkml:trace>
</inkml:ink>
</file>

<file path=word/ink/ink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31T20:41:00.499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0 59 24575,'2'-2'0,"-1"0"0,0 0 0,1 1 0,-1-1 0,1 1 0,-1-1 0,1 1 0,0-1 0,0 1 0,-1 0 0,1 0 0,0 0 0,4-1 0,-2 0 0,6-4 0,1 1 0,0 0 0,0 1 0,0 0 0,0 1 0,21-3 0,-25 5 0,0 0 0,0 1 0,0 0 0,0 0 0,0 0 0,1 1 0,-1 1 0,0-1 0,0 1 0,-1 0 0,1 1 0,8 3 0,-13-5-27,0 0 0,-1 0 0,1 0 1,-1 0-1,1 0 0,-1 0 0,0 0 0,1 0 0,-1 1 0,0-1 0,0 0 0,0 1 0,0-1 0,0 1 0,0 0 1,0-1-1,0 1 0,-1 0 0,1-1 0,0 4 0,-1-3-74,0 1 0,0-1 0,0 1 0,0-1 0,-1 1 0,1-1 0,-1 0 0,0 1 0,0-1 0,0 0 0,0 0 1,0 0-1,-2 4 0,-4 3-634,-1 0 0,1 0 0,-2-1 0,-17 15 0,15-14-122,6-6 812,1 0-1,0 1 0,0-1 1,0 1-1,-6 8 0,9-11 46,1-1 0,0 1 0,0-1 0,0 1 0,-1-1 0,1 1 0,0-1 0,0 1 0,0-1 0,0 1 0,0 0 0,0-1 0,0 1 0,0-1 0,0 1 0,1-1 0,-1 1 0,0-1 0,0 1 0,0-1 0,1 1 0,-1-1 0,0 1 0,0-1 0,1 1 0,-1-1 0,0 0 0,1 1 0,-1-1 0,1 0 0,-1 1 0,1-1 0,-1 0 0,0 1 0,1-1 0,-1 0 0,1 0 0,-1 1 0,1-1 0,-1 0 0,1 0 0,0 0 0,29 9 0,-24-8 0,9 3 182,10 2 1671,34 13 0,-54-17-1630,0 0 0,0 0 0,0 1-1,0 0 1,0 0 0,0 0 0,-1 1-1,1-1 1,-1 1 0,0 0 0,0 0-1,4 7 1,-7-10-223,-1-1 0,1 1 0,-1 0 0,1 0 0,-1 0 0,0 0 0,1 0 0,-1-1 0,0 1 0,0 0 0,0 0 0,0 0 0,0 0 0,0 0 0,0 0 0,0 0 0,0 0 0,0 0 0,-1 0 0,1-1 0,0 1 0,-1 0 0,0 2 0,0-2 0,0 1 0,-1 0 0,1 0 0,-1-1 0,0 1 0,1-1 0,-1 1 0,0-1 0,-3 2 0,-6 2 0,1 0 0,-1-1 0,-12 3 0,18-6 0,-37 10-1365,1-2-5461</inkml:trace>
</inkml:ink>
</file>

<file path=word/ink/ink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31T20:40:28.620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 354 24575,'1'13'0,"1"0"0,0 1 0,1-1 0,8 25 0,-1-5 0,31 134 0,21 195 0,-9 176 0,-3-194 0,-7-66 0,-43-276 2,3 18-458,-2-1 1,0 28-1,-5-26-6370</inkml:trace>
  <inkml:trace contextRef="#ctx0" brushRef="#br0" timeOffset="1036.48">314 1006 24575,'19'-13'0,"1"0"0,1 2 0,-1 0 0,2 1 0,-1 1 0,1 1 0,1 1 0,33-6 0,-49 12 0,-1 0 0,1 0 0,-1 1 0,1 0 0,0 0 0,-1 0 0,1 1 0,0 0 0,-1 1 0,0-1 0,1 1 0,-1 0 0,10 5 0,-12-4 0,1 0 0,-1 0 0,0 0 0,0 1 0,-1 0 0,1 0 0,-1-1 0,0 2 0,0-1 0,0 0 0,0 1 0,-1-1 0,0 1 0,0 0 0,0 0 0,0 0 0,1 10 0,-2-5 0,0 0 0,0 0 0,-1 0 0,0 0 0,-1 0 0,0 0 0,-1 0 0,0 0 0,-1 0 0,-5 15 0,-2-1 0,0-1 0,-2-1 0,-16 24 0,5-11 0,-32 35 0,43-55 0,-2-1 0,0-1 0,-1 0 0,-27 19 0,41-31 0,0 0 0,0 0 0,0 0 0,-1-1 0,1 1 0,0 0 0,0-1 0,0 1 0,-1-1 0,1 1 0,0-1 0,0 0 0,-1 1 0,1-1 0,0 0 0,-1 0 0,1 0 0,-2 0 0,3-1 0,-1 1 0,1-1 0,0 1 0,0-1 0,-1 1 0,1-1 0,0 0 0,0 1 0,0-1 0,0 1 0,0-1 0,0 0 0,0 1 0,0-1 0,0 1 0,0-1 0,0 0 0,0 1 0,0-1 0,0 1 0,0-1 0,1 0 0,-1 1 0,0-1 0,1 0 0,3-8 0,1-1 0,0 2 0,7-12 0,26-26 0,2 1 0,91-77 0,7-8 0,-133 125 0,0 0 0,-1 0 0,1 0 0,-1-1 0,0 1 0,-1-1 0,1 0 0,-1 0 0,0 0 0,3-12 0,-6 17 0,1 1 0,-1-1 0,0 1 0,0-1 0,0 1 0,0-1 0,0 1 0,0-1 0,1 0 0,-1 1 0,0-1 0,-1 1 0,1-1 0,0 1 0,0-1 0,0 0 0,0 1 0,0-1 0,0 1 0,-1-1 0,1 1 0,0-1 0,-1 1 0,1-1 0,-1 0 0,1 1 0,-1 0 0,0 0 0,1 0 0,-1 0 0,1 0 0,-1 0 0,0 1 0,1-1 0,-1 0 0,1 0 0,-1 0 0,1 1 0,-1-1 0,1 0 0,-1 1 0,1-1 0,-1 0 0,0 2 0,-23 22 0,17-14 0,1 1 0,0 0 0,0 0 0,1 1 0,0-1 0,1 1 0,1 0 0,0 0 0,0 0 0,1 1 0,1-1 0,0 1 0,1-1 0,0 1 0,1-1 0,0 1 0,1-1 0,0 0 0,6 17 0,-6-25-52,-1 0-1,1 0 1,0 0-1,0 0 1,0-1-1,0 1 1,0-1-1,1 1 1,0-1-1,0 0 1,0 0-1,0 0 1,0 0-1,0-1 1,1 1-1,-1-1 1,1 0-1,0 0 1,0 0-1,-1-1 0,1 1 1,0-1-1,1 0 1,-1 0-1,4 0 1,14-3-6774</inkml:trace>
  <inkml:trace contextRef="#ctx0" brushRef="#br0" timeOffset="1459.98">1268 730 24575,'3'4'0,"2"13"0,5 11 0,2 12 0,2 8 0,1 6 0,-1 4 0,0-2 0,-2-6 0,-4-1 0,-3-8 0,-4-4 0,-3-9-8191</inkml:trace>
  <inkml:trace contextRef="#ctx0" brushRef="#br0" timeOffset="1899.04">1144 1283 24575,'2'0'0,"7"0"0,13 2 0,11 1 0,11 0 0,8-1 0,5 0 0,2-4 0,-6 0 0,-10-3 0,-6-6 0,-9-2-8191</inkml:trace>
  <inkml:trace contextRef="#ctx0" brushRef="#br0" timeOffset="1900.04">1169 768 24575,'17'-2'0,"14"-1"0,11 0 0,6 1 0,10-2 0,-4 1-8191</inkml:trace>
  <inkml:trace contextRef="#ctx0" brushRef="#br0" timeOffset="2309.23">1898 1070 24575,'9'0'0,"11"0"0,13 0 0,9 0 0,15-2 0,-2-1-8191</inkml:trace>
  <inkml:trace contextRef="#ctx0" brushRef="#br0" timeOffset="2760.11">2552 754 24575,'9'23'0,"0"0"0,-2 1 0,-1 0 0,7 45 0,-8-37 0,12 58 0,-4 1 0,1 123 0,-19-515 0,5 261 0,5-173 0,-2 178 0,1-1 0,2 1 0,20-64 0,-25 96 0,-1 0 0,1 0 0,1 1 0,-1-1 0,0 0 0,1 1 0,0-1 0,-1 1 0,1-1 0,0 1 0,4-4 0,-5 6 0,0-1 0,0 1 0,0-1 0,0 1 0,1 0 0,-1 0 0,0-1 0,0 1 0,0 0 0,1 0 0,-1 0 0,0 0 0,0 0 0,0 0 0,1 1 0,-1-1 0,0 0 0,0 1 0,0-1 0,0 0 0,0 1 0,0-1 0,1 1 0,-1 0 0,0-1 0,-1 1 0,1 0 0,0 0 0,0 0 0,0 0 0,1 1 0,9 9 0,0 1 0,-1 1 0,0 0 0,-1 0 0,0 1 0,8 17 0,35 93 0,-32-72 0,6 17 0,-2 1 0,21 108 0,-43-170-227,-1 0-1,-1 0 1,1 0-1,-1 0 1,-2 12-1,-2-5-6598</inkml:trace>
  <inkml:trace contextRef="#ctx0" brushRef="#br0" timeOffset="3198.39">2576 906 24575,'8'0'0,"12"0"0,11 0 0,8 0 0,5 0 0,2 0 0,1-2 0,1-1 0,8-2 0,-4 0-8191</inkml:trace>
  <inkml:trace contextRef="#ctx0" brushRef="#br0" timeOffset="3734.96">3230 1 24575,'104'268'0,"109"440"0,-165-421 0,-33-180 0,51 547-1089,-63-570 1089,-1-33 0,11 74 0,-6-105-1183,0-16-4736</inkml:trace>
  <inkml:trace contextRef="#ctx0" brushRef="#br0" timeOffset="4262.72">3796 843 24575,'9'-4'0,"11"-2"0,10-1 0,12-1 0,7 3 0,3 3 0,2 2 0,-2 3 0,-2 4 0,-8 0-8191</inkml:trace>
  <inkml:trace contextRef="#ctx0" brushRef="#br0" timeOffset="4263.72">3935 1057 24575,'8'0'0,"12"0"0,11 0 0,6 0 0,6 0 0,10 0 0,-4 0-8191</inkml:trace>
</inkml:ink>
</file>

<file path=word/ink/ink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31T20:41:02.473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 239 24575,'19'-13'0,"15"-11"0,8-9 0,6-8 0,-6-2-3117,-7 6 3117,-9 7 0,-7 13 0,-8 18 982,-5 21-982,-2 15 512,-2 9-512,2 6 0,8 7 0,2-7-6568</inkml:trace>
</inkml:ink>
</file>

<file path=word/ink/ink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31T20:43:03.930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646 8 24575,'-1'-1'0,"-1"0"0,1 0 0,0 0 0,-1 1 0,1-1 0,-1 0 0,1 1 0,-1-1 0,0 1 0,1 0 0,-1-1 0,1 1 0,-1 0 0,0 0 0,1 0 0,-1 0 0,1 0 0,-1 1 0,0-1 0,1 0 0,-1 1 0,1-1 0,-1 1 0,-2 1 0,-4 2 0,0 0 0,0 0 0,-8 7 0,11-8 0,-23 18 0,0 1 0,1 1 0,-31 36 0,-62 90 0,81-90 0,2 1 0,2 2 0,3 2 0,3 0 0,3 2 0,3 1 0,3 1 0,3 1 0,2 1 0,4 0 0,3 0 0,3 1 0,3 0 0,3 0 0,13 87 0,7-28 0,24 208 0,-35-159 0,-5-64 0,31 182 0,-24-237 0,2-1 0,45 114 0,-51-154 0,2 0 0,0 0 0,1-1 0,1 0 0,0-1 0,2-1 0,0 0 0,0 0 0,2-2 0,0 0 0,0 0 0,24 13 0,-19-16 0,0 0 0,0-2 0,1 0 0,1-2 0,0 0 0,0-2 0,0 0 0,0-1 0,1-2 0,-1 0 0,1-2 0,0-1 0,-1 0 0,1-2 0,-1 0 0,35-11 0,-53 12-68,0 1 0,1-1-1,-1-1 1,0 1 0,0-1 0,-1 0-1,1 0 1,-1 0 0,1-1 0,-1 0-1,0 0 1,0 0 0,0 0 0,-1 0-1,0-1 1,0 1 0,0-1-1,0 0 1,3-9 0,0-10-6759</inkml:trace>
  <inkml:trace contextRef="#ctx0" brushRef="#br0" timeOffset="426.12">735 2677 24575,'101'86'0,"-69"-62"0,54 56 0,-77-71 0,-1 1 0,-1-1 0,0 2 0,0-1 0,-1 1 0,0 0 0,-1 0 0,0 1 0,-1 0 0,4 17 0,-7-23 0,-1 0 0,1 1 0,-1-1 0,-1 0 0,1 1 0,-1-1 0,0 0 0,0 0 0,-1 0 0,0 0 0,0 0 0,0 0 0,-1 0 0,0-1 0,0 1 0,0-1 0,-1 0 0,0 0 0,-6 7 0,-6 4 0,0-1 0,-1 0 0,0-1 0,-22 12 0,13-10-195,0-2 0,-1-1 0,0-1 0,-1-1 0,0-2 0,-37 8 0,9-5-6632</inkml:trace>
</inkml:ink>
</file>

<file path=word/ink/ink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31T20:40:40.239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095 91 24575,'13'223'0,"-1"-28"0,22 506 0,24-161 0,-6-6 0,-33-284 0,-16-221 0,52 434 0,-50-437 0,-2-12 0,-1 0 0,0-1 0,0 23 0,-4-25 171,-2-9 0,-6-15-1878,1-8-5119</inkml:trace>
  <inkml:trace contextRef="#ctx0" brushRef="#br0" timeOffset="1099.34">1384 1034 24575,'0'-1'0,"1"0"0,0-1 0,0 1 0,0 0 0,0 0 0,0 0 0,1 0 0,-1 0 0,0 0 0,0 0 0,1 0 0,-1 0 0,0 1 0,1-1 0,1 0 0,1-1 0,6-2 0,0-1 0,0 2 0,1-1 0,-1 1 0,1 1 0,-1 0 0,1 1 0,0 0 0,0 0 0,0 1 0,-1 1 0,1 0 0,0 0 0,0 1 0,-1 0 0,14 5 0,-22-6 0,0 0 0,0 0 0,1 1 0,-1-1 0,0 1 0,0-1 0,0 1 0,-1 0 0,1 0 0,0 0 0,-1 0 0,1 0 0,-1 0 0,0 0 0,1 1 0,-1-1 0,0 0 0,0 1 0,-1-1 0,1 1 0,-1-1 0,1 1 0,-1-1 0,0 1 0,1-1 0,-1 1 0,-1 3 0,1 2 0,-1 1 0,0-1 0,-1 1 0,0-1 0,0 0 0,-7 15 0,2-9 0,0 1 0,-1-2 0,-1 1 0,-1-1 0,1-1 0,-2 0 0,0 0 0,0-1 0,-15 11 0,223-187 0,-184 154 0,-5 5 0,-1 0 0,0 0 0,0-1 0,0 0 0,-1 0 0,1-1 0,-2 0 0,1 0 0,4-11 0,-9 18 0,-1 1 0,0 0 0,1-1 0,-1 1 0,0-1 0,0 1 0,0-1 0,1 1 0,-1 0 0,0-1 0,0 1 0,0-1 0,0 1 0,0-1 0,0 1 0,0-1 0,0 1 0,0-1 0,0 1 0,0-1 0,0 1 0,0-1 0,0 1 0,-1-1 0,1 1 0,0-1 0,0 1 0,0 0 0,-1-1 0,1 1 0,0-1 0,-1 1 0,1 0 0,0-1 0,-1 1 0,1 0 0,0-1 0,-1 1 0,1 0 0,-1 0 0,1-1 0,0 1 0,-1 0 0,1 0 0,-1 0 0,1-1 0,-1 1 0,1 0 0,-2 0 0,1 0 0,-1 0 0,0 1 0,0-1 0,0 1 0,0-1 0,0 1 0,1-1 0,-1 1 0,0 0 0,0 0 0,1 0 0,-3 2 0,-2 1 0,1 1 0,-1 1 0,1-1 0,0 1 0,1 0 0,-1 0 0,1 0 0,0 1 0,1-1 0,0 1 0,0 0 0,0 0 0,1 0 0,0 0 0,-2 12 0,3-14 0,1 1 0,0-1 0,0 0 0,0 1 0,0-1 0,1 0 0,0 1 0,0-1 0,1 0 0,-1 0 0,1 0 0,0 0 0,1 0 0,-1 0 0,1 0 0,0-1 0,0 1 0,0-1 0,1 0 0,-1 0 0,1 0 0,6 4 0,0-1-227,-1-1-1,1-1 1,0 0-1,1 0 1,21 6-1,14 2-6598</inkml:trace>
  <inkml:trace contextRef="#ctx0" brushRef="#br0" timeOffset="1738.51">2238 317 24575,'7'13'-223,"0"0"0,-2 1 0,1 0 0,6 28-1,5 60-1315,-13-71 1400,29 265 902,-10-75 61,13 177 247,-26-253-935,-3-63-136,16 320 0,-23-283 0,24 171 0,-19-270 342,-2-20-684,0-11-1023,-1-9-5461</inkml:trace>
  <inkml:trace contextRef="#ctx0" brushRef="#br0" timeOffset="2650.13">2653 743 24575,'121'-159'0,"-71"96"0,-38 46 0,18-35 0,5-7 0,-34 59 0,-1 1 0,0-1 0,0 0 0,1 0 0,-1 1 0,0-1 0,0 0 0,0 0 0,1 1 0,-1-1 0,0 0 0,0 1 0,0-1 0,0 0 0,0 1 0,1-1 0,-1 0 0,0 1 0,0-1 0,0 0 0,0 1 0,0-1 0,0 0 0,0 1 0,0-1 0,0 0 0,0 1 0,-1-1 0,1 0 0,0 1 0,0 0 0,-1 18 0,-6 33 0,-9 83 0,14-111 0,2 1 0,0-1 0,6 36 0,1-36-1365,1-6-5461</inkml:trace>
  <inkml:trace contextRef="#ctx0" brushRef="#br0" timeOffset="3358.68">3522 491 24575,'-16'13'0,"1"1"0,0 0 0,1 1 0,-13 20 0,20-26 0,1 0 0,1 1 0,-1 0 0,1 0 0,1 0 0,0 1 0,0-1 0,1 1 0,-1 12 0,3-21 0,1 1 0,0 0 0,0 0 0,0 0 0,0 0 0,0 0 0,0 0 0,1 0 0,0 0 0,0 0 0,-1 0 0,2-1 0,-1 1 0,0 0 0,0-1 0,1 1 0,1 2 0,0-2 0,0 0 0,0 0 0,1 0 0,-1 0 0,1-1 0,-1 0 0,1 1 0,0-1 0,0-1 0,6 4 0,4-2 0,-1 1 0,1-2 0,0 0 0,0 0 0,-1-2 0,18 0 0,-13-1 0,0-1 0,-1 0 0,1-2 0,-1 0 0,1-1 0,-1-1 0,-1 0 0,1-1 0,20-13 0,-29 15 0,-1 0 0,0 0 0,0-1 0,0 0 0,-1 0 0,0-1 0,0 1 0,0-1 0,4-9 0,-7 11 0,0-1 0,0-1 0,-1 1 0,0 0 0,0-1 0,0 1 0,-1-1 0,0 1 0,0-1 0,-1 0 0,0 1 0,0-1 0,-1-8 0,0 9 10,0 1 0,0-1 0,0 1 0,-1 0 0,0 0 0,0-1 1,0 1-1,-1 0 0,0 1 0,0-1 0,0 0 0,0 1 0,-1-1 0,1 1 0,-1 0 0,-7-5 0,4 4 5,0 1 1,0 0-1,-1 0 1,1 0-1,-1 1 1,0 1 0,1-1-1,-2 1 1,1 0-1,-11 0 1,6 0-130,-1 2 0,1 0 0,0 0 0,0 1 1,0 1-1,0 0 0,0 1 0,1 0 1,-1 1-1,1 0 0,0 1 0,0 1 1,0 0-1,-11 8 0,5 1-6712</inkml:trace>
  <inkml:trace contextRef="#ctx0" brushRef="#br0" timeOffset="3736.72">4225 454 24575,'-21'28'-1920,"8"-12"2043,0 0 1,2 1-1,0 0 1,1 0-1,0 2 1,-10 27 0,19-42-95,0-1 0,0 0 1,1 1-1,-1-1 0,1 1 1,0-1-1,0 1 1,0-1-1,0 1 0,1-1 1,-1 1-1,1-1 1,0 1-1,0-1 0,0 0 1,0 1-1,1-1 1,3 5-1,-2-3 4,0-1-1,1 0 0,0 0 1,0-1-1,0 1 1,1-1-1,-1 0 1,1 0-1,0 0 1,-1 0-1,7 1 0,3 1-18,1 0-1,0-1 1,0 0-1,0-2 1,1 0-1,-1 0 1,27-2-1,-30-1-13,0-1 0,0 0 0,0-1 0,0-1 0,-1 1 0,1-2 0,-1 0 0,0 0 0,0-1 0,-1 0 0,0-1 0,16-13 0,-21 16 0,-1 0 0,0 0 0,0 0 0,0-1 0,0 1 0,0-1 0,-1 0 0,0 0 0,0 0 0,-1-1 0,1 1 0,-1-1 0,0 0 0,-1 1 0,1-1 0,-1 0 0,0 0 0,-1 0 0,1 0 0,-1 0 0,0 0 0,-1 0 0,1 0 0,-1 0 0,0 1 0,-1-1 0,-2-8 0,0 7-91,0-1 0,-1 1 0,1 0 0,-1 0 0,-1 0 0,1 1 0,-1 0 0,0 0 0,-1 0 0,1 1 0,-1 0 0,0 0 0,-1 0 0,-10-4 0,-29-13-6735</inkml:trace>
  <inkml:trace contextRef="#ctx0" brushRef="#br0" timeOffset="4408.87">2755 1159 24575,'-7'7'0,"1"0"0,1 1 0,0 0 0,0 0 0,0 0 0,1 1 0,0 0 0,-3 10 0,5-13 0,0 1 0,1-1 0,-1 0 0,1 1 0,0-1 0,1 1 0,0-1 0,0 1 0,0 0 0,1-1 0,0 1 0,2 9 0,-2-13 0,1-1 0,-1 1 0,0 0 0,1-1 0,0 1 0,0-1 0,0 1 0,0-1 0,0 0 0,0 0 0,0 0 0,1 0 0,-1 0 0,1-1 0,2 3 0,1-2 0,-1 0 0,1 0 0,-1 0 0,1 0 0,0-1 0,0 0 0,8 1 0,-1-2 0,0 0 0,0-1 0,-1 0 0,1-1 0,0 0 0,19-7 0,-22 6 0,-1-1 0,1 0 0,-1-1 0,0 0 0,0-1 0,0 0 0,-1 0 0,0 0 0,0-1 0,0-1 0,-1 1 0,0-1 0,-1 0 0,0-1 0,0 0 0,-1 0 0,0 0 0,0 0 0,-1-1 0,4-11 0,-7 17 0,-1 1 0,1-1 0,0 1 0,-1 0 0,0-1 0,1 1 0,-2-1 0,1 1 0,0-1 0,-1 1 0,1-1 0,-1 1 0,0 0 0,0-1 0,0 1 0,-1 0 0,1 0 0,-1 0 0,0 0 0,1 0 0,-1 0 0,-1 0 0,1 0 0,0 1 0,-1-1 0,1 1 0,-1 0 0,0 0 0,0 0 0,0 0 0,-5-2 0,-2-1 0,0 1 0,0 0 0,0 1 0,0 0 0,-1 1 0,1 0 0,-1 1 0,0 0 0,-11 0 0,1 2 0,1 0 0,-35 8 0,48-8 0,-1 1 0,1 0 0,0 0 0,1 1 0,-1 0 0,0 0 0,1 1 0,-1-1 0,1 1 0,-11 10 0,9 0-1365,7-2-5461</inkml:trace>
  <inkml:trace contextRef="#ctx0" brushRef="#br0" timeOffset="4883.6">3572 1096 24575,'0'2'0,"3"3"0,2 7 0,2 12 0,3 13 0,-1 4 0,-1 4 0,-1 0 0,-1-7-8191</inkml:trace>
  <inkml:trace contextRef="#ctx0" brushRef="#br0" timeOffset="5251.46">4238 1121 24575,'-13'10'0,"1"1"0,0 0 0,1 1 0,0 1 0,1 0 0,0 0 0,1 1 0,-10 19 0,17-29 0,0-1 0,1 1 0,-1 0 0,1 0 0,0 0 0,-1 0 0,2 0 0,-1 0 0,0 0 0,1 1 0,0-1 0,0 0 0,0 0 0,1 0 0,-1 0 0,1 0 0,0 0 0,0 0 0,1 0 0,1 5 0,0-5 0,-1 1 0,1-1 0,0 0 0,1-1 0,-1 1 0,1 0 0,-1-1 0,1 0 0,0 0 0,1 0 0,-1 0 0,0-1 0,1 0 0,-1 0 0,1 0 0,8 2 0,0-1 0,0-1 0,0 0 0,0-1 0,0-1 0,1 0 0,-1-1 0,0 0 0,0-1 0,0 0 0,0-1 0,0-1 0,0 0 0,-1 0 0,1-1 0,-1-1 0,-1 0 0,1-1 0,16-13 0,-25 18 11,0 0 0,0-1 0,-1 0 0,1 1 0,-1-1 0,1 0 0,-1 0 0,0 0 0,0-1 0,-1 1 0,1 0 0,0-1 0,-1 1 0,0-1 0,0 1 0,0-1 0,0 0 0,-1 0 0,0 1 0,1-1 0,-1 0 1,0 0-1,-1 1 0,1-1 0,-1 0 0,0 1 0,1-1 0,-2 0 0,1 1 0,-2-4 0,-1-1-154,-1 0 1,1 0 0,-2 1 0,1-1-1,-1 1 1,0 1 0,0-1 0,-1 1 0,0 0-1,0 0 1,-10-5 0,-27-14-6684</inkml:trace>
  <inkml:trace contextRef="#ctx0" brushRef="#br0" timeOffset="6062.36">2842 1863 24575,'-1'3'0,"1"0"0,-1 0 0,0-1 0,-1 1 0,1 0 0,0 0 0,-1-1 0,1 1 0,-3 2 0,-4 8 0,0 3 0,0 1 0,2 0 0,-7 24 0,11-33 0,1-1 0,-1 0 0,1 1 0,1-1 0,-1 1 0,1-1 0,1 1 0,0-1 0,0 1 0,0-1 0,3 8 0,-2-11 0,-1-1 0,2 1 0,-1-1 0,0 1 0,1-1 0,-1 0 0,1 0 0,0 0 0,0-1 0,0 1 0,1-1 0,-1 1 0,1-1 0,-1 0 0,1 0 0,0-1 0,-1 1 0,1-1 0,0 0 0,0 0 0,0 0 0,0 0 0,0-1 0,5 0 0,7 1 0,0-1 0,0 0 0,0-1 0,28-6 0,-27 3 0,-2-1 0,1 0 0,-1-1 0,1 0 0,-2-1 0,28-18 0,-36 22 0,0-2 0,-1 1 0,1 0 0,-1-1 0,0 0 0,0-1 0,0 1 0,-1-1 0,0 0 0,0 0 0,0 0 0,-1 0 0,0-1 0,0 1 0,-1-1 0,1 0 0,-1 0 0,0-7 0,-1 9 0,-1 0 0,0 0 0,0 0 0,-1 0 0,1 0 0,-1 0 0,0 0 0,-1 0 0,1 1 0,-1-1 0,0 0 0,0 1 0,0 0 0,-5-7 0,2 5 0,0 0 0,0 1 0,0 0 0,-1 0 0,0 0 0,0 0 0,0 1 0,-13-7 0,5 5 0,0 0 0,0 1 0,-1 1 0,0 0 0,0 1 0,0 0 0,0 1 0,-28 1 0,37 1-195,-1 0 0,1 0 0,-1 1 0,1 0 0,0 1 0,-13 3 0,7 3-6631</inkml:trace>
  <inkml:trace contextRef="#ctx0" brushRef="#br0" timeOffset="6513.53">3672 1900 24575,'-2'1'0,"0"1"0,0 0 0,1 0 0,-1 0 0,0 1 0,1-1 0,0 0 0,-1 1 0,1-1 0,0 0 0,0 1 0,0-1 0,1 1 0,-1 0 0,1-1 0,-1 1 0,1-1 0,0 1 0,0 0 0,0-1 0,0 1 0,1 0 0,-1-1 0,1 1 0,-1-1 0,1 1 0,2 4 0,-1-3 0,0-1 0,0 0 0,0 0 0,1 0 0,-1 0 0,1 0 0,0 0 0,0-1 0,0 1 0,0-1 0,0 0 0,1 0 0,-1 0 0,0 0 0,1-1 0,0 1 0,-1-1 0,6 1 0,4 0 0,-1 0 0,1-1 0,-1-1 0,1 0 0,0 0 0,-1-1 0,0-1 0,23-6 0,-29 7 0,-1-1 0,0 1 0,0-1 0,0 0 0,0 0 0,0-1 0,-1 0 0,1 0 0,-1 0 0,0 0 0,0 0 0,0-1 0,0 0 0,0 0 0,-1 0 0,0 0 0,1-1 0,-2 1 0,1-1 0,0 0 0,-1 0 0,0 1 0,1-8 0,-2 9 0,0 0 0,-1 0 0,0 0 0,0-1 0,0 1 0,0 0 0,0 0 0,-1 0 0,1 0 0,-1 0 0,0-1 0,0 1 0,0 0 0,0 1 0,-3-6 0,1 3 0,-1 1 0,1 0 0,-1 0 0,1 0 0,-1 1 0,0-1 0,0 1 0,-8-5 0,-4 0 0,0 0 0,0 2 0,0-1 0,-26-5 0,11 4-1365,10 2-5461</inkml:trace>
  <inkml:trace contextRef="#ctx0" brushRef="#br0" timeOffset="6983.74">4376 1637 24575,'0'9'0,"0"9"0,2 10 0,1 9 0,0 8 0,1 2-6533,0-1 6533,2 2 0,0-5 1905,-2-8-1905,-3-11 1049,-1-15-1049</inkml:trace>
  <inkml:trace contextRef="#ctx0" brushRef="#br0" timeOffset="7428.25">4703 142 24575,'15'74'0,"9"138"0,-21-176 0,18 341 0,-13-190 0,-2 128 0,0-5 0,-2-166 0,-3-55 0,20 136 0,-19-214-1365,0-6-5461</inkml:trace>
  <inkml:trace contextRef="#ctx0" brushRef="#br0" timeOffset="9658.18">5118 656 24575,'9'0'0,"11"0"0,10 0 0,8-2 0,5-1 0,3 0 0,4 1 0,3-2 0,1 0 0,-4 1 0,-10 1-8191</inkml:trace>
  <inkml:trace contextRef="#ctx0" brushRef="#br0" timeOffset="11443.57">4477 152 24575,'8'0'0,"12"0"0,13 0 0,9-2 0,7-1 0,0 0 0,-7 1-8191</inkml:trace>
  <inkml:trace contextRef="#ctx0" brushRef="#br0" timeOffset="12060.08">4552 2052 24575,'9'0'0,"8"0"0,7 0 0,7 0 0,5 2 0,5 1 0,6 1 0,2 1 0,-8 0-8191</inkml:trace>
  <inkml:trace contextRef="#ctx0" brushRef="#br0" timeOffset="12641.53">2402 2429 24575,'7'0'0,"12"0"0,14 0 0,10 0 0,6 0 0,3-2 0,8-3 0,-6-1-8191</inkml:trace>
  <inkml:trace contextRef="#ctx0" brushRef="#br0" timeOffset="13188">2301 277 24575,'9'0'0,"13"-2"0,11-1 0,10-1-1120,7-1 1120,-1-2 0,-1 1 0,-10 2-7071</inkml:trace>
  <inkml:trace contextRef="#ctx0" brushRef="#br0" timeOffset="15108.12">6012 27 24575,'4'-2'0,"12"-1"0,13 0 0,11-1 0,7 0 0,5 0 0,2 1 0,2 1 0,1 1 0,-10 1-8191</inkml:trace>
  <inkml:trace contextRef="#ctx0" brushRef="#br0" timeOffset="15806.96">5986 41 24575,'23'432'0,"15"189"0,-28-414 0,4 194 0,-11-312 0,13 230 0,4 137 0,-18-364 0,-2-85 0,1 13 0,0-1 0,1 1 0,7 32 0,-8-48 0,-1-1 0,1 1 0,1-1 0,-1 1 0,0-1 0,1 1 0,0-1 0,-1 0 0,1 0 0,1 0 0,-1 0 0,0 0 0,1 0 0,-1-1 0,1 1 0,0-1 0,0 0 0,0 0 0,0 0 0,0 0 0,1 0 0,-1-1 0,1 1 0,-1-1 0,1 0 0,5 1 0,-7-2 22,1 1-1,0-2 0,0 1 1,0 0-1,-1 0 0,1-1 1,0 1-1,-1-1 0,1 0 1,0 0-1,-1 0 0,1 0 1,-1-1-1,1 1 0,3-3 1,0-2-449,0 1 0,0-1 1,10-12-1,6-12-6399</inkml:trace>
  <inkml:trace contextRef="#ctx0" brushRef="#br0" timeOffset="16513.5">6364 89 24575,'8'2'0,"0"0"0,1 1 0,-2-1 0,1 2 0,0-1 0,-1 1 0,1 0 0,-1 1 0,7 6 0,-12-11 0,2 3 0,-1 0 0,1 0 0,-1 0 0,1 0 0,-1 1 0,0-1 0,0 1 0,0 0 0,-1 0 0,0 0 0,1 0 0,-1 0 0,-1 0 0,1 1 0,-1-1 0,1 1 0,-1-1 0,0 1 0,-1 0 0,1-1 0,-1 1 0,0 0 0,-1 6 0,-2 9 0,0 0 0,-2-1 0,0 0 0,-12 25 0,-2 14 0,18-54 0,-1 0 0,1 0 0,1 0 0,-1 1 0,1-1 0,-1 0 0,1 0 0,0 1 0,1-1 0,-1 0 0,2 6 0,-1-8 0,0 0 0,0 0 0,1 0 0,-1 0 0,0 0 0,1 0 0,-1-1 0,1 1 0,0 0 0,0-1 0,-1 1 0,1-1 0,0 0 0,0 0 0,0 1 0,0-1 0,1 0 0,-1-1 0,0 1 0,0 0 0,4 0 0,10 2-455,0 0 0,30 0 0,-6-2-6371</inkml:trace>
  <inkml:trace contextRef="#ctx0" brushRef="#br0" timeOffset="19584.99">6440 1335 24575,'-2'1'0,"1"1"0,1 0 0,-1-1 0,0 1 0,0 0 0,1 0 0,-1 0 0,0 0 0,1 0 0,0-1 0,0 1 0,-1 0 0,1 0 0,1 3 0,1 27 0,-1-26 0,0-1 0,0 1 0,1-1 0,-1 1 0,1-1 0,0 0 0,1 0 0,-1 0 0,1 0 0,6 9 0,-6-11 0,0 0 0,0 0 0,1 0 0,-1-1 0,1 1 0,-1-1 0,1 0 0,0 0 0,0 0 0,0-1 0,0 1 0,0-1 0,0 0 0,8 1 0,-2-1 0,0-1 0,0 0 0,0 0 0,0-1 0,0 0 0,-1-1 0,1 0 0,0 0 0,-1-1 0,1-1 0,-1 0 0,0 0 0,0 0 0,-1-1 0,11-8 0,-11 8 0,0-1 0,-1-1 0,1 1 0,-1-1 0,0-1 0,-1 1 0,0-1 0,0 0 0,-1-1 0,0 1 0,0-1 0,-1 0 0,0 0 0,-1 0 0,3-14 0,-5 18 0,0 0 0,0 0 0,-1 0 0,0 0 0,0-1 0,0 1 0,-1 0 0,0 0 0,0 0 0,0 0 0,-1 0 0,1 0 0,-1 0 0,0 0 0,-1 1 0,1-1 0,-1 1 0,0 0 0,0-1 0,0 1 0,-1 1 0,1-1 0,-1 0 0,0 1 0,0 0 0,0 0 0,-1 0 0,1 0 0,-1 1 0,1 0 0,-9-4 0,5 4 0,0-1 0,1 1 0,-1 0 0,0 0 0,0 1 0,0 0 0,0 1 0,0 0 0,0 0 0,0 1 0,0-1 0,0 2 0,0-1 0,0 1 0,0 1 0,1-1 0,-1 1 0,1 1 0,-14 7 0,15-6-341,0-1 0,1 2-1,-10 10 1,-9 17-6485</inkml:trace>
  <inkml:trace contextRef="#ctx0" brushRef="#br0" timeOffset="21815.93">6514 2038 24575,'15'0'0,"8"0"0,1 2 0,-1 3-8369,-5 5 8369,-7 7 0,-12 11 2318,-5 4-2318,-3-3 0,-1-3 0,1-4 1320,4-4-1320,5-2 0,7-5 0,12-4 4731,17 0-4731,2-3-8191</inkml:trace>
  <inkml:trace contextRef="#ctx0" brushRef="#br0" timeOffset="48049.11">1 3598 24575,'0'-2'0,"4"-1"0,13 0 0,13 1 0,13-2 0,7 1 0,4-1 0,2 2 0,-1 1 0,1-2 0,2-3 0,-7-2 0,-11 1-8191</inkml:trace>
  <inkml:trace contextRef="#ctx0" brushRef="#br0" timeOffset="48574.85">177 3360 24575,'0'2'0,"0"8"0,0 11 0,2 15 0,1 8 0,0 8 0,3 6 0,4-5 0,-1-9 0,3-10 0,-1-11-8191</inkml:trace>
  <inkml:trace contextRef="#ctx0" brushRef="#br0" timeOffset="49011.93">831 3701 24575,'13'-20'0,"8"-14"0,3-10 0,-2-4 0,-6-5 0,-3 5 0,-3 16 0,-4 23 0,-1 17 0,1 18 0,0 13 0,2 8 0,1 1 0,1 3 0,2 1 0,0-4 0,-3-10-8191</inkml:trace>
  <inkml:trace contextRef="#ctx0" brushRef="#br0" timeOffset="51576.14">2504 3598 24575,'8'4'0,"14"4"0,14 2 0,11 0 0,9 0 0,3-1 0,2-5 0,-9-3-8191</inkml:trace>
  <inkml:trace contextRef="#ctx0" brushRef="#br0" timeOffset="52091.99">3383 3623 24575,'23'-18'0,"-2"-1"0,0-1 0,-2-1 0,0-1 0,-1-1 0,-2 0 0,0-1 0,-1-1 0,-2 0 0,0-1 0,-2 0 0,13-47 0,-19 55 0,-4 12 0,1 0 0,0 0 0,0 1 0,0-1 0,4-7 0,-6 13 0,0 0 0,0 0 0,0 0 0,0 0 0,0 0 0,0 0 0,1 0 0,-1 0 0,0 0 0,0 0 0,0-1 0,0 1 0,0 0 0,0 0 0,0 0 0,0 0 0,1 0 0,-1 0 0,0 0 0,0 0 0,0 0 0,0 0 0,0 0 0,0 0 0,1 0 0,-1 0 0,0 0 0,0 0 0,0 0 0,0 0 0,0 0 0,0 0 0,0 0 0,1 0 0,-1 0 0,0 0 0,0 1 0,0-1 0,0 0 0,0 0 0,0 0 0,0 0 0,0 0 0,0 0 0,1 0 0,-1 0 0,0 0 0,0 1 0,0-1 0,0 0 0,0 0 0,0 0 0,0 0 0,0 0 0,0 0 0,0 0 0,0 1 0,0-1 0,0 0 0,0 0 0,0 0 0,0 0 0,0 0 0,0 0 0,0 0 0,0 1 0,0-1 0,0 0 0,4 20 0,0 0 0,-1 0 0,0 38 0,-2-19 0,7 81-1365,-3-66-5461</inkml:trace>
  <inkml:trace contextRef="#ctx0" brushRef="#br0" timeOffset="86914.2">240 5673 24575,'9'0'0,"13"0"0,11 0 0,12 0 0,7 0 0,5 0 0,3-3 0,4-1 0,-9-2-8191</inkml:trace>
  <inkml:trace contextRef="#ctx0" brushRef="#br0" timeOffset="87361.54">919 5661 24575,'3'-8'0,"1"-1"0,1 1 0,7-13 0,4-7 0,2-6 0,-1-2 0,-3 1 0,0-2 0,-3 0 0,11-56 0,-21 80 0,-5 17 0,-4 19 0,0 14 111,2-1 0,-3 53 0,6 77-1145,3-132 370,0 23-6162</inkml:trace>
  <inkml:trace contextRef="#ctx0" brushRef="#br0" timeOffset="89398.17">2705 5420 24575,'19'-7'0,"1"0"0,-1 1 0,2 2 0,-1 0 0,0 1 0,1 1 0,34 0 0,-45 3 0,0 0 0,0 1 0,0 0 0,0 0 0,0 1 0,0 0 0,14 7 0,-18-6 0,0-1 0,0 1 0,0 1 0,-1-1 0,1 1 0,-1 0 0,0 0 0,0 0 0,-1 1 0,0-1 0,7 12 0,-8-11 0,-1-1 0,0 1 0,0-1 0,0 1 0,0 0 0,-1 0 0,0 0 0,0 0 0,-1 0 0,0 0 0,0 0 0,0 0 0,0 0 0,-1 0 0,0 0 0,-1 0 0,1-1 0,-1 1 0,0 0 0,-1-1 0,1 1 0,-1-1 0,0 0 0,0 0 0,-1 0 0,-7 9 0,2-4 0,-1-1 0,1 1 0,-2-2 0,1 1 0,-1-1 0,0-1 0,-1 0 0,0-1 0,0 0 0,0-1 0,-15 5 0,25-9 0,-1-1 0,1 1 0,0-1 0,-1 1 0,1-1 0,-1 0 0,1 0 0,-1 0 0,1 0 0,0 0 0,-1 0 0,-3-1 0,6 0 0,0 1 0,-1 0 0,1 0 0,0 0 0,-1-1 0,1 1 0,0 0 0,-1-1 0,1 1 0,0 0 0,0-1 0,-1 1 0,1 0 0,0-1 0,0 1 0,0 0 0,-1-1 0,1 1 0,0 0 0,0-1 0,0 1 0,0-1 0,0 1 0,0-1 0,0 1 0,0-1 0,0-1 0,0 1 0,1-1 0,-1 0 0,1 1 0,-1-1 0,1 0 0,0 1 0,0-1 0,0 1 0,1-2 0,15-18 0,1 0 0,2 2 0,-1 0 0,2 2 0,28-19 0,-17 11 0,12-8 0,-12 10 0,-1-1 0,-2-2 0,42-45 0,-61 54 0,-10 17 0,0-1 0,1 1 0,-1 0 0,0 0 0,0 0 0,0 0 0,0-1 0,0 1 0,0 0 0,0 0 0,0 0 0,0-1 0,0 1 0,0 0 0,0 0 0,-1 0 0,1-1 0,0 1 0,0 0 0,0 0 0,0 0 0,0-1 0,0 1 0,0 0 0,0 0 0,-1 0 0,1 0 0,0 0 0,0-1 0,0 1 0,0 0 0,0 0 0,-1 0 0,1 0 0,0 0 0,0 0 0,0 0 0,-1 0 0,1 0 0,0 0 0,0-1 0,-3 2 0,1-1 0,0 0 0,0 1 0,0 0 0,0-1 0,0 1 0,0 0 0,0 0 0,0 0 0,0 0 0,0 0 0,1 0 0,-3 2 0,-1 2 19,-1 0 0,1 0 0,0 0 0,0 0 0,1 1 0,-1 0 0,1 0 0,1 0 0,-1 0 0,1 1 0,0-1 0,0 1 0,1 0 0,0 0 0,0 0 0,1 0 0,-1 12 0,2-13-94,0 0 1,0 0 0,0-1 0,1 1 0,0 0-1,1-1 1,-1 1 0,1 0 0,0-1 0,0 0-1,1 0 1,0 1 0,-1-1 0,2-1 0,-1 1-1,1 0 1,-1-1 0,1 0 0,0 0 0,1 0-1,-1 0 1,7 3 0,13 7-6752</inkml:trace>
  <inkml:trace contextRef="#ctx0" brushRef="#br0" timeOffset="89845.66">3635 5560 24575,'9'0'0,"11"0"0,10-2 0,10-5 0,3-4 0,2-4 0,-7 1-8191</inkml:trace>
  <inkml:trace contextRef="#ctx0" brushRef="#br0" timeOffset="90298.82">4100 5210 24575,'12'7'0,"-1"1"0,0 0 0,0 1 0,0 0 0,-1 1 0,0 0 0,13 19 0,-20-26 0,-1 0 0,0 0 0,0 0 0,0 1 0,-1-1 0,1 1 0,-1-1 0,0 1 0,0-1 0,0 1 0,0 0 0,-1-1 0,0 1 0,1 0 0,-1 0 0,-1-1 0,1 1 0,0 0 0,-1 0 0,0-1 0,0 1 0,0 0 0,0-1 0,-1 1 0,1-1 0,-1 0 0,0 1 0,0-1 0,0 0 0,0 0 0,-1 0 0,-4 4 0,-46 36 0,52-43 0,1 0 0,0 0 0,0 0 0,0 0 0,-1 1 0,1-1 0,0 0 0,0 0 0,-1 1 0,1-1 0,0 0 0,0 0 0,0 1 0,0-1 0,0 0 0,0 1 0,-1-1 0,1 0 0,0 0 0,0 1 0,0-1 0,0 0 0,0 1 0,0-1 0,0 0 0,0 1 0,0-1 0,0 0 0,0 0 0,1 1 0,-1-1 0,0 0 0,0 1 0,0-1 0,0 0 0,0 0 0,1 1 0,-1-1 0,0 0 0,0 0 0,0 1 0,1-1 0,-1 0 0,0 0 0,0 0 0,1 1 0,15 7 0,-15-8 0,56 19 0,-36-14 0,0 2 0,0 1 0,-1 1 0,29 16 0,-46-23 0,0 0 0,0 0 0,-1 0 0,1 1 0,0-1 0,-1 1 0,0 0 0,1 0 0,-1 0 0,0 0 0,0 0 0,-1 0 0,1 1 0,-1-1 0,1 0 0,-1 1 0,0 0 0,-1-1 0,1 1 0,0 6 0,-1-6 0,0-1 0,-1 0 0,1 0 0,-1 1 0,0-1 0,0 0 0,0 0 0,0 0 0,-1 0 0,1 0 0,-1 0 0,0-1 0,0 1 0,0 0 0,0-1 0,0 1 0,0-1 0,-1 0 0,1 0 0,-1 0 0,0 0 0,1 0 0,-5 1 0,2 0-68,0 0 0,0-1-1,0 0 1,0 0 0,-1-1 0,1 1-1,-1-1 1,1 0 0,-1-1 0,1 1-1,-1-1 1,0 0 0,1 0 0,-1-1-1,1 0 1,-1 0 0,1 0 0,-1-1-1,-7-3 1,-26-15-6758</inkml:trace>
  <inkml:trace contextRef="#ctx0" brushRef="#br0" timeOffset="91102.66">4339 3047 24575,'13'17'0,"-2"2"0,0-1 0,12 30 0,18 63 0,-38-101 0,82 298 0,-25 6 0,-6-30 0,43 241 0,-62-294 0,12 70 0,72 226 0,-116-516 86,0-4-376,-1 1 0,0 0-1,0 0 1,1 15 0,-4-12-6536</inkml:trace>
</inkml:ink>
</file>

<file path=word/ink/ink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31T20:46:12.501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21 351 24575,'-5'10'0,"-2"11"0,1 12 0,3 12-9830,6 12 8340,6 5-665,4-4 2155,6-8 212,-1-12 4860</inkml:trace>
  <inkml:trace contextRef="#ctx0" brushRef="#br0" timeOffset="414.21">138 618 24575,'7'-5'0,"-1"0"0,1 1 0,1-1 0,-1 2 0,0-1 0,1 1 0,0 0 0,-1 0 0,1 1 0,0 0 0,0 1 0,1 0 0,-1 0 0,0 1 0,14 0 0,-20 1 0,0-1 0,-1 0 0,1 1 0,0-1 0,0 1 0,-1 0 0,1 0 0,0-1 0,-1 1 0,1 0 0,-1 0 0,1 0 0,-1 1 0,0-1 0,1 0 0,-1 1 0,0-1 0,0 0 0,1 3 0,0-1 0,0 1 0,0 0 0,-1 0 0,1 0 0,-1 0 0,0 0 0,0 1 0,0 3 0,0 4 0,-1-1 0,0 0 0,-1 1 0,0-1 0,-4 18 0,1-17 0,-1 1 0,-1-1 0,1 0 0,-2-1 0,0 1 0,0-1 0,-1-1 0,-1 1 0,-15 15 0,23-26 0,1 0 0,0 0 0,-1 0 0,1 1 0,0-1 0,-1 0 0,1 1 0,0-1 0,-1 0 0,1 1 0,0-1 0,0 0 0,0 1 0,-1-1 0,1 0 0,0 1 0,0-1 0,0 1 0,0-1 0,0 0 0,0 1 0,-1-1 0,1 1 0,0-1 0,0 0 0,0 1 0,1-1 0,-1 1 0,0-1 0,0 1 0,0-1 0,0 0 0,0 1 0,15 3 0,23-8 0,-37 4 0,18-4-455,0 0 0,31-11 0,-33 8-6372</inkml:trace>
  <inkml:trace contextRef="#ctx0" brushRef="#br0" timeOffset="865.05">638 675 24575,'10'-2'0,"13"-2"0,15-1 0,12-1 0,1-2 0,1 1 0,-10 2-8191</inkml:trace>
  <inkml:trace contextRef="#ctx0" brushRef="#br0" timeOffset="1432.62">769 762 24575,'3'0'0,"10"0"0,16 0 0,13-2 0,12-2 0,-4 1-8191</inkml:trace>
  <inkml:trace contextRef="#ctx0" brushRef="#br0" timeOffset="1907.4">1283 293 24575,'5'20'0,"4"17"0,3 11 0,7 11 0,3 3 0,-3-10-8191</inkml:trace>
  <inkml:trace contextRef="#ctx0" brushRef="#br0" timeOffset="2368.16">1473 659 24575,'8'-12'0,"12"-17"0,10-14 0,0-1 0,-5 9 0,-9 15 0,-7 14 0,-9 20 0,-5 21 0,-3 11 0,1 0 0,0-4 0,5-5 0,3-9-8191</inkml:trace>
  <inkml:trace contextRef="#ctx0" brushRef="#br0" timeOffset="2874.38">1842 587 24575,'10'0'0,"16"-3"0,13 0 0,11-2-9830,6-4 8340,11-1-665,-6-1 7439</inkml:trace>
  <inkml:trace contextRef="#ctx0" brushRef="#br0" timeOffset="2875.38">1916 367 24575,'2'5'0,"9"12"0,10 12 0,8 15 0,3 4 0,-3 4 0,-5-7-8191</inkml:trace>
  <inkml:trace contextRef="#ctx0" brushRef="#br0" timeOffset="3269.67">2516 0 24575,'0'10'0,"0"16"0,0 10 0,0 10 0,-2 7 0,-1 4 0,0 5 0,0 10 0,2-8-8191</inkml:trace>
  <inkml:trace contextRef="#ctx0" brushRef="#br0" timeOffset="3858">2693 396 24575,'22'0'0,"-3"-1"0,0 2 0,27 3 0,-41-4 0,-1 1 0,1 0 0,-1 0 0,0 1 0,0-1 0,0 1 0,0 0 0,0 0 0,0 0 0,0 1 0,0-1 0,-1 1 0,1 0 0,-1 0 0,5 6 0,-6-6 0,-1-1 0,0 1 0,0-1 0,0 1 0,0 0 0,-1-1 0,1 1 0,-1 0 0,0 0 0,1-1 0,-1 1 0,0 0 0,-1 0 0,1-1 0,0 1 0,-1 0 0,0 0 0,1-1 0,-1 1 0,0-1 0,0 1 0,-1-1 0,1 1 0,-3 3 0,-5 8 0,-1-1 0,-21 24 0,24-30 0,-2 3 0,2-3 0,1 0 0,-1 1 0,1 0 0,-9 15 0,14-22 0,1 1 0,-1-1 0,1 0 0,-1 0 0,1 0 0,-1 1 0,1-1 0,0 0 0,-1 1 0,1-1 0,0 0 0,0 1 0,0-1 0,0 0 0,0 1 0,0-1 0,1 0 0,-1 1 0,0-1 0,1 0 0,-1 1 0,1-1 0,-1 0 0,1 0 0,0 0 0,-1 0 0,1 1 0,0-1 0,0 0 0,0 0 0,0 0 0,0-1 0,0 1 0,0 0 0,0 0 0,0 0 0,0-1 0,0 1 0,1-1 0,-1 1 0,0-1 0,3 1 0,6 2 9,0 0-1,0-1 1,0 0-1,0 0 0,15-1 1,56-3-305,-45 0-824,15 0-5707</inkml:trace>
</inkml:ink>
</file>

<file path=word/ink/ink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31T20:41:53.332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0 302 24575,'2'0'0,"10"0"0,10 2 0,13 1 0,11 0 0,9-1 0,2 1 0,2 1 0,-2-1 0,0 0 0,-6-2 0,-11 0 0,-8-5 0,-9-2-8191</inkml:trace>
  <inkml:trace contextRef="#ctx0" brushRef="#br0" timeOffset="414.69">176 103 24575,'0'6'0,"0"11"0,4 13 0,4 10 0,2 7 0,5 6-7169,0 3 7169,8 8 0,-1-6-1022</inkml:trace>
  <inkml:trace contextRef="#ctx0" brushRef="#br0" timeOffset="901.91">792 504 24575,'26'-28'0,"-2"-1"0,-1-1 0,-2-1 0,-1-1 0,-1-1 0,-2 0 0,-1-1 0,-1-1 0,-3-1 0,0 1 0,-3-2 0,7-42 0,-11 48 0,-5 31 0,0 0 0,0 0 0,0 0 0,0 0 0,0 0 0,0 0 0,1 1 0,-1-1 0,0 0 0,0 0 0,0 0 0,0 0 0,0 0 0,0 0 0,0 0 0,0 0 0,0-1 0,0 1 0,0 0 0,0 0 0,0 0 0,1 0 0,-1 0 0,0 0 0,0 0 0,0 0 0,0 0 0,0 0 0,0 0 0,0 0 0,0 0 0,0 0 0,0 0 0,0 0 0,0 0 0,0 0 0,0 0 0,0 0 0,0 0 0,0-1 0,0 1 0,2 14 0,0 20 0,1 98 308,0 66-1981,-4-169-5153</inkml:trace>
</inkml:ink>
</file>

<file path=word/ink/ink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31T20:41:44.176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0 381 24575,'2'-1'0,"-1"-1"0,0 0 0,1 1 0,-1 0 0,0-1 0,1 1 0,0 0 0,-1 0 0,1 0 0,0 0 0,-1 0 0,1 0 0,0 1 0,0-1 0,3 0 0,-1-1 0,7-2 0,0 1 0,0-1 0,1 2 0,0 0 0,-1 0 0,1 1 0,0 0 0,0 1 0,13 2 0,-21-2 0,0 1 0,0-1 0,-1 1 0,1 0 0,0 0 0,0 1 0,0-1 0,-1 1 0,1 0 0,-1 0 0,0 0 0,1 0 0,-1 0 0,0 1 0,0 0 0,0-1 0,-1 1 0,1 0 0,-1 0 0,1 1 0,-1-1 0,0 0 0,0 1 0,-1-1 0,1 1 0,-1 0 0,0 0 0,0-1 0,0 1 0,0 0 0,0 5 0,-1 1 0,0 1 0,0-1 0,-2 0 0,1 0 0,-1 0 0,0 0 0,-1 0 0,0-1 0,-1 1 0,0-1 0,0 0 0,-1 0 0,-10 14 0,1-4 0,0-1 0,-1 0 0,-2-1 0,-32 28 0,34-36 0,32-28 0,52-46 0,-25 25 0,-1-2 0,-2-2 0,36-50 0,-63 66 0,-13 21 0,-5 9 0,-6 10 0,2 1 0,1 1 0,1 0 0,0 0 0,-3 15 0,6-21 0,1 0 0,1-1 0,0 1 0,0 0 0,0 0 0,1 0 0,0-1 0,0 1 0,4 15 0,-3-20-85,0 0 0,0 0-1,0-1 1,0 1 0,1-1-1,-1 1 1,1-1 0,0 0-1,0 1 1,0-1 0,0 0-1,0 0 1,0 0 0,1 0-1,4 2 1,14 7-6741</inkml:trace>
  <inkml:trace contextRef="#ctx0" brushRef="#br0" timeOffset="431.44">602 529 24575,'19'-2'0,"15"-3"0,6-1 0,1-1 0,-5 1 0,-4-4 0,-6-1 0,-7 0-8191</inkml:trace>
  <inkml:trace contextRef="#ctx0" brushRef="#br0" timeOffset="901.17">994 280 24575,'16'1'0,"1"1"0,0 1 0,0 1 0,-1 0 0,0 1 0,26 12 0,-37-15 0,0 0 0,0 1 0,-1 0 0,1 0 0,6 5 0,-10-7 0,0 0 0,0-1 0,0 1 0,-1 0 0,1 0 0,0 0 0,0 1 0,-1-1 0,1 0 0,0 0 0,-1 0 0,1 0 0,-1 1 0,0-1 0,1 0 0,-1 0 0,0 1 0,0-1 0,0 0 0,1 0 0,-2 1 0,1-1 0,0 0 0,0 1 0,0-1 0,0 0 0,-1 0 0,0 3 0,-2 0 0,1 1 0,-1-1 0,0 0 0,-1 0 0,1 0 0,-1 0 0,1-1 0,-1 1 0,0-1 0,-8 5 0,-50 25 0,48-27 0,14-6 0,-1 0 0,1 0 0,0 0 0,0 1 0,-1-1 0,1 0 0,0 0 0,0 0 0,-1 0 0,1 0 0,0 0 0,0 0 0,0 0 0,-1 1 0,1-1 0,0 0 0,0 0 0,0 0 0,-1 1 0,1-1 0,0 0 0,0 0 0,0 0 0,0 1 0,0-1 0,-1 0 0,1 0 0,0 1 0,0-1 0,0 0 0,0 0 0,0 1 0,0-1 0,0 0 0,0 0 0,0 1 0,0-1 0,0 0 0,0 0 0,0 1 0,0-1 0,13 7 0,36 2 0,-27-5 0,-8-1 0,-1 0 0,0 2 0,-1-1 0,20 11 0,-29-14 0,0 1 0,-1 0 0,1 0 0,-1 0 0,1 0 0,-1 0 0,0 0 0,0 0 0,0 1 0,0-1 0,2 5 0,-4-5 0,1 0 0,0 0 0,-1-1 0,1 1 0,-1 0 0,0 0 0,0 0 0,0 0 0,0 0 0,0 0 0,0 0 0,0 0 0,-1 0 0,1 0 0,-1 0 0,1 0 0,-1 0 0,0 0 0,-1 2 0,-1 2 0,0-1 0,-1-1 0,1 1 0,-1 0 0,0-1 0,-1 0 0,1 0 0,-1 0 0,1-1 0,-1 1 0,0-1 0,-1 0 0,1-1 0,-6 3 0,6-3 0,1 0 0,0-1 0,0 0 0,-1 0 0,1 0 0,0 0 0,-1-1 0,1 1 0,-1-1 0,1 0 0,0-1 0,-1 1 0,1-1 0,-1 0 0,1 0 0,0 0 0,0-1 0,-1 1 0,-5-4 0,8 3-56,0 0 0,-1-1 0,1 1 0,0-1 0,0 1 0,1-1 0,-1 0 0,0 1 0,1-1 0,0 0 0,0 0 0,0 0 0,0 0 0,0-1 0,0 1 0,1 0 0,0 0 0,-1-4 0,1 5-245,-3-27-6525</inkml:trace>
</inkml:ink>
</file>

<file path=word/ink/ink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31T20:41:22.192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0 114 24575,'0'-4'0,"1"1"0,-1-1 0,1 0 0,0 0 0,0 0 0,0 1 0,0-1 0,1 1 0,-1-1 0,1 1 0,0-1 0,0 1 0,1 0 0,-1 0 0,1 0 0,-1 0 0,4-3 0,-2 3 0,0 0 0,0 0 0,0 0 0,1 0 0,-1 1 0,1 0 0,-1 0 0,1 0 0,0 0 0,0 1 0,0-1 0,6 0 0,-7 2 0,0-1 0,0 1 0,0 0 0,0 0 0,-1 0 0,1 1 0,0-1 0,0 1 0,-1 0 0,1 0 0,0 0 0,-1 1 0,1-1 0,-1 1 0,4 2 0,-5-2 0,0 0 0,0 0 0,0 0 0,-1 0 0,1 0 0,-1 0 0,0 1 0,1-1 0,-1 1 0,0-1 0,0 1 0,-1-1 0,1 1 0,-1-1 0,1 1 0,-1 0 0,0-1 0,0 1 0,0 0 0,0-1 0,0 1 0,-1 4 0,0-1 0,-1-1 0,1 1 0,-1-1 0,0 1 0,-1-1 0,1 0 0,-1 1 0,-6 7 0,-1 0 0,0 0 0,-16 14 0,7-9 0,-29 21 0,58-45 0,111-77 0,-102 68 0,0-1 0,-1-1 0,30-36 0,-39 37 0,-9 16 0,0 0 0,0 0 0,-1 0 0,1 0 0,0 0 0,0-1 0,0 1 0,0 0 0,0 0 0,-1 0 0,1 0 0,0 0 0,0 0 0,0 0 0,-1 0 0,1 0 0,0 0 0,0-1 0,0 1 0,0 0 0,-1 0 0,1 0 0,0 0 0,0 0 0,0 0 0,-1 0 0,1 0 0,0 1 0,0-1 0,0 0 0,-1 0 0,1 0 0,0 0 0,0 0 0,0 0 0,0 0 0,-1 0 0,1 0 0,0 1 0,0-1 0,0 0 0,-4 2 0,1 0 0,0 0 0,0 0 0,0 0 0,0 1 0,0-1 0,-3 5 0,1-1 27,1 0-1,0 0 0,1 1 0,-1-1 1,1 1-1,0 0 0,1 0 0,0 0 1,0 1-1,1-1 0,-1 0 0,1 13 1,1-17-70,0-1 0,0 1 1,0-1-1,0 1 0,1 0 1,-1-1-1,1 0 0,0 1 1,0-1-1,0 1 0,0-1 1,0 0-1,0 1 0,1-1 1,-1 0-1,1 0 0,-1 0 1,1 0-1,0 0 0,0-1 1,0 1-1,0-1 0,0 1 1,0-1-1,0 1 0,1-1 1,-1 0-1,0 0 0,1 0 1,-1-1-1,1 1 0,-1 0 1,1-1-1,-1 0 0,1 1 1,-1-1-1,1 0 0,0 0 1,3-1-1,23-2-6783</inkml:trace>
  <inkml:trace contextRef="#ctx0" brushRef="#br0" timeOffset="493.47">542 150 24575,'2'0'0,"9"2"0,12 1 0,10 0 0,8-1-3877,3-3 3877,4-5 0,-8-2-4314</inkml:trace>
  <inkml:trace contextRef="#ctx0" brushRef="#br0" timeOffset="949.55">930 1 24575,'9'2'10,"0"0"-1,0 1 0,-1 0 0,1 1 1,10 6-1,-17-9-21,0 0 1,0 1-1,0 0 1,0-1-1,0 1 0,0 0 1,0 0-1,-1 0 1,1 0-1,-1 0 0,0 0 1,1 1-1,-1-1 1,0 0-1,0 1 0,-1-1 1,1 1-1,0-1 1,-1 1-1,0-1 1,1 1-1,-1-1 0,0 5 1,-1-1-103,0 1 0,-1-1 1,0 0-1,0 0 1,0 1-1,0-2 0,-1 1 1,-5 8-1,4-7 173,0 1 0,0-1 0,-4 17 0,8-24-59,0 1 0,-1 0 1,1 0-1,0 0 1,0 0-1,0 0 0,0-1 1,0 1-1,0 0 1,1 0-1,-1 0 0,0 0 1,0 0-1,1-1 1,-1 1-1,0 0 0,1 0 1,-1 0-1,1-1 1,-1 1-1,1 0 0,-1-1 1,1 2-1,1-1-2,0 1 0,0-1 0,0 0-1,0 0 1,0 0 0,0 0 0,0 0 0,4 1-1,5 1 41,0-1-1,21 1 0,-26-3 30,11 2-154,1-1-1,-1 0 1,1-2 0,-1 0-1,32-6 1,-30 0-6739</inkml:trace>
</inkml:ink>
</file>

<file path=word/theme/theme1.xml><?xml version="1.0" encoding="utf-8"?>
<a:theme xmlns:a="http://schemas.openxmlformats.org/drawingml/2006/main" name="Tema do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C26C4F6-3F75-49BE-8467-696FD24161C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5</TotalTime>
  <Pages>9</Pages>
  <Words>851</Words>
  <Characters>4851</Characters>
  <Application>Microsoft Office Word</Application>
  <DocSecurity>0</DocSecurity>
  <Lines>40</Lines>
  <Paragraphs>11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69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eresa Paula Amaral Abreu</dc:creator>
  <cp:keywords/>
  <dc:description/>
  <cp:lastModifiedBy>Teresa Paula Amaral Abreu</cp:lastModifiedBy>
  <cp:revision>25</cp:revision>
  <dcterms:created xsi:type="dcterms:W3CDTF">2022-04-04T11:12:00Z</dcterms:created>
  <dcterms:modified xsi:type="dcterms:W3CDTF">2022-05-31T21:2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